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491"/>
        <w:gridCol w:w="3486"/>
        <w:gridCol w:w="3479"/>
      </w:tblGrid>
      <w:tr w:rsidR="001623FF" w:rsidRPr="00EA6A83" w:rsidTr="00F23DAB">
        <w:trPr>
          <w:trHeight w:val="4932"/>
          <w:jc w:val="center"/>
        </w:trPr>
        <w:tc>
          <w:tcPr>
            <w:tcW w:w="3491" w:type="dxa"/>
          </w:tcPr>
          <w:p w:rsidR="001727F3" w:rsidRDefault="00A01292" w:rsidP="00E013CD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>
              <w:rPr>
                <w:rFonts w:ascii="Arial" w:eastAsia="Calibri" w:hAnsi="Arial" w:cs="Arial"/>
                <w:b/>
                <w:sz w:val="12"/>
                <w:szCs w:val="12"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567055</wp:posOffset>
                      </wp:positionH>
                      <wp:positionV relativeFrom="paragraph">
                        <wp:posOffset>-8890</wp:posOffset>
                      </wp:positionV>
                      <wp:extent cx="6840" cy="19440"/>
                      <wp:effectExtent l="19050" t="38100" r="31750" b="38100"/>
                      <wp:wrapNone/>
                      <wp:docPr id="3" name="Рукописный ввод 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30B07DCB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Рукописный ввод 3" o:spid="_x0000_s1026" type="#_x0000_t75" style="position:absolute;margin-left:44.3pt;margin-top:-1.05pt;width:1.25pt;height:2.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">
                      <v:imagedata r:id="rId7" o:title=""/>
                    </v:shape>
                  </w:pict>
                </mc:Fallback>
              </mc:AlternateContent>
            </w:r>
            <w:r w:rsidR="00B44261" w:rsidRPr="00630DC8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1</w:t>
            </w:r>
            <w:r w:rsidR="00A8796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1</w:t>
            </w:r>
            <w:r w:rsidR="00B44261" w:rsidRPr="00A8796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.</w:t>
            </w:r>
            <w:r w:rsidR="00A8796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</w:t>
            </w:r>
            <w:r w:rsidR="00A8796A" w:rsidRPr="00A8796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Постановка задачи о решении СЛАУ.</w:t>
            </w:r>
          </w:p>
          <w:p w:rsidR="00A01292" w:rsidRDefault="00030D30" w:rsidP="00A01292">
            <w:pPr>
              <w:rPr>
                <w:rFonts w:eastAsiaTheme="minorEastAsia"/>
                <w:sz w:val="12"/>
                <w:szCs w:val="12"/>
                <w:lang w:val="en-US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Ax=b</m:t>
              </m:r>
            </m:oMath>
            <w:r>
              <w:rPr>
                <w:rFonts w:ascii="Arial" w:eastAsia="Arial" w:hAnsi="Arial" w:cs="Arial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="Arial" w:hAnsi="Cambria Math" w:cs="Arial"/>
                  <w:sz w:val="12"/>
                  <w:szCs w:val="12"/>
                </w:rPr>
                <m:t>x,b∈</m:t>
              </m:r>
              <m:sSup>
                <m:sSupPr>
                  <m:ctrlPr>
                    <w:rPr>
                      <w:rFonts w:ascii="Cambria Math" w:eastAsia="Arial" w:hAnsi="Cambria Math" w:cs="Arial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eastAsia="Arial" w:hAnsi="Cambria Math" w:cs="Arial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Arial" w:hAnsi="Cambria Math" w:cs="Arial"/>
                      <w:sz w:val="12"/>
                      <w:szCs w:val="12"/>
                    </w:rPr>
                    <m:t>n</m:t>
                  </m:r>
                </m:sup>
              </m:sSup>
            </m:oMath>
            <w:r w:rsidR="00A01292">
              <w:rPr>
                <w:rFonts w:ascii="Arial" w:eastAsia="Arial" w:hAnsi="Arial" w:cs="Arial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="Arial" w:hAnsi="Cambria Math" w:cs="Arial"/>
                  <w:sz w:val="12"/>
                  <w:szCs w:val="12"/>
                </w:rPr>
                <m:t>A∈</m:t>
              </m:r>
              <m:sSub>
                <m:sSubPr>
                  <m:ctrlPr>
                    <w:rPr>
                      <w:rFonts w:ascii="Cambria Math" w:eastAsia="Arial" w:hAnsi="Cambria Math" w:cs="Arial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Arial" w:hAnsi="Cambria Math" w:cs="Arial"/>
                      <w:sz w:val="12"/>
                      <w:szCs w:val="12"/>
                    </w:rPr>
                    <m:t>M</m:t>
                  </m:r>
                </m:e>
                <m:sub>
                  <m:r>
                    <w:rPr>
                      <w:rFonts w:ascii="Cambria Math" w:eastAsia="Arial" w:hAnsi="Cambria Math" w:cs="Arial"/>
                      <w:sz w:val="12"/>
                      <w:szCs w:val="12"/>
                    </w:rPr>
                    <m:t>n</m:t>
                  </m:r>
                </m:sub>
              </m:sSub>
            </m:oMath>
            <w:r w:rsidR="00A01292">
              <w:rPr>
                <w:rFonts w:ascii="Arial" w:eastAsia="Arial" w:hAnsi="Arial" w:cs="Arial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="Arial" w:hAnsi="Cambria Math" w:cs="Arial"/>
                  <w:sz w:val="12"/>
                  <w:szCs w:val="12"/>
                </w:rPr>
                <m:t>A:</m:t>
              </m:r>
              <m:sSup>
                <m:sSupPr>
                  <m:ctrlPr>
                    <w:rPr>
                      <w:rFonts w:ascii="Cambria Math" w:eastAsia="Arial" w:hAnsi="Cambria Math" w:cs="Arial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eastAsia="Arial" w:hAnsi="Cambria Math" w:cs="Arial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Arial" w:hAnsi="Cambria Math" w:cs="Arial"/>
                      <w:sz w:val="12"/>
                      <w:szCs w:val="12"/>
                    </w:rPr>
                    <m:t>n</m:t>
                  </m:r>
                </m:sup>
              </m:sSup>
              <m:r>
                <w:rPr>
                  <w:rFonts w:ascii="Cambria Math" w:eastAsia="Arial" w:hAnsi="Cambria Math" w:cs="Arial"/>
                  <w:sz w:val="12"/>
                  <w:szCs w:val="12"/>
                </w:rPr>
                <m:t>→</m:t>
              </m:r>
              <m:sSup>
                <m:sSupPr>
                  <m:ctrlPr>
                    <w:rPr>
                      <w:rFonts w:ascii="Cambria Math" w:eastAsia="Arial" w:hAnsi="Cambria Math" w:cs="Arial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eastAsia="Arial" w:hAnsi="Cambria Math" w:cs="Arial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Arial" w:hAnsi="Cambria Math" w:cs="Arial"/>
                      <w:sz w:val="12"/>
                      <w:szCs w:val="12"/>
                    </w:rPr>
                    <m:t>n</m:t>
                  </m:r>
                </m:sup>
              </m:sSup>
            </m:oMath>
            <w:r w:rsidR="00A01292">
              <w:rPr>
                <w:rFonts w:ascii="Arial" w:eastAsia="Arial" w:hAnsi="Arial" w:cs="Arial"/>
                <w:sz w:val="12"/>
                <w:szCs w:val="12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det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</m:e>
              </m:func>
              <m:r>
                <w:rPr>
                  <w:rFonts w:ascii="Cambria Math"/>
                  <w:sz w:val="12"/>
                  <w:szCs w:val="12"/>
                  <w:lang w:val="en-US"/>
                </w:rPr>
                <m:t>≠</m:t>
              </m:r>
            </m:oMath>
            <w:r w:rsidR="00A01292" w:rsidRPr="00A01292">
              <w:rPr>
                <w:sz w:val="12"/>
                <w:szCs w:val="12"/>
              </w:rPr>
              <w:t>0</w:t>
            </w:r>
            <w:r w:rsidR="00A01292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 xml:space="preserve">⇔∃!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Cambria Math"/>
                      <w:sz w:val="12"/>
                      <w:szCs w:val="12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b</m:t>
              </m:r>
            </m:oMath>
          </w:p>
          <w:p w:rsidR="00030D30" w:rsidRDefault="005A3B5D" w:rsidP="00030D30">
            <w:pPr>
              <w:rPr>
                <w:rFonts w:eastAsiaTheme="minorEastAsia"/>
                <w:sz w:val="12"/>
                <w:szCs w:val="12"/>
              </w:rPr>
            </w:pPr>
            <m:oMath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12"/>
                  <w:szCs w:val="12"/>
                  <w:lang w:val="en-US"/>
                </w:rPr>
                <m:t>: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12"/>
                  <w:szCs w:val="12"/>
                  <w:lang w:val="en-US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  <w:lang w:val="en-US"/>
                    </w:rPr>
                    <m:t>n</m:t>
                  </m:r>
                </m:sup>
              </m:sSup>
            </m:oMath>
            <w:r w:rsidR="00A01292"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</m:acc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 xml:space="preserve">&lt;ε </m:t>
              </m:r>
              <m:r>
                <w:rPr>
                  <w:rFonts w:ascii="Cambria Math"/>
                  <w:sz w:val="12"/>
                  <w:szCs w:val="12"/>
                </w:rPr>
                <m:t>реш</m:t>
              </m:r>
              <m:r>
                <w:rPr>
                  <w:rFonts w:ascii="Cambria Math"/>
                  <w:sz w:val="12"/>
                  <w:szCs w:val="12"/>
                </w:rPr>
                <m:t xml:space="preserve"> </m:t>
              </m:r>
              <m:r>
                <w:rPr>
                  <w:rFonts w:ascii="Cambria Math"/>
                  <w:sz w:val="12"/>
                  <w:szCs w:val="12"/>
                </w:rPr>
                <m:t>единственно</m:t>
              </m:r>
              <m:r>
                <w:rPr>
                  <w:rFonts w:ascii="Cambria Math"/>
                  <w:sz w:val="12"/>
                  <w:szCs w:val="12"/>
                </w:rPr>
                <m:t xml:space="preserve"> (n </m:t>
              </m:r>
              <m:r>
                <w:rPr>
                  <w:rFonts w:ascii="Cambria Math"/>
                  <w:sz w:val="12"/>
                  <w:szCs w:val="12"/>
                </w:rPr>
                <m:t>компонент</m:t>
              </m: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</w:p>
          <w:p w:rsidR="002F7C8C" w:rsidRDefault="002F7C8C" w:rsidP="00030D30">
            <w:pPr>
              <w:rPr>
                <w:rFonts w:eastAsiaTheme="minorEastAsia"/>
                <w:sz w:val="12"/>
                <w:szCs w:val="12"/>
              </w:rPr>
            </w:pP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ⅇ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-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</m:acc>
            </m:oMath>
            <w:r>
              <w:rPr>
                <w:rFonts w:eastAsiaTheme="minorEastAsia"/>
                <w:sz w:val="12"/>
                <w:szCs w:val="12"/>
              </w:rPr>
              <w:t xml:space="preserve"> – погрешн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r=b-A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</m:acc>
            </m:oMath>
            <w:r>
              <w:rPr>
                <w:rFonts w:eastAsiaTheme="minorEastAsia"/>
                <w:sz w:val="12"/>
                <w:szCs w:val="12"/>
              </w:rPr>
              <w:t xml:space="preserve"> – невязка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ⅇ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-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r</m:t>
              </m:r>
            </m:oMath>
          </w:p>
          <w:p w:rsidR="002F7C8C" w:rsidRDefault="005A3B5D" w:rsidP="00030D30">
            <w:pPr>
              <w:rPr>
                <w:rFonts w:eastAsiaTheme="minorEastAsia"/>
                <w:sz w:val="12"/>
                <w:szCs w:val="12"/>
              </w:rPr>
            </w:pPr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≤ε</m:t>
              </m:r>
            </m:oMath>
            <w:r w:rsidR="002F7C8C">
              <w:rPr>
                <w:rFonts w:eastAsiaTheme="minorEastAsia"/>
                <w:sz w:val="12"/>
                <w:szCs w:val="12"/>
              </w:rPr>
              <w:t xml:space="preserve"> </w:t>
            </w:r>
          </w:p>
          <w:p w:rsidR="00A01292" w:rsidRDefault="00A01292" w:rsidP="00030D30">
            <w:pPr>
              <w:rPr>
                <w:rFonts w:eastAsiaTheme="minorEastAsia"/>
                <w:i/>
                <w:sz w:val="12"/>
                <w:szCs w:val="12"/>
              </w:rPr>
            </w:pPr>
            <w:r w:rsidRPr="00A01292">
              <w:rPr>
                <w:sz w:val="12"/>
                <w:szCs w:val="12"/>
              </w:rPr>
              <w:t>Способы реш СЛАУ: 1) прямые методы (конечные алгоритмы выч корней сист</w:t>
            </w:r>
            <w:r>
              <w:rPr>
                <w:sz w:val="12"/>
                <w:szCs w:val="12"/>
              </w:rPr>
              <w:t>)</w:t>
            </w:r>
            <w:r w:rsidRPr="00A01292">
              <w:rPr>
                <w:sz w:val="12"/>
                <w:szCs w:val="12"/>
              </w:rPr>
              <w:t xml:space="preserve"> 2) итерац </w:t>
            </w:r>
            <w:r>
              <w:rPr>
                <w:sz w:val="12"/>
                <w:szCs w:val="12"/>
              </w:rPr>
              <w:t xml:space="preserve">методы </w:t>
            </w:r>
            <w:r w:rsidRPr="00A01292">
              <w:rPr>
                <w:sz w:val="12"/>
                <w:szCs w:val="12"/>
              </w:rPr>
              <w:t>(</w:t>
            </w:r>
            <w:r>
              <w:rPr>
                <w:sz w:val="12"/>
                <w:szCs w:val="12"/>
              </w:rPr>
              <w:t xml:space="preserve">корни </w:t>
            </w:r>
            <w:r w:rsidRPr="00A01292">
              <w:rPr>
                <w:sz w:val="12"/>
                <w:szCs w:val="12"/>
              </w:rPr>
              <w:t xml:space="preserve">сист с заданной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ε</m:t>
              </m:r>
            </m:oMath>
            <w:r w:rsidRPr="00A01292">
              <w:rPr>
                <w:sz w:val="12"/>
                <w:szCs w:val="12"/>
              </w:rPr>
              <w:t xml:space="preserve"> путем сх итерационных процессов).</w:t>
            </w:r>
            <w:r>
              <w:rPr>
                <w:sz w:val="12"/>
                <w:szCs w:val="12"/>
              </w:rPr>
              <w:t xml:space="preserve">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12"/>
                  <w:szCs w:val="12"/>
                  <w:lang w:val="en-US"/>
                </w:rPr>
                <m:t>ρ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grow m:val="1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  <w:lang w:val="en-US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  <w:lang w:val="en-US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  <w:lang w:val="en-US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en-US"/>
                                </w:rPr>
                                <m:t>ρ</m:t>
                              </m:r>
                            </m:sup>
                          </m:sSup>
                        </m:e>
                      </m:nary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2"/>
                          <w:szCs w:val="12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12"/>
                          <w:szCs w:val="12"/>
                          <w:lang w:val="en-US"/>
                        </w:rPr>
                        <m:t>ρ</m:t>
                      </m:r>
                    </m:den>
                  </m:f>
                </m:sup>
              </m:sSup>
            </m:oMath>
            <w:r>
              <w:rPr>
                <w:rFonts w:eastAsiaTheme="minorEastAsia"/>
                <w:i/>
                <w:sz w:val="12"/>
                <w:szCs w:val="12"/>
              </w:rPr>
              <w:t xml:space="preserve"> т.е.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=∑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   </m:t>
              </m:r>
            </m:oMath>
            <w:r>
              <w:rPr>
                <w:rFonts w:eastAsiaTheme="minorEastAsia"/>
                <w:i/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∑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 xml:space="preserve">2 </m:t>
                      </m:r>
                    </m:sup>
                  </m:sSubSup>
                </m:e>
              </m:rad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 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ax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oMath>
          </w:p>
          <w:p w:rsidR="002F7C8C" w:rsidRPr="002F7C8C" w:rsidRDefault="002F7C8C" w:rsidP="00030D30">
            <w:pPr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Все нормы эквив с точностью до множителя</w:t>
            </w:r>
          </w:p>
          <w:p w:rsidR="00BE68AF" w:rsidRDefault="005A3B5D" w:rsidP="00E013CD">
            <w:pPr>
              <w:rPr>
                <w:rFonts w:eastAsiaTheme="minorEastAsia"/>
                <w:sz w:val="12"/>
                <w:szCs w:val="12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,y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≤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y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b>
              </m:sSub>
            </m:oMath>
            <w:r w:rsidR="002F7C8C">
              <w:rPr>
                <w:rFonts w:eastAsiaTheme="minorEastAsia"/>
                <w:sz w:val="12"/>
                <w:szCs w:val="12"/>
              </w:rPr>
              <w:t xml:space="preserve"> (нер-во Коши-Буняковского) </w:t>
            </w:r>
          </w:p>
          <w:p w:rsidR="002F7C8C" w:rsidRDefault="002F7C8C" w:rsidP="00E013CD">
            <w:pPr>
              <w:rPr>
                <w:rFonts w:eastAsiaTheme="minorEastAsia"/>
                <w:sz w:val="12"/>
                <w:szCs w:val="12"/>
              </w:rPr>
            </w:pPr>
            <w:r>
              <w:rPr>
                <w:rFonts w:eastAsiaTheme="minorEastAsia"/>
                <w:sz w:val="12"/>
                <w:szCs w:val="12"/>
              </w:rPr>
              <w:t xml:space="preserve">Мультипликативные нормы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B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≤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e>
              </m:d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B</m:t>
                  </m:r>
                </m:e>
              </m:d>
            </m:oMath>
          </w:p>
          <w:p w:rsidR="002F7C8C" w:rsidRDefault="002F7C8C" w:rsidP="00E013CD">
            <w:pPr>
              <w:rPr>
                <w:rFonts w:eastAsiaTheme="minorEastAsia"/>
                <w:sz w:val="12"/>
                <w:szCs w:val="12"/>
                <w:lang w:val="en-US"/>
              </w:rPr>
            </w:pPr>
            <w:r>
              <w:rPr>
                <w:rFonts w:eastAsiaTheme="minorEastAsia"/>
                <w:sz w:val="12"/>
                <w:szCs w:val="12"/>
              </w:rPr>
              <w:t xml:space="preserve">Согласованные нормы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∀ϵ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  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x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≤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e>
              </m:d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</m:d>
            </m:oMath>
            <w:r>
              <w:rPr>
                <w:rFonts w:eastAsiaTheme="minorEastAsia"/>
                <w:sz w:val="12"/>
                <w:szCs w:val="12"/>
              </w:rPr>
              <w:t xml:space="preserve"> (наим из соглас норм – подчинённая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sup</m:t>
                  </m:r>
                </m:e>
                <m:lim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≠0</m:t>
                  </m:r>
                </m:lim>
              </m:limLow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Ax</m:t>
                      </m:r>
                    </m:e>
                  </m:d>
                </m:num>
                <m:den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</m:d>
                </m:den>
              </m:f>
            </m:oMath>
            <w:r>
              <w:rPr>
                <w:rFonts w:eastAsiaTheme="minorEastAsia"/>
                <w:sz w:val="12"/>
                <w:szCs w:val="12"/>
              </w:rPr>
              <w:t>)</w:t>
            </w:r>
            <w:r>
              <w:rPr>
                <w:rFonts w:eastAsiaTheme="minorEastAsia"/>
                <w:sz w:val="12"/>
                <w:szCs w:val="12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A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j</m:t>
                  </m:r>
                </m:lim>
              </m:limLow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n</m:t>
                      </m:r>
                    </m:sup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</w:rPr>
                                <m:t>ij</m:t>
                              </m:r>
                            </m:sub>
                          </m:sSub>
                        </m:e>
                      </m:d>
                    </m:e>
                  </m:nary>
                </m:e>
              </m:d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A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radPr>
                <m:deg/>
                <m: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limLow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λ</m:t>
                      </m:r>
                    </m:lim>
                  </m:limLow>
                  <m:d>
                    <m:dPr>
                      <m:begChr m:val="{"/>
                      <m:endChr m:val="}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λA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T</m:t>
                          </m:r>
                        </m:sup>
                      </m:sSup>
                    </m:e>
                  </m:d>
                </m:e>
              </m:rad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A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i</m:t>
                  </m:r>
                </m:lim>
              </m:limLow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n</m:t>
                      </m:r>
                    </m:sup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</w:rPr>
                                <m:t>ij</m:t>
                              </m:r>
                            </m:sub>
                          </m:sSub>
                        </m:e>
                      </m:d>
                    </m:e>
                  </m:nary>
                </m:e>
              </m:d>
            </m:oMath>
            <w:r>
              <w:rPr>
                <w:rFonts w:eastAsiaTheme="minorEastAsia"/>
                <w:sz w:val="12"/>
                <w:szCs w:val="12"/>
                <w:lang w:val="en-US"/>
              </w:rPr>
              <w:t xml:space="preserve"> </w:t>
            </w:r>
          </w:p>
          <w:p w:rsidR="002F7C8C" w:rsidRPr="002F7C8C" w:rsidRDefault="005A3B5D" w:rsidP="00E013CD">
            <w:pPr>
              <w:rPr>
                <w:rFonts w:eastAsiaTheme="minorEastAsia"/>
                <w:sz w:val="12"/>
                <w:szCs w:val="12"/>
              </w:rPr>
            </w:pPr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A</m:t>
                  </m:r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-b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≤ε</m:t>
              </m:r>
            </m:oMath>
            <w:r w:rsidR="002F7C8C">
              <w:rPr>
                <w:rFonts w:eastAsiaTheme="minorEastAsia"/>
                <w:sz w:val="12"/>
                <w:szCs w:val="12"/>
                <w:lang w:val="en-US"/>
              </w:rPr>
              <w:t xml:space="preserve"> – </w:t>
            </w:r>
            <w:r w:rsidR="002F7C8C">
              <w:rPr>
                <w:rFonts w:eastAsiaTheme="minorEastAsia"/>
                <w:sz w:val="12"/>
                <w:szCs w:val="12"/>
              </w:rPr>
              <w:t>невязкая норма</w:t>
            </w:r>
          </w:p>
          <w:p w:rsidR="003B58BA" w:rsidRPr="00BE68AF" w:rsidRDefault="003B58BA" w:rsidP="00E013CD">
            <w:pPr>
              <w:rPr>
                <w:rFonts w:eastAsiaTheme="minorEastAsia"/>
                <w:sz w:val="12"/>
                <w:szCs w:val="12"/>
              </w:rPr>
            </w:pPr>
          </w:p>
        </w:tc>
        <w:tc>
          <w:tcPr>
            <w:tcW w:w="3486" w:type="dxa"/>
          </w:tcPr>
          <w:p w:rsidR="00943B23" w:rsidRPr="0076654C" w:rsidRDefault="00A8796A" w:rsidP="00E013CD">
            <w:pPr>
              <w:ind w:right="-160"/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76654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1</w:t>
            </w:r>
            <w:r w:rsidR="00943B23" w:rsidRPr="0076654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3</w:t>
            </w:r>
            <w:r w:rsidR="00AF74B9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-16 </w:t>
            </w:r>
            <w:r w:rsidR="00943B23" w:rsidRPr="0076654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.</w:t>
            </w:r>
            <w:r w:rsidRPr="0076654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Метод Гаусса и его модификации для реш СЛАУ</w:t>
            </w:r>
            <w:r w:rsidR="00943B23" w:rsidRPr="0076654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.</w:t>
            </w:r>
          </w:p>
          <w:p w:rsidR="00B44261" w:rsidRPr="0076654C" w:rsidRDefault="006472C2" w:rsidP="00E013CD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>
              <w:rPr>
                <w:rFonts w:ascii="Arial" w:eastAsia="Calibri" w:hAnsi="Arial" w:cs="Arial"/>
                <w:sz w:val="12"/>
                <w:szCs w:val="12"/>
              </w:rPr>
              <w:t>Схема единств деления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12"/>
                          <w:szCs w:val="12"/>
                        </w:rPr>
                        <m:t>A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z w:val="12"/>
                      <w:szCs w:val="12"/>
                    </w:rPr>
                    <m:t>b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boxPr>
                <m:e>
                  <m:groupChr>
                    <m:groupChrPr>
                      <m:chr m:val="→"/>
                      <m:pos m:val="top"/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r>
                        <w:rPr>
                          <w:rFonts w:ascii="Cambria Math" w:eastAsia="Calibri" w:hAnsi="Cambria Math" w:cs="Times New Roman"/>
                          <w:sz w:val="12"/>
                          <w:szCs w:val="12"/>
                        </w:rPr>
                        <m:t>прямой ход</m:t>
                      </m:r>
                    </m:e>
                  </m:groupChr>
                </m:e>
              </m:box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12"/>
                          <w:szCs w:val="12"/>
                        </w:rPr>
                        <m:t>R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z w:val="12"/>
                      <w:szCs w:val="12"/>
                    </w:rPr>
                    <m:t>g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boxPr>
                <m:e>
                  <m:groupChr>
                    <m:groupChrPr>
                      <m:chr m:val="→"/>
                      <m:pos m:val="top"/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r>
                        <w:rPr>
                          <w:rFonts w:ascii="Cambria Math" w:eastAsia="Calibri" w:hAnsi="Cambria Math" w:cs="Times New Roman"/>
                          <w:sz w:val="12"/>
                          <w:szCs w:val="12"/>
                        </w:rPr>
                        <m:t>обратный ход</m:t>
                      </m:r>
                    </m:e>
                  </m:groupChr>
                </m:e>
              </m:box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12"/>
                          <w:szCs w:val="12"/>
                        </w:rPr>
                        <m:t>E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</m:oMath>
          </w:p>
          <w:p w:rsidR="0076654C" w:rsidRDefault="0076654C" w:rsidP="0076654C">
            <w:pPr>
              <w:rPr>
                <w:sz w:val="12"/>
                <w:szCs w:val="12"/>
              </w:rPr>
            </w:pPr>
            <w:r w:rsidRPr="0076654C">
              <w:rPr>
                <w:rFonts w:ascii="Calibri" w:eastAsia="Calibri" w:hAnsi="Calibri" w:cs="Times New Roman"/>
                <w:sz w:val="12"/>
                <w:szCs w:val="12"/>
              </w:rPr>
              <w:t xml:space="preserve">Прямой ход: </w:t>
            </w:r>
            <w:r w:rsidRPr="0076654C">
              <w:rPr>
                <w:sz w:val="12"/>
                <w:szCs w:val="12"/>
              </w:rPr>
              <w:t xml:space="preserve">Выберем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 xml:space="preserve">∀ </m:t>
              </m:r>
            </m:oMath>
            <w:r w:rsidRPr="0076654C">
              <w:rPr>
                <w:sz w:val="12"/>
                <w:szCs w:val="12"/>
              </w:rPr>
              <w:t>строчку в матрице (А|</w:t>
            </w:r>
            <w:r w:rsidRPr="0076654C">
              <w:rPr>
                <w:sz w:val="12"/>
                <w:szCs w:val="12"/>
                <w:lang w:val="en-US"/>
              </w:rPr>
              <w:t>b</w:t>
            </w:r>
            <w:r w:rsidRPr="0076654C">
              <w:rPr>
                <w:sz w:val="12"/>
                <w:szCs w:val="12"/>
              </w:rPr>
              <w:t xml:space="preserve">) и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 xml:space="preserve">∀ </m:t>
              </m:r>
            </m:oMath>
            <w:r w:rsidRPr="0076654C">
              <w:rPr>
                <w:sz w:val="12"/>
                <w:szCs w:val="12"/>
              </w:rPr>
              <w:t>элемент в ней. Единственное усл</w:t>
            </w:r>
            <w:r>
              <w:rPr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 w:hAnsi="Cambria Math"/>
                  <w:sz w:val="12"/>
                  <w:szCs w:val="12"/>
                </w:rPr>
                <m:t>≠0</m:t>
              </m:r>
            </m:oMath>
            <w:r w:rsidRPr="0076654C">
              <w:rPr>
                <w:sz w:val="12"/>
                <w:szCs w:val="12"/>
              </w:rPr>
              <w:t>. Переставляя</w:t>
            </w:r>
            <w:r>
              <w:rPr>
                <w:sz w:val="12"/>
                <w:szCs w:val="12"/>
              </w:rPr>
              <w:t xml:space="preserve"> </w:t>
            </w:r>
            <w:r w:rsidRPr="0076654C">
              <w:rPr>
                <w:sz w:val="12"/>
                <w:szCs w:val="12"/>
              </w:rPr>
              <w:t xml:space="preserve">строчки и изменяя места элементов, можно считать, </w:t>
            </w:r>
            <w:r>
              <w:rPr>
                <w:sz w:val="12"/>
                <w:szCs w:val="12"/>
              </w:rPr>
              <w:t>нашли</w:t>
            </w:r>
            <w:r w:rsidRPr="0076654C">
              <w:rPr>
                <w:sz w:val="12"/>
                <w:szCs w:val="12"/>
              </w:rPr>
              <w:t xml:space="preserve"> а</w:t>
            </w:r>
            <w:r w:rsidRPr="0076654C">
              <w:rPr>
                <w:sz w:val="12"/>
                <w:szCs w:val="12"/>
                <w:vertAlign w:val="subscript"/>
              </w:rPr>
              <w:t>11</w:t>
            </w:r>
            <w:r>
              <w:rPr>
                <w:sz w:val="12"/>
                <w:szCs w:val="12"/>
                <w:vertAlign w:val="subscript"/>
              </w:rPr>
              <w:t xml:space="preserve">. </w:t>
            </w:r>
            <w:r w:rsidRPr="0076654C">
              <w:rPr>
                <w:sz w:val="12"/>
                <w:szCs w:val="12"/>
              </w:rPr>
              <w:t>Разделим элементы строки на а</w:t>
            </w:r>
            <w:r w:rsidRPr="0076654C">
              <w:rPr>
                <w:sz w:val="12"/>
                <w:szCs w:val="12"/>
                <w:vertAlign w:val="subscript"/>
              </w:rPr>
              <w:t>11</w:t>
            </w:r>
            <w:r w:rsidRPr="0076654C">
              <w:rPr>
                <w:sz w:val="12"/>
                <w:szCs w:val="12"/>
              </w:rPr>
              <w:t xml:space="preserve">. Занулим теперь </w:t>
            </w:r>
            <w:r>
              <w:rPr>
                <w:sz w:val="12"/>
                <w:szCs w:val="12"/>
              </w:rPr>
              <w:t>1</w:t>
            </w:r>
            <w:r w:rsidRPr="0076654C">
              <w:rPr>
                <w:sz w:val="12"/>
                <w:szCs w:val="12"/>
              </w:rPr>
              <w:t xml:space="preserve">ый столбец, начиная со </w:t>
            </w:r>
            <w:r>
              <w:rPr>
                <w:sz w:val="12"/>
                <w:szCs w:val="12"/>
              </w:rPr>
              <w:t>2</w:t>
            </w:r>
            <w:r w:rsidRPr="0076654C">
              <w:rPr>
                <w:sz w:val="12"/>
                <w:szCs w:val="12"/>
              </w:rPr>
              <w:t xml:space="preserve">ой строки, </w:t>
            </w:r>
            <w:r>
              <w:rPr>
                <w:sz w:val="12"/>
                <w:szCs w:val="12"/>
              </w:rPr>
              <w:t>т.е.</w:t>
            </w:r>
            <w:r w:rsidRPr="0076654C">
              <w:rPr>
                <w:sz w:val="12"/>
                <w:szCs w:val="12"/>
              </w:rPr>
              <w:t xml:space="preserve"> исключая </w:t>
            </w:r>
            <w:r w:rsidRPr="0076654C">
              <w:rPr>
                <w:sz w:val="12"/>
                <w:szCs w:val="12"/>
                <w:lang w:val="en-US"/>
              </w:rPr>
              <w:t>x</w:t>
            </w:r>
            <w:r w:rsidRPr="0076654C">
              <w:rPr>
                <w:sz w:val="12"/>
                <w:szCs w:val="12"/>
                <w:vertAlign w:val="subscript"/>
              </w:rPr>
              <w:t>1</w:t>
            </w:r>
            <w:r w:rsidRPr="0076654C">
              <w:rPr>
                <w:sz w:val="12"/>
                <w:szCs w:val="12"/>
              </w:rPr>
              <w:t xml:space="preserve"> из ост ур сист кроме первого.</w:t>
            </w:r>
          </w:p>
          <w:p w:rsidR="0076654C" w:rsidRDefault="0076654C" w:rsidP="0076654C">
            <w:pPr>
              <w:rPr>
                <w:b/>
                <w:bCs/>
                <w:sz w:val="12"/>
                <w:szCs w:val="12"/>
              </w:rPr>
            </w:pPr>
            <w:r w:rsidRPr="0076654C">
              <w:rPr>
                <w:b/>
                <w:bCs/>
                <w:sz w:val="12"/>
                <w:szCs w:val="12"/>
              </w:rPr>
              <w:t>Метод Гаусса с выбором ведущего элемента по столбцу.</w:t>
            </w:r>
          </w:p>
          <w:p w:rsidR="0076654C" w:rsidRDefault="006472C2" w:rsidP="0076654C">
            <w:pPr>
              <w:rPr>
                <w:rFonts w:eastAsiaTheme="minorEastAsia"/>
                <w:sz w:val="12"/>
                <w:szCs w:val="12"/>
              </w:rPr>
            </w:pPr>
            <w:r>
              <w:rPr>
                <w:sz w:val="12"/>
                <w:szCs w:val="12"/>
              </w:rPr>
              <w:t xml:space="preserve">Пусть сделано к шагов 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 w:hAnsi="Cambria Math"/>
                  <w:sz w:val="12"/>
                  <w:szCs w:val="12"/>
                </w:rPr>
                <m:t>=0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тогда можно взять в роли ведущего эл-та какой либо другой из к-го столбца </w:t>
            </w:r>
            <w:r>
              <w:rPr>
                <w:rFonts w:eastAsiaTheme="minorEastAsia"/>
                <w:sz w:val="12"/>
                <w:szCs w:val="12"/>
                <w:lang w:val="en-US"/>
              </w:rPr>
              <w:t>i</w:t>
            </w:r>
            <w:r>
              <w:rPr>
                <w:rFonts w:eastAsiaTheme="minorEastAsia"/>
                <w:sz w:val="12"/>
                <w:szCs w:val="12"/>
              </w:rPr>
              <w:t xml:space="preserve">-ой строки где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k+1≤ⅈ≤n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(если не нулевой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kk</m:t>
                  </m:r>
                </m:sub>
              </m:sSub>
            </m:oMath>
            <w:r>
              <w:rPr>
                <w:rFonts w:eastAsiaTheme="minorEastAsia"/>
                <w:sz w:val="12"/>
                <w:szCs w:val="12"/>
              </w:rPr>
              <w:t xml:space="preserve"> не найден то сист не иметт единственного реш т.к.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det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e>
              </m:func>
              <m:r>
                <w:rPr>
                  <w:rFonts w:ascii="Cambria Math" w:eastAsiaTheme="minorEastAsia" w:hAnsi="Cambria Math"/>
                  <w:sz w:val="12"/>
                  <w:szCs w:val="12"/>
                </w:rPr>
                <m:t>=0</m:t>
              </m:r>
            </m:oMath>
            <w:r>
              <w:rPr>
                <w:rFonts w:eastAsiaTheme="minorEastAsia"/>
                <w:sz w:val="12"/>
                <w:szCs w:val="12"/>
              </w:rPr>
              <w:t>)</w:t>
            </w:r>
          </w:p>
          <w:p w:rsidR="006472C2" w:rsidRDefault="006472C2" w:rsidP="0076654C">
            <w:pPr>
              <w:rPr>
                <w:b/>
                <w:bCs/>
                <w:sz w:val="12"/>
                <w:szCs w:val="12"/>
              </w:rPr>
            </w:pPr>
            <w:r w:rsidRPr="006472C2">
              <w:rPr>
                <w:b/>
                <w:bCs/>
                <w:sz w:val="12"/>
                <w:szCs w:val="12"/>
              </w:rPr>
              <w:t>Схема Жордана без обратного хода</w:t>
            </w:r>
            <w:r>
              <w:rPr>
                <w:b/>
                <w:bCs/>
                <w:sz w:val="12"/>
                <w:szCs w:val="12"/>
              </w:rPr>
              <w:t>.</w:t>
            </w:r>
          </w:p>
          <w:p w:rsidR="006472C2" w:rsidRDefault="006472C2" w:rsidP="006472C2">
            <w:pPr>
              <w:rPr>
                <w:sz w:val="12"/>
                <w:szCs w:val="12"/>
              </w:rPr>
            </w:pPr>
            <w:r>
              <w:rPr>
                <w:bCs/>
                <w:sz w:val="12"/>
                <w:szCs w:val="12"/>
              </w:rPr>
              <w:t xml:space="preserve">Происходит выбор ведущего элемента по стороке – избирается максимальный или больший какого то числа (для того чтобы в процессе не возникало больших чисел) </w:t>
            </w:r>
            <w:r w:rsidRPr="006472C2">
              <w:rPr>
                <w:sz w:val="12"/>
                <w:szCs w:val="12"/>
              </w:rPr>
              <w:t xml:space="preserve">Далее все элементы данной строки делятся н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k</m:t>
                  </m:r>
                </m:sub>
              </m:sSub>
            </m:oMath>
            <w:r w:rsidRPr="006472C2">
              <w:rPr>
                <w:sz w:val="12"/>
                <w:szCs w:val="12"/>
              </w:rPr>
              <w:t xml:space="preserve"> и с помощью полученной единицы зануляются все вышестоящие и нижестоящие элементы </w:t>
            </w:r>
            <w:r w:rsidRPr="006472C2">
              <w:rPr>
                <w:sz w:val="12"/>
                <w:szCs w:val="12"/>
                <w:lang w:val="en-US"/>
              </w:rPr>
              <w:t>k</w:t>
            </w:r>
            <w:r w:rsidRPr="006472C2">
              <w:rPr>
                <w:sz w:val="12"/>
                <w:szCs w:val="12"/>
              </w:rPr>
              <w:t>-того столбца.</w:t>
            </w:r>
          </w:p>
          <w:p w:rsidR="005D67BE" w:rsidRDefault="005D67BE" w:rsidP="006472C2">
            <w:pPr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Т.е обнуляем и над и под ведущим элементом</w:t>
            </w:r>
          </w:p>
          <w:p w:rsidR="006472C2" w:rsidRPr="006472C2" w:rsidRDefault="005A3B5D" w:rsidP="006472C2">
            <w:pPr>
              <w:rPr>
                <w:sz w:val="12"/>
                <w:szCs w:val="12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D</m:t>
                      </m:r>
                    </m:e>
                  </m:d>
                  <m:r>
                    <w:rPr>
                      <w:rFonts w:ascii="Cambria Math" w:hAnsi="Cambria Math"/>
                      <w:sz w:val="12"/>
                      <w:szCs w:val="12"/>
                    </w:rPr>
                    <m:t>g</m:t>
                  </m:r>
                </m:e>
              </m:d>
              <m:groupChr>
                <m:groupChrPr>
                  <m:chr m:val="→"/>
                  <m:pos m:val="top"/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 w:eastAsia="Calibri" w:hAnsi="Cambria Math" w:cs="Times New Roman"/>
                      <w:sz w:val="12"/>
                      <w:szCs w:val="12"/>
                    </w:rPr>
                    <m:t>упорядочивание</m:t>
                  </m:r>
                </m:e>
              </m:groupCh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E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</m:oMath>
            <w:r w:rsidR="006472C2">
              <w:rPr>
                <w:rFonts w:eastAsiaTheme="minorEastAsia"/>
                <w:sz w:val="12"/>
                <w:szCs w:val="12"/>
              </w:rPr>
              <w:t xml:space="preserve">   где </w:t>
            </w:r>
            <w:r w:rsidR="006472C2">
              <w:rPr>
                <w:rFonts w:eastAsiaTheme="minorEastAsia"/>
                <w:sz w:val="12"/>
                <w:szCs w:val="12"/>
                <w:lang w:val="en-US"/>
              </w:rPr>
              <w:t xml:space="preserve">D – </w:t>
            </w:r>
            <w:r w:rsidR="006472C2">
              <w:rPr>
                <w:rFonts w:eastAsiaTheme="minorEastAsia"/>
                <w:sz w:val="12"/>
                <w:szCs w:val="12"/>
              </w:rPr>
              <w:t xml:space="preserve">матрица перестановок </w:t>
            </w:r>
          </w:p>
          <w:p w:rsidR="00E60A5D" w:rsidRDefault="006472C2" w:rsidP="002977C6">
            <w:pPr>
              <w:rPr>
                <w:sz w:val="12"/>
                <w:szCs w:val="12"/>
                <w:lang w:val="en-US"/>
              </w:rPr>
            </w:pPr>
            <w:r>
              <w:rPr>
                <w:rFonts w:ascii="Calibri" w:eastAsia="Calibri" w:hAnsi="Calibri" w:cs="Times New Roman"/>
                <w:sz w:val="12"/>
                <w:szCs w:val="12"/>
              </w:rPr>
              <w:t xml:space="preserve">Поиск обратной матрицы: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12"/>
                          <w:szCs w:val="12"/>
                        </w:rPr>
                        <m:t>A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z w:val="12"/>
                      <w:szCs w:val="12"/>
                    </w:rPr>
                    <m:t>E</m:t>
                  </m:r>
                </m:e>
              </m:d>
              <m:r>
                <w:rPr>
                  <w:rFonts w:ascii="Cambria Math" w:eastAsia="Calibri" w:hAnsi="Cambria Math" w:cs="Times New Roman"/>
                  <w:sz w:val="12"/>
                  <w:szCs w:val="12"/>
                </w:rPr>
                <m:t>→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12"/>
                          <w:szCs w:val="12"/>
                        </w:rPr>
                        <m:t>E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12"/>
                          <w:szCs w:val="12"/>
                        </w:rPr>
                        <m:t>-1</m:t>
                      </m:r>
                    </m:sup>
                  </m:sSup>
                </m:e>
              </m:d>
            </m:oMath>
          </w:p>
          <w:p w:rsidR="00E60A5D" w:rsidRPr="00E60A5D" w:rsidRDefault="00E60A5D" w:rsidP="00E60A5D">
            <w:pPr>
              <w:pStyle w:val="myequation"/>
              <w:ind w:left="0"/>
              <w:jc w:val="left"/>
              <w:rPr>
                <w:sz w:val="12"/>
                <w:szCs w:val="12"/>
                <w:lang w:val="en-US"/>
              </w:rPr>
            </w:pPr>
          </w:p>
          <w:p w:rsidR="00E60A5D" w:rsidRPr="00EF43E0" w:rsidRDefault="00E60A5D" w:rsidP="006472C2">
            <w:pPr>
              <w:rPr>
                <w:rFonts w:ascii="Calibri" w:eastAsia="Calibri" w:hAnsi="Calibri" w:cs="Times New Roman"/>
                <w:sz w:val="12"/>
                <w:szCs w:val="12"/>
              </w:rPr>
            </w:pPr>
          </w:p>
        </w:tc>
        <w:tc>
          <w:tcPr>
            <w:tcW w:w="3479" w:type="dxa"/>
          </w:tcPr>
          <w:p w:rsidR="004B6E4D" w:rsidRPr="005D67BE" w:rsidRDefault="00433F2B" w:rsidP="00E60A5D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5D67BE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14-15. Реш СЛАУ методами, основ на триангуляции.</w:t>
            </w:r>
          </w:p>
          <w:p w:rsidR="006472C2" w:rsidRPr="005D67BE" w:rsidRDefault="00B358D4" w:rsidP="00E60A5D">
            <w:pPr>
              <w:rPr>
                <w:sz w:val="12"/>
                <w:szCs w:val="12"/>
              </w:rPr>
            </w:pPr>
            <w:r w:rsidRPr="005D67BE">
              <w:rPr>
                <w:rFonts w:ascii="Arial" w:eastAsia="Calibri" w:hAnsi="Arial" w:cs="Arial"/>
                <w:sz w:val="12"/>
                <w:szCs w:val="12"/>
              </w:rPr>
              <w:t xml:space="preserve">(1) </w:t>
            </w:r>
            <m:oMath>
              <m:r>
                <w:rPr>
                  <w:rFonts w:ascii="Cambria Math"/>
                  <w:sz w:val="12"/>
                  <w:szCs w:val="12"/>
                </w:rPr>
                <m:t>Ax=b</m:t>
              </m:r>
            </m:oMath>
            <w:r w:rsidR="006472C2" w:rsidRPr="005D67BE">
              <w:rPr>
                <w:rFonts w:ascii="Arial" w:eastAsia="Arial" w:hAnsi="Arial" w:cs="Arial"/>
                <w:sz w:val="12"/>
                <w:szCs w:val="12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det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k</m:t>
                      </m:r>
                    </m:sub>
                  </m:sSub>
                </m:e>
              </m:func>
              <m:r>
                <w:rPr>
                  <w:rFonts w:ascii="Cambria Math"/>
                  <w:sz w:val="12"/>
                  <w:szCs w:val="12"/>
                  <w:lang w:val="en-US"/>
                </w:rPr>
                <m:t>≠</m:t>
              </m:r>
            </m:oMath>
            <w:r w:rsidR="006472C2" w:rsidRPr="005D67BE">
              <w:rPr>
                <w:sz w:val="12"/>
                <w:szCs w:val="12"/>
              </w:rPr>
              <w:t>0</w:t>
            </w:r>
            <w:r w:rsidRPr="005D67BE">
              <w:rPr>
                <w:sz w:val="12"/>
                <w:szCs w:val="12"/>
              </w:rPr>
              <w:t xml:space="preserve"> т.е ведущие миноры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M≠0</m:t>
              </m:r>
            </m:oMath>
            <w:r w:rsidRPr="005D67BE"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∃!  A=LDR</m:t>
              </m:r>
            </m:oMath>
          </w:p>
          <w:p w:rsidR="00B358D4" w:rsidRPr="005D67BE" w:rsidRDefault="00B358D4" w:rsidP="00E60A5D">
            <w:pPr>
              <w:outlineLvl w:val="0"/>
              <w:rPr>
                <w:sz w:val="12"/>
                <w:szCs w:val="12"/>
              </w:rPr>
            </w:pPr>
            <w:r w:rsidRPr="005D67BE">
              <w:rPr>
                <w:sz w:val="12"/>
                <w:szCs w:val="12"/>
              </w:rPr>
              <w:t>1. Сист (</w:t>
            </w:r>
            <w:r w:rsidRPr="005D67BE">
              <w:rPr>
                <w:sz w:val="12"/>
                <w:szCs w:val="12"/>
              </w:rPr>
              <w:fldChar w:fldCharType="begin"/>
            </w:r>
            <w:r w:rsidRPr="005D67BE">
              <w:rPr>
                <w:sz w:val="12"/>
                <w:szCs w:val="12"/>
              </w:rPr>
              <w:instrText xml:space="preserve"> SEQ Формула ref_formul  \* MERGEFORMAT </w:instrText>
            </w:r>
            <w:r w:rsidRPr="005D67BE">
              <w:rPr>
                <w:sz w:val="12"/>
                <w:szCs w:val="12"/>
              </w:rPr>
              <w:fldChar w:fldCharType="separate"/>
            </w:r>
            <w:r w:rsidRPr="005D67BE">
              <w:rPr>
                <w:sz w:val="12"/>
                <w:szCs w:val="12"/>
              </w:rPr>
              <w:t>1</w:t>
            </w:r>
            <w:r w:rsidRPr="005D67BE">
              <w:rPr>
                <w:sz w:val="12"/>
                <w:szCs w:val="12"/>
              </w:rPr>
              <w:fldChar w:fldCharType="end"/>
            </w:r>
            <w:r w:rsidRPr="005D67BE">
              <w:rPr>
                <w:sz w:val="12"/>
                <w:szCs w:val="12"/>
              </w:rPr>
              <w:t>)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 xml:space="preserve"> ⇒</m:t>
              </m:r>
              <m:r>
                <w:rPr>
                  <w:rFonts w:ascii="Cambria Math"/>
                  <w:sz w:val="12"/>
                  <w:szCs w:val="12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x</m:t>
                      </m:r>
                    </m:e>
                  </m:d>
                </m:e>
              </m:d>
              <m:r>
                <w:rPr>
                  <w:rFonts w:ascii="Cambria Math"/>
                  <w:sz w:val="12"/>
                  <w:szCs w:val="12"/>
                </w:rPr>
                <m:t>=b</m:t>
              </m:r>
            </m:oMath>
            <w:r w:rsidRPr="005D67BE">
              <w:rPr>
                <w:rFonts w:eastAsiaTheme="minorEastAsia"/>
                <w:sz w:val="12"/>
                <w:szCs w:val="12"/>
              </w:rPr>
              <w:t xml:space="preserve"> т.е.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Lz=b</m:t>
                      </m:r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Dy=z</m:t>
                      </m:r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Rx=y</m:t>
                      </m:r>
                    </m:e>
                  </m:eqArr>
                </m:e>
              </m:d>
            </m:oMath>
            <w:r w:rsidRPr="005D67BE">
              <w:rPr>
                <w:sz w:val="12"/>
                <w:szCs w:val="12"/>
              </w:rPr>
              <w:t xml:space="preserve">     - первый метод реш</w:t>
            </w:r>
          </w:p>
          <w:p w:rsidR="00B358D4" w:rsidRPr="005D67BE" w:rsidRDefault="00B358D4" w:rsidP="00E60A5D">
            <w:pPr>
              <w:rPr>
                <w:sz w:val="12"/>
                <w:szCs w:val="12"/>
              </w:rPr>
            </w:pPr>
            <w:r w:rsidRPr="005D67BE">
              <w:rPr>
                <w:sz w:val="12"/>
                <w:szCs w:val="12"/>
              </w:rPr>
              <w:t xml:space="preserve">2. </w:t>
            </w:r>
            <w:r w:rsidRPr="005D67BE">
              <w:rPr>
                <w:sz w:val="12"/>
                <w:szCs w:val="12"/>
                <w:lang w:val="en-US"/>
              </w:rPr>
              <w:t xml:space="preserve">LU </w:t>
            </w:r>
            <w:r w:rsidRPr="005D67BE">
              <w:rPr>
                <w:sz w:val="12"/>
                <w:szCs w:val="12"/>
              </w:rPr>
              <w:t xml:space="preserve">метод  </w:t>
            </w:r>
            <m:oMath>
              <m:r>
                <w:rPr>
                  <w:rFonts w:ascii="Cambria Math"/>
                  <w:sz w:val="12"/>
                  <w:szCs w:val="12"/>
                </w:rPr>
                <m:t>A=LU</m:t>
              </m:r>
            </m:oMath>
            <w:r w:rsidRPr="005D67BE">
              <w:rPr>
                <w:sz w:val="12"/>
                <w:szCs w:val="12"/>
              </w:rPr>
              <w:t xml:space="preserve">, где </w:t>
            </w:r>
            <m:oMath>
              <m:r>
                <w:rPr>
                  <w:rFonts w:ascii="Cambria Math"/>
                  <w:sz w:val="12"/>
                  <w:szCs w:val="12"/>
                </w:rPr>
                <m:t>U=DR</m:t>
              </m:r>
            </m:oMath>
            <w:r w:rsidRPr="005D67BE">
              <w:rPr>
                <w:sz w:val="12"/>
                <w:szCs w:val="12"/>
              </w:rPr>
              <w:t xml:space="preserve"> или</w:t>
            </w:r>
          </w:p>
          <w:p w:rsidR="00B358D4" w:rsidRPr="005D67BE" w:rsidRDefault="00B358D4" w:rsidP="00E60A5D">
            <w:pPr>
              <w:rPr>
                <w:bCs/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U=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...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...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...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...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D67BE">
              <w:rPr>
                <w:rFonts w:eastAsiaTheme="minorEastAsia"/>
                <w:bCs/>
                <w:sz w:val="12"/>
                <w:szCs w:val="12"/>
              </w:rPr>
              <w:t xml:space="preserve"> </w:t>
            </w:r>
            <w:r w:rsidRPr="005D67BE">
              <w:rPr>
                <w:bCs/>
                <w:sz w:val="12"/>
                <w:szCs w:val="12"/>
              </w:rPr>
              <w:t xml:space="preserve">Тогда  </w:t>
            </w:r>
            <w:r w:rsidRPr="005D67BE">
              <w:rPr>
                <w:sz w:val="12"/>
                <w:szCs w:val="12"/>
              </w:rPr>
              <w:t>(</w:t>
            </w:r>
            <w:r w:rsidRPr="005D67BE">
              <w:rPr>
                <w:sz w:val="12"/>
                <w:szCs w:val="12"/>
              </w:rPr>
              <w:fldChar w:fldCharType="begin"/>
            </w:r>
            <w:r w:rsidRPr="005D67BE">
              <w:rPr>
                <w:sz w:val="12"/>
                <w:szCs w:val="12"/>
              </w:rPr>
              <w:instrText xml:space="preserve"> SEQ Формула ref_formul  \* MERGEFORMAT </w:instrText>
            </w:r>
            <w:r w:rsidRPr="005D67BE">
              <w:rPr>
                <w:sz w:val="12"/>
                <w:szCs w:val="12"/>
              </w:rPr>
              <w:fldChar w:fldCharType="separate"/>
            </w:r>
            <w:r w:rsidRPr="005D67BE">
              <w:rPr>
                <w:sz w:val="12"/>
                <w:szCs w:val="12"/>
              </w:rPr>
              <w:t>1</w:t>
            </w:r>
            <w:r w:rsidRPr="005D67BE">
              <w:rPr>
                <w:sz w:val="12"/>
                <w:szCs w:val="12"/>
              </w:rPr>
              <w:fldChar w:fldCharType="end"/>
            </w:r>
            <w:r w:rsidRPr="005D67BE">
              <w:rPr>
                <w:sz w:val="12"/>
                <w:szCs w:val="12"/>
              </w:rPr>
              <w:t>)</w:t>
            </w:r>
            <m:oMath>
              <m:r>
                <w:rPr>
                  <w:rFonts w:ascii="Cambria Math"/>
                  <w:sz w:val="12"/>
                  <w:szCs w:val="12"/>
                </w:rPr>
                <m:t xml:space="preserve"> 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Cs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Ly=b</m:t>
                      </m:r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Ux=y</m:t>
                      </m:r>
                    </m:e>
                  </m:eqArr>
                </m:e>
              </m:d>
            </m:oMath>
          </w:p>
          <w:p w:rsidR="00B358D4" w:rsidRPr="005D67BE" w:rsidRDefault="00B358D4" w:rsidP="00E60A5D">
            <w:pPr>
              <w:rPr>
                <w:sz w:val="12"/>
                <w:szCs w:val="12"/>
              </w:rPr>
            </w:pPr>
            <w:r w:rsidRPr="005D67BE">
              <w:rPr>
                <w:bCs/>
                <w:sz w:val="12"/>
                <w:szCs w:val="12"/>
              </w:rPr>
              <w:t xml:space="preserve">На практике используется </w:t>
            </w:r>
            <w:r w:rsidRPr="005D67BE">
              <w:rPr>
                <w:bCs/>
                <w:sz w:val="12"/>
                <w:szCs w:val="12"/>
                <w:lang w:val="en-US"/>
              </w:rPr>
              <w:t>LU</w:t>
            </w:r>
            <w:r w:rsidRPr="005D67BE">
              <w:rPr>
                <w:bCs/>
                <w:sz w:val="12"/>
                <w:szCs w:val="12"/>
              </w:rPr>
              <w:t xml:space="preserve"> разложение, потому что по масштабам вычисления он такой же, как и метод Гаусса.</w:t>
            </w:r>
          </w:p>
          <w:p w:rsidR="00B358D4" w:rsidRPr="005D67BE" w:rsidRDefault="00B358D4" w:rsidP="00E60A5D">
            <w:pPr>
              <w:rPr>
                <w:sz w:val="12"/>
                <w:szCs w:val="12"/>
              </w:rPr>
            </w:pPr>
            <w:r w:rsidRPr="005D67BE">
              <w:rPr>
                <w:sz w:val="12"/>
                <w:szCs w:val="12"/>
              </w:rPr>
              <w:t xml:space="preserve">3. Для </w:t>
            </w:r>
            <m:oMath>
              <m:r>
                <w:rPr>
                  <w:rFonts w:ascii="Cambria Math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r>
                <w:rPr>
                  <w:rFonts w:ascii="Cambria Math"/>
                  <w:sz w:val="12"/>
                  <w:szCs w:val="12"/>
                </w:rPr>
                <m:t>A=L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5D67BE">
              <w:rPr>
                <w:sz w:val="12"/>
                <w:szCs w:val="12"/>
              </w:rPr>
              <w:t>Этот метод более экономичный, т.к. учитывает симметричность матрицы.</w:t>
            </w:r>
          </w:p>
          <w:p w:rsidR="00B358D4" w:rsidRPr="005D67BE" w:rsidRDefault="00B358D4" w:rsidP="00E60A5D">
            <w:pPr>
              <w:rPr>
                <w:sz w:val="12"/>
                <w:szCs w:val="12"/>
              </w:rPr>
            </w:pPr>
            <w:r w:rsidRPr="005D67BE">
              <w:rPr>
                <w:sz w:val="12"/>
                <w:szCs w:val="12"/>
              </w:rPr>
              <w:t>4. Схема Холецкого (или метод квадратного корня)</w:t>
            </w:r>
          </w:p>
          <w:p w:rsidR="00B358D4" w:rsidRPr="005D67BE" w:rsidRDefault="00B358D4" w:rsidP="00E60A5D">
            <w:pPr>
              <w:rPr>
                <w:rFonts w:eastAsiaTheme="minorEastAsia"/>
                <w:sz w:val="12"/>
                <w:szCs w:val="12"/>
              </w:rPr>
            </w:pPr>
            <w:r w:rsidRPr="005D67BE">
              <w:rPr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x,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&gt;0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r>
                <w:rPr>
                  <w:rFonts w:ascii="Cambria Math"/>
                  <w:sz w:val="12"/>
                  <w:szCs w:val="12"/>
                </w:rPr>
                <m:t>D&gt;0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&gt;0,i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1,n</m:t>
                  </m:r>
                </m:e>
              </m:bar>
            </m:oMath>
          </w:p>
          <w:p w:rsidR="00E12297" w:rsidRPr="00E12297" w:rsidRDefault="00B358D4" w:rsidP="00E60A5D">
            <w:pPr>
              <w:rPr>
                <w:rFonts w:eastAsiaTheme="minorEastAsia"/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C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</m:rad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r>
                <w:rPr>
                  <w:rFonts w:ascii="Cambria Math"/>
                  <w:sz w:val="12"/>
                  <w:szCs w:val="12"/>
                </w:rPr>
                <m:t>D=C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5D67BE">
              <w:rPr>
                <w:rFonts w:eastAsiaTheme="minorEastAsia"/>
                <w:sz w:val="12"/>
                <w:szCs w:val="12"/>
              </w:rPr>
              <w:t xml:space="preserve"> </w:t>
            </w:r>
            <w:r w:rsidRPr="005D67BE">
              <w:rPr>
                <w:sz w:val="12"/>
                <w:szCs w:val="12"/>
              </w:rPr>
              <w:t>Так как матрица симметричная, то</w:t>
            </w:r>
          </w:p>
          <w:p w:rsidR="004B6E4D" w:rsidRPr="005D67BE" w:rsidRDefault="00B358D4" w:rsidP="00E60A5D">
            <w:pPr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A=L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LC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5D67BE">
              <w:rPr>
                <w:rFonts w:eastAsiaTheme="minorEastAsia"/>
                <w:sz w:val="12"/>
                <w:szCs w:val="12"/>
              </w:rPr>
              <w:t xml:space="preserve">     </w:t>
            </w:r>
            <m:oMath>
              <m:r>
                <w:rPr>
                  <w:rFonts w:ascii="Cambria Math"/>
                  <w:sz w:val="12"/>
                  <w:szCs w:val="12"/>
                </w:rPr>
                <m:t>S=LC</m:t>
              </m:r>
            </m:oMath>
            <w:r w:rsidRPr="005D67BE">
              <w:rPr>
                <w:sz w:val="12"/>
                <w:szCs w:val="12"/>
              </w:rPr>
              <w:t xml:space="preserve">  </w:t>
            </w:r>
            <m:oMath>
              <m:r>
                <w:rPr>
                  <w:rFonts w:ascii="Cambria Math"/>
                  <w:sz w:val="12"/>
                  <w:szCs w:val="12"/>
                </w:rPr>
                <m:t>A=S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</w:p>
          <w:p w:rsidR="00B358D4" w:rsidRPr="005D67BE" w:rsidRDefault="00B358D4" w:rsidP="00E60A5D">
            <w:pPr>
              <w:rPr>
                <w:sz w:val="12"/>
                <w:szCs w:val="12"/>
              </w:rPr>
            </w:pPr>
          </w:p>
          <w:p w:rsidR="0056692E" w:rsidRDefault="0056692E" w:rsidP="00E60A5D">
            <w:pPr>
              <w:rPr>
                <w:sz w:val="12"/>
                <w:szCs w:val="12"/>
                <w:u w:val="single"/>
              </w:rPr>
            </w:pP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1. A=LDR</m:t>
              </m:r>
            </m:oMath>
            <w:r w:rsidR="00B358D4" w:rsidRPr="0056692E"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⇒</m:t>
              </m:r>
            </m:oMath>
            <w:r w:rsidR="00B358D4" w:rsidRPr="0056692E"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k=1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kj</m:t>
                      </m:r>
                    </m:sub>
                  </m:sSub>
                </m:e>
              </m:nary>
            </m:oMath>
            <w:r w:rsidR="00B358D4" w:rsidRPr="0056692E">
              <w:rPr>
                <w:rFonts w:eastAsiaTheme="minorEastAsia"/>
                <w:sz w:val="12"/>
                <w:szCs w:val="12"/>
              </w:rPr>
              <w:t xml:space="preserve"> </w:t>
            </w:r>
            <w:r>
              <w:rPr>
                <w:rFonts w:eastAsiaTheme="minorEastAsia"/>
                <w:sz w:val="12"/>
                <w:szCs w:val="12"/>
              </w:rPr>
              <w:t xml:space="preserve"> </w:t>
            </w:r>
            <w:r w:rsidR="005D67BE" w:rsidRPr="005D67BE">
              <w:rPr>
                <w:sz w:val="12"/>
                <w:szCs w:val="12"/>
                <w:u w:val="single"/>
              </w:rPr>
              <w:t>1-ый шаг алгоритма</w:t>
            </w:r>
            <w:r>
              <w:rPr>
                <w:sz w:val="12"/>
                <w:szCs w:val="12"/>
                <w:u w:val="single"/>
              </w:rPr>
              <w:t>:</w:t>
            </w:r>
          </w:p>
          <w:p w:rsidR="0056692E" w:rsidRPr="0056692E" w:rsidRDefault="005A3B5D" w:rsidP="00E60A5D">
            <w:pPr>
              <w:rPr>
                <w:rFonts w:eastAsiaTheme="minorEastAsia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0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  <w:r w:rsidR="005D67BE" w:rsidRPr="005D67BE">
              <w:rPr>
                <w:sz w:val="12"/>
                <w:szCs w:val="12"/>
              </w:rPr>
              <w:t xml:space="preserve"> </w:t>
            </w:r>
            <w:r w:rsidR="005D67BE" w:rsidRPr="005D67BE">
              <w:rPr>
                <w:b/>
                <w:sz w:val="12"/>
                <w:szCs w:val="12"/>
              </w:rPr>
              <w:t>(A.</w:t>
            </w:r>
            <w:r w:rsidR="005D67BE" w:rsidRPr="005D67BE">
              <w:rPr>
                <w:b/>
                <w:sz w:val="12"/>
                <w:szCs w:val="12"/>
              </w:rPr>
              <w:fldChar w:fldCharType="begin"/>
            </w:r>
            <w:r w:rsidR="005D67BE" w:rsidRPr="005D67BE">
              <w:rPr>
                <w:b/>
                <w:sz w:val="12"/>
                <w:szCs w:val="12"/>
              </w:rPr>
              <w:instrText xml:space="preserve"> SEQ A. \* ARABIC </w:instrText>
            </w:r>
            <w:r w:rsidR="005D67BE" w:rsidRPr="005D67BE">
              <w:rPr>
                <w:b/>
                <w:sz w:val="12"/>
                <w:szCs w:val="12"/>
              </w:rPr>
              <w:fldChar w:fldCharType="separate"/>
            </w:r>
            <w:r w:rsidR="005D67BE" w:rsidRPr="005D67BE">
              <w:rPr>
                <w:b/>
                <w:sz w:val="12"/>
                <w:szCs w:val="12"/>
              </w:rPr>
              <w:t>1</w:t>
            </w:r>
            <w:r w:rsidR="005D67BE" w:rsidRPr="005D67BE">
              <w:rPr>
                <w:b/>
                <w:sz w:val="12"/>
                <w:szCs w:val="12"/>
              </w:rPr>
              <w:fldChar w:fldCharType="end"/>
            </w:r>
            <w:r w:rsidR="005D67BE" w:rsidRPr="005D67BE">
              <w:rPr>
                <w:b/>
                <w:sz w:val="12"/>
                <w:szCs w:val="12"/>
              </w:rPr>
              <w:t>)</w:t>
            </w:r>
            <w:r w:rsidR="0056692E">
              <w:rPr>
                <w:b/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0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den>
              </m:f>
            </m:oMath>
          </w:p>
          <w:p w:rsidR="005D67BE" w:rsidRPr="005D67BE" w:rsidRDefault="005D67BE" w:rsidP="00E60A5D">
            <w:pPr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(j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2,n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Pr="005D67BE">
              <w:rPr>
                <w:sz w:val="12"/>
                <w:szCs w:val="12"/>
              </w:rPr>
              <w:t xml:space="preserve"> </w:t>
            </w:r>
            <w:r w:rsidRPr="005D67BE">
              <w:rPr>
                <w:b/>
                <w:sz w:val="12"/>
                <w:szCs w:val="12"/>
              </w:rPr>
              <w:t>(A.</w:t>
            </w:r>
            <w:r w:rsidRPr="005D67BE">
              <w:rPr>
                <w:b/>
                <w:sz w:val="12"/>
                <w:szCs w:val="12"/>
              </w:rPr>
              <w:fldChar w:fldCharType="begin"/>
            </w:r>
            <w:r w:rsidRPr="005D67BE">
              <w:rPr>
                <w:b/>
                <w:sz w:val="12"/>
                <w:szCs w:val="12"/>
              </w:rPr>
              <w:instrText xml:space="preserve"> SEQ A. \* ARABIC </w:instrText>
            </w:r>
            <w:r w:rsidRPr="005D67BE">
              <w:rPr>
                <w:b/>
                <w:sz w:val="12"/>
                <w:szCs w:val="12"/>
              </w:rPr>
              <w:fldChar w:fldCharType="separate"/>
            </w:r>
            <w:r w:rsidRPr="005D67BE">
              <w:rPr>
                <w:b/>
                <w:sz w:val="12"/>
                <w:szCs w:val="12"/>
              </w:rPr>
              <w:t>2</w:t>
            </w:r>
            <w:r w:rsidRPr="005D67BE">
              <w:rPr>
                <w:b/>
                <w:sz w:val="12"/>
                <w:szCs w:val="12"/>
              </w:rPr>
              <w:fldChar w:fldCharType="end"/>
            </w:r>
            <w:r w:rsidRPr="005D67BE">
              <w:rPr>
                <w:b/>
                <w:sz w:val="12"/>
                <w:szCs w:val="12"/>
              </w:rPr>
              <w:t>)</w:t>
            </w:r>
            <w:r w:rsidR="0056692E">
              <w:rPr>
                <w:b/>
                <w:sz w:val="12"/>
                <w:szCs w:val="12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0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r>
                <w:rPr>
                  <w:rFonts w:ascii="Cambria Math"/>
                  <w:sz w:val="12"/>
                  <w:szCs w:val="12"/>
                </w:rPr>
                <m:t>(i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2,n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Pr="005D67BE">
              <w:rPr>
                <w:sz w:val="12"/>
                <w:szCs w:val="12"/>
              </w:rPr>
              <w:t xml:space="preserve"> </w:t>
            </w:r>
            <w:r w:rsidRPr="005D67BE">
              <w:rPr>
                <w:b/>
                <w:sz w:val="12"/>
                <w:szCs w:val="12"/>
              </w:rPr>
              <w:t>(A.</w:t>
            </w:r>
            <w:r w:rsidRPr="005D67BE">
              <w:rPr>
                <w:b/>
                <w:sz w:val="12"/>
                <w:szCs w:val="12"/>
              </w:rPr>
              <w:fldChar w:fldCharType="begin"/>
            </w:r>
            <w:r w:rsidRPr="005D67BE">
              <w:rPr>
                <w:b/>
                <w:sz w:val="12"/>
                <w:szCs w:val="12"/>
              </w:rPr>
              <w:instrText xml:space="preserve"> SEQ A. \* ARABIC </w:instrText>
            </w:r>
            <w:r w:rsidRPr="005D67BE">
              <w:rPr>
                <w:b/>
                <w:sz w:val="12"/>
                <w:szCs w:val="12"/>
              </w:rPr>
              <w:fldChar w:fldCharType="separate"/>
            </w:r>
            <w:r w:rsidRPr="005D67BE">
              <w:rPr>
                <w:b/>
                <w:sz w:val="12"/>
                <w:szCs w:val="12"/>
              </w:rPr>
              <w:t>3</w:t>
            </w:r>
            <w:r w:rsidRPr="005D67BE">
              <w:rPr>
                <w:b/>
                <w:sz w:val="12"/>
                <w:szCs w:val="12"/>
              </w:rPr>
              <w:fldChar w:fldCharType="end"/>
            </w:r>
            <w:r w:rsidRPr="005D67BE">
              <w:rPr>
                <w:b/>
                <w:sz w:val="12"/>
                <w:szCs w:val="12"/>
              </w:rPr>
              <w:t>)</w:t>
            </w:r>
          </w:p>
          <w:p w:rsidR="005D67BE" w:rsidRPr="005D67BE" w:rsidRDefault="005D67BE" w:rsidP="00E60A5D">
            <w:pPr>
              <w:rPr>
                <w:sz w:val="12"/>
                <w:szCs w:val="12"/>
              </w:rPr>
            </w:pPr>
            <w:r w:rsidRPr="005D67BE">
              <w:rPr>
                <w:sz w:val="12"/>
                <w:szCs w:val="12"/>
              </w:rPr>
              <w:t xml:space="preserve">Таким образом, нашли </w:t>
            </w:r>
            <w:r w:rsidR="0056692E">
              <w:rPr>
                <w:sz w:val="12"/>
                <w:szCs w:val="12"/>
              </w:rPr>
              <w:t>1</w:t>
            </w:r>
            <w:r w:rsidRPr="005D67BE">
              <w:rPr>
                <w:sz w:val="12"/>
                <w:szCs w:val="12"/>
              </w:rPr>
              <w:t xml:space="preserve">ые строки и </w:t>
            </w:r>
            <w:r w:rsidR="0056692E">
              <w:rPr>
                <w:sz w:val="12"/>
                <w:szCs w:val="12"/>
              </w:rPr>
              <w:t>1</w:t>
            </w:r>
            <w:r w:rsidRPr="005D67BE">
              <w:rPr>
                <w:sz w:val="12"/>
                <w:szCs w:val="12"/>
              </w:rPr>
              <w:t>ые столбцы мат</w:t>
            </w:r>
            <w:r w:rsidR="00EF43E0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L,D,R</m:t>
              </m:r>
            </m:oMath>
            <w:r w:rsidRPr="005D67BE">
              <w:rPr>
                <w:sz w:val="12"/>
                <w:szCs w:val="12"/>
              </w:rPr>
              <w:t>.</w:t>
            </w:r>
          </w:p>
          <w:p w:rsidR="005D67BE" w:rsidRPr="005D67BE" w:rsidRDefault="005D67BE" w:rsidP="00E60A5D">
            <w:pPr>
              <w:rPr>
                <w:sz w:val="12"/>
                <w:szCs w:val="12"/>
              </w:rPr>
            </w:pPr>
            <w:r w:rsidRPr="005D67BE">
              <w:rPr>
                <w:sz w:val="12"/>
                <w:szCs w:val="12"/>
                <w:u w:val="single"/>
              </w:rPr>
              <w:t>2-ой шаг алгоритма</w:t>
            </w:r>
            <w:r w:rsidR="0056692E">
              <w:rPr>
                <w:sz w:val="12"/>
                <w:szCs w:val="12"/>
                <w:u w:val="single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2</m:t>
                          </m:r>
                        </m:sub>
                      </m:sSub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ужеизвестны</m:t>
                  </m:r>
                </m:lim>
              </m:limLow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0</m:t>
              </m:r>
            </m:oMath>
          </w:p>
          <w:p w:rsidR="00E60A5D" w:rsidRPr="00E60A5D" w:rsidRDefault="005D67BE" w:rsidP="00E60A5D">
            <w:pPr>
              <w:pStyle w:val="myequation"/>
              <w:ind w:left="0" w:right="0"/>
              <w:jc w:val="left"/>
              <w:rPr>
                <w:sz w:val="12"/>
                <w:szCs w:val="12"/>
              </w:rPr>
            </w:pPr>
            <w:r w:rsidRPr="005D67BE">
              <w:rPr>
                <w:sz w:val="12"/>
                <w:szCs w:val="12"/>
              </w:rPr>
              <w:t>неизвестн</w:t>
            </w:r>
            <w:r w:rsidR="0056692E">
              <w:rPr>
                <w:sz w:val="12"/>
                <w:szCs w:val="12"/>
              </w:rPr>
              <w:t>о</w:t>
            </w:r>
            <w:r w:rsidRPr="005D67BE">
              <w:rPr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b/>
                      <w:sz w:val="12"/>
                      <w:szCs w:val="12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12"/>
                      <w:szCs w:val="12"/>
                    </w:rPr>
                    <m:t>A.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b/>
                      <w:sz w:val="12"/>
                      <w:szCs w:val="12"/>
                    </w:rPr>
                    <w:fldChar w:fldCharType="begin"/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12"/>
                      <w:szCs w:val="12"/>
                    </w:rPr>
                    <m:t xml:space="preserve"> SEQ A. \* ARABIC 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b/>
                      <w:sz w:val="12"/>
                      <w:szCs w:val="12"/>
                    </w:rPr>
                    <w:fldChar w:fldCharType="separate"/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12"/>
                      <w:szCs w:val="12"/>
                    </w:rPr>
                    <m:t>4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b/>
                      <w:sz w:val="12"/>
                      <w:szCs w:val="12"/>
                    </w:rPr>
                    <w:fldChar w:fldCharType="end"/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12"/>
                  <w:szCs w:val="12"/>
                </w:rPr>
                <m:t xml:space="preserve"> </m:t>
              </m:r>
            </m:oMath>
            <w:r w:rsidRPr="005D67BE">
              <w:rPr>
                <w:sz w:val="12"/>
                <w:szCs w:val="12"/>
              </w:rPr>
              <w:t xml:space="preserve">Для </w:t>
            </w:r>
            <m:oMath>
              <m:r>
                <w:rPr>
                  <w:rFonts w:ascii="Cambria Math"/>
                  <w:sz w:val="12"/>
                  <w:szCs w:val="12"/>
                </w:rPr>
                <m:t xml:space="preserve">j&gt;2    </m:t>
              </m:r>
            </m:oMath>
          </w:p>
          <w:p w:rsidR="002977C6" w:rsidRDefault="005D67BE" w:rsidP="002977C6">
            <w:pPr>
              <w:rPr>
                <w:b/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j</m:t>
                          </m:r>
                        </m:sub>
                      </m:sSub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ужеизвестны</m:t>
                  </m:r>
                </m:lim>
              </m:limLow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0</m:t>
              </m:r>
            </m:oMath>
            <w:r w:rsidR="0056692E">
              <w:rPr>
                <w:sz w:val="12"/>
                <w:szCs w:val="12"/>
              </w:rPr>
              <w:t xml:space="preserve">  </w:t>
            </w:r>
            <w:r w:rsidRPr="005D67BE">
              <w:rPr>
                <w:b/>
                <w:sz w:val="12"/>
                <w:szCs w:val="12"/>
              </w:rPr>
              <w:t xml:space="preserve">   </w:t>
            </w:r>
            <m:oMath>
              <m:sSub>
                <m:sSubPr>
                  <m:ctrlPr>
                    <w:rPr>
                      <w:rStyle w:val="myequation0"/>
                      <w:rFonts w:ascii="Cambria Math" w:eastAsiaTheme="minorHAnsi"/>
                      <w:bCs w:val="0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Style w:val="myequation0"/>
                      <w:rFonts w:ascii="Cambria Math" w:eastAsiaTheme="minorHAnsi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Style w:val="myequation0"/>
                      <w:rFonts w:ascii="Cambria Math" w:eastAsiaTheme="minorHAnsi"/>
                      <w:sz w:val="12"/>
                      <w:szCs w:val="12"/>
                    </w:rPr>
                    <m:t>2j</m:t>
                  </m:r>
                </m:sub>
              </m:sSub>
              <m:r>
                <w:rPr>
                  <w:rStyle w:val="myequation0"/>
                  <w:rFonts w:ascii="Cambria Math" w:eastAsiaTheme="minorHAnsi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Style w:val="myequation0"/>
                      <w:rFonts w:ascii="Cambria Math" w:eastAsiaTheme="minorHAnsi"/>
                      <w:bCs w:val="0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Style w:val="myequation0"/>
                          <w:rFonts w:ascii="Cambria Math" w:eastAsiaTheme="minorHAnsi"/>
                          <w:bCs w:val="0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2j</m:t>
                      </m:r>
                    </m:sub>
                  </m:sSub>
                  <m:r>
                    <w:rPr>
                      <w:rStyle w:val="myequation0"/>
                      <w:rFonts w:ascii="Cambria Math" w:eastAsiaTheme="minorHAnsi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Style w:val="myequation0"/>
                          <w:rFonts w:ascii="Cambria Math" w:eastAsiaTheme="minorHAnsi"/>
                          <w:bCs w:val="0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l</m:t>
                      </m:r>
                    </m:e>
                    <m:sub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Style w:val="myequation0"/>
                          <w:rFonts w:ascii="Cambria Math" w:eastAsiaTheme="minorHAnsi"/>
                          <w:bCs w:val="0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Style w:val="myequation0"/>
                          <w:rFonts w:ascii="Cambria Math" w:eastAsiaTheme="minorHAnsi"/>
                          <w:bCs w:val="0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1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Style w:val="myequation0"/>
                          <w:rFonts w:ascii="Cambria Math" w:eastAsiaTheme="minorHAnsi"/>
                          <w:bCs w:val="0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2</m:t>
                      </m:r>
                    </m:sub>
                  </m:sSub>
                  <m:ctrlPr>
                    <w:rPr>
                      <w:rStyle w:val="myequation0"/>
                      <w:rFonts w:ascii="Cambria Math" w:eastAsiaTheme="minorHAnsi" w:hAnsi="Cambria Math"/>
                      <w:bCs w:val="0"/>
                      <w:i/>
                      <w:sz w:val="12"/>
                      <w:szCs w:val="12"/>
                    </w:rPr>
                  </m:ctrlPr>
                </m:den>
              </m:f>
              <m:r>
                <w:rPr>
                  <w:rStyle w:val="myequation0"/>
                  <w:rFonts w:ascii="Cambria Math" w:eastAsiaTheme="minorHAnsi" w:hAnsi="Cambria Math"/>
                  <w:sz w:val="12"/>
                  <w:szCs w:val="12"/>
                </w:rPr>
                <m:t xml:space="preserve"> </m:t>
              </m:r>
            </m:oMath>
            <w:r w:rsidR="002977C6">
              <w:rPr>
                <w:rStyle w:val="myequation0"/>
                <w:rFonts w:asciiTheme="minorHAnsi" w:eastAsiaTheme="minorEastAsia" w:hAnsiTheme="minorHAnsi" w:cstheme="minorBidi"/>
                <w:bCs w:val="0"/>
                <w:sz w:val="12"/>
                <w:szCs w:val="12"/>
              </w:rPr>
              <w:t xml:space="preserve"> </w:t>
            </w:r>
            <w:r w:rsidR="002977C6" w:rsidRPr="005D67BE">
              <w:rPr>
                <w:b/>
                <w:sz w:val="12"/>
                <w:szCs w:val="12"/>
              </w:rPr>
              <w:t>(A.</w:t>
            </w:r>
            <w:r w:rsidR="002977C6" w:rsidRPr="005D67BE">
              <w:rPr>
                <w:b/>
                <w:sz w:val="12"/>
                <w:szCs w:val="12"/>
              </w:rPr>
              <w:fldChar w:fldCharType="begin"/>
            </w:r>
            <w:r w:rsidR="002977C6" w:rsidRPr="005D67BE">
              <w:rPr>
                <w:b/>
                <w:sz w:val="12"/>
                <w:szCs w:val="12"/>
              </w:rPr>
              <w:instrText xml:space="preserve"> SEQ A. \* ARABIC </w:instrText>
            </w:r>
            <w:r w:rsidR="002977C6" w:rsidRPr="005D67BE">
              <w:rPr>
                <w:b/>
                <w:sz w:val="12"/>
                <w:szCs w:val="12"/>
              </w:rPr>
              <w:fldChar w:fldCharType="separate"/>
            </w:r>
            <w:r w:rsidR="002977C6" w:rsidRPr="005D67BE">
              <w:rPr>
                <w:b/>
                <w:sz w:val="12"/>
                <w:szCs w:val="12"/>
              </w:rPr>
              <w:t>5</w:t>
            </w:r>
            <w:r w:rsidR="002977C6" w:rsidRPr="005D67BE">
              <w:rPr>
                <w:b/>
                <w:sz w:val="12"/>
                <w:szCs w:val="12"/>
              </w:rPr>
              <w:fldChar w:fldCharType="end"/>
            </w:r>
            <w:r w:rsidR="002977C6" w:rsidRPr="005D67BE">
              <w:rPr>
                <w:b/>
                <w:sz w:val="12"/>
                <w:szCs w:val="12"/>
              </w:rPr>
              <w:t>)</w:t>
            </w:r>
          </w:p>
          <w:p w:rsidR="005D67BE" w:rsidRPr="005D67BE" w:rsidRDefault="002977C6" w:rsidP="002977C6">
            <w:pPr>
              <w:rPr>
                <w:b/>
                <w:sz w:val="12"/>
                <w:szCs w:val="12"/>
              </w:rPr>
            </w:pPr>
            <w:r>
              <w:rPr>
                <w:b/>
                <w:sz w:val="12"/>
                <w:szCs w:val="12"/>
              </w:rPr>
              <w:t xml:space="preserve"> </w:t>
            </w:r>
            <w:r w:rsidRPr="00EF43E0">
              <w:rPr>
                <w:sz w:val="12"/>
                <w:szCs w:val="12"/>
              </w:rPr>
              <w:t>для</w:t>
            </w:r>
            <w:r>
              <w:rPr>
                <w:b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 xml:space="preserve">i&gt;2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2</m:t>
                          </m:r>
                        </m:sub>
                      </m:sSub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ужеизвестны</m:t>
                  </m:r>
                </m:lim>
              </m:limLow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 xml:space="preserve">+0   </m:t>
              </m:r>
              <m:sSub>
                <m:sSubPr>
                  <m:ctrlPr>
                    <w:rPr>
                      <w:rStyle w:val="myequation0"/>
                      <w:rFonts w:ascii="Cambria Math" w:eastAsiaTheme="minorHAnsi"/>
                      <w:bCs w:val="0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Style w:val="myequation0"/>
                      <w:rFonts w:ascii="Cambria Math" w:eastAsiaTheme="minorHAnsi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Style w:val="myequation0"/>
                      <w:rFonts w:ascii="Cambria Math" w:eastAsiaTheme="minorHAnsi"/>
                      <w:sz w:val="12"/>
                      <w:szCs w:val="12"/>
                    </w:rPr>
                    <m:t>i2</m:t>
                  </m:r>
                </m:sub>
              </m:sSub>
              <m:r>
                <w:rPr>
                  <w:rStyle w:val="myequation0"/>
                  <w:rFonts w:ascii="Cambria Math" w:eastAsiaTheme="minorHAnsi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Style w:val="myequation0"/>
                      <w:rFonts w:ascii="Cambria Math" w:eastAsiaTheme="minorHAnsi"/>
                      <w:bCs w:val="0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Style w:val="myequation0"/>
                          <w:rFonts w:ascii="Cambria Math" w:eastAsiaTheme="minorHAnsi"/>
                          <w:bCs w:val="0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i2</m:t>
                      </m:r>
                    </m:sub>
                  </m:sSub>
                  <m:r>
                    <w:rPr>
                      <w:rStyle w:val="myequation0"/>
                      <w:rFonts w:ascii="Cambria Math" w:eastAsiaTheme="minorHAnsi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Style w:val="myequation0"/>
                          <w:rFonts w:ascii="Cambria Math" w:eastAsiaTheme="minorHAnsi"/>
                          <w:bCs w:val="0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l</m:t>
                      </m:r>
                    </m:e>
                    <m:sub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i1</m:t>
                      </m:r>
                    </m:sub>
                  </m:sSub>
                  <m:sSub>
                    <m:sSubPr>
                      <m:ctrlPr>
                        <w:rPr>
                          <w:rStyle w:val="myequation0"/>
                          <w:rFonts w:ascii="Cambria Math" w:eastAsiaTheme="minorHAnsi"/>
                          <w:bCs w:val="0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Style w:val="myequation0"/>
                          <w:rFonts w:ascii="Cambria Math" w:eastAsiaTheme="minorHAnsi"/>
                          <w:bCs w:val="0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1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Style w:val="myequation0"/>
                          <w:rFonts w:ascii="Cambria Math" w:eastAsiaTheme="minorHAnsi"/>
                          <w:bCs w:val="0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Style w:val="myequation0"/>
                          <w:rFonts w:ascii="Cambria Math" w:eastAsiaTheme="minorHAnsi"/>
                          <w:sz w:val="12"/>
                          <w:szCs w:val="12"/>
                        </w:rPr>
                        <m:t>2</m:t>
                      </m:r>
                    </m:sub>
                  </m:sSub>
                  <m:ctrlPr>
                    <w:rPr>
                      <w:rStyle w:val="myequation0"/>
                      <w:rFonts w:ascii="Cambria Math" w:eastAsiaTheme="minorHAnsi" w:hAnsi="Cambria Math"/>
                      <w:bCs w:val="0"/>
                      <w:i/>
                      <w:sz w:val="12"/>
                      <w:szCs w:val="12"/>
                    </w:rPr>
                  </m:ctrlPr>
                </m:den>
              </m:f>
            </m:oMath>
          </w:p>
          <w:p w:rsidR="005D67BE" w:rsidRDefault="005D67BE" w:rsidP="002977C6">
            <w:pPr>
              <w:rPr>
                <w:rFonts w:eastAsiaTheme="minorEastAsia"/>
                <w:iCs/>
                <w:sz w:val="12"/>
                <w:szCs w:val="12"/>
              </w:rPr>
            </w:pPr>
            <w:r w:rsidRPr="005D67BE">
              <w:rPr>
                <w:sz w:val="12"/>
                <w:szCs w:val="12"/>
              </w:rPr>
              <w:t>выполнили (</w:t>
            </w:r>
            <w:r w:rsidRPr="00E60A5D">
              <w:rPr>
                <w:sz w:val="12"/>
                <w:szCs w:val="12"/>
              </w:rPr>
              <w:t>k</w:t>
            </w:r>
            <w:r w:rsidRPr="005D67BE">
              <w:rPr>
                <w:sz w:val="12"/>
                <w:szCs w:val="12"/>
              </w:rPr>
              <w:t>-1) шаг, нашли (</w:t>
            </w:r>
            <w:r w:rsidRPr="00E60A5D">
              <w:rPr>
                <w:sz w:val="12"/>
                <w:szCs w:val="12"/>
              </w:rPr>
              <w:t>k</w:t>
            </w:r>
            <w:r w:rsidRPr="005D67BE">
              <w:rPr>
                <w:sz w:val="12"/>
                <w:szCs w:val="12"/>
              </w:rPr>
              <w:t xml:space="preserve">-1) </w:t>
            </w:r>
            <w:r w:rsidR="002977C6">
              <w:rPr>
                <w:sz w:val="12"/>
                <w:szCs w:val="12"/>
              </w:rPr>
              <w:t>1</w:t>
            </w:r>
            <w:r w:rsidRPr="005D67BE">
              <w:rPr>
                <w:sz w:val="12"/>
                <w:szCs w:val="12"/>
              </w:rPr>
              <w:t xml:space="preserve">ых стр и стлб матриц </w:t>
            </w:r>
            <m:oMath>
              <m:r>
                <w:rPr>
                  <w:rFonts w:ascii="Cambria Math"/>
                  <w:sz w:val="12"/>
                  <w:szCs w:val="12"/>
                </w:rPr>
                <m:t>L</m:t>
              </m:r>
              <m:r>
                <m:rPr>
                  <m:sty m:val="p"/>
                </m:rPr>
                <w:rPr>
                  <w:rFonts w:ascii="Cambria Math"/>
                  <w:sz w:val="12"/>
                  <w:szCs w:val="12"/>
                </w:rPr>
                <m:t>,</m:t>
              </m:r>
              <m:r>
                <w:rPr>
                  <w:rFonts w:ascii="Cambria Math"/>
                  <w:sz w:val="12"/>
                  <w:szCs w:val="12"/>
                </w:rPr>
                <m:t>D</m:t>
              </m:r>
              <m:r>
                <m:rPr>
                  <m:sty m:val="p"/>
                </m:rPr>
                <w:rPr>
                  <w:rFonts w:ascii="Cambria Math"/>
                  <w:sz w:val="12"/>
                  <w:szCs w:val="12"/>
                </w:rPr>
                <m:t>,</m:t>
              </m:r>
              <m:r>
                <w:rPr>
                  <w:rFonts w:ascii="Cambria Math"/>
                  <w:sz w:val="12"/>
                  <w:szCs w:val="12"/>
                </w:rPr>
                <m:t>R</m:t>
              </m:r>
            </m:oMath>
          </w:p>
          <w:p w:rsidR="002977C6" w:rsidRPr="002977C6" w:rsidRDefault="002977C6" w:rsidP="002977C6">
            <w:pPr>
              <w:rPr>
                <w:sz w:val="12"/>
                <w:szCs w:val="12"/>
              </w:rPr>
            </w:pPr>
            <w:r w:rsidRPr="002977C6">
              <w:rPr>
                <w:sz w:val="12"/>
                <w:szCs w:val="12"/>
                <w:u w:val="single"/>
              </w:rPr>
              <w:t xml:space="preserve">Рассмотрим теперь </w:t>
            </w:r>
            <w:r w:rsidRPr="002977C6">
              <w:rPr>
                <w:sz w:val="12"/>
                <w:szCs w:val="12"/>
                <w:u w:val="single"/>
                <w:lang w:val="en-US"/>
              </w:rPr>
              <w:t>k</w:t>
            </w:r>
            <w:r w:rsidRPr="002977C6">
              <w:rPr>
                <w:sz w:val="12"/>
                <w:szCs w:val="12"/>
                <w:u w:val="single"/>
              </w:rPr>
              <w:t>-ый шаг</w:t>
            </w:r>
          </w:p>
        </w:tc>
      </w:tr>
      <w:tr w:rsidR="001623FF" w:rsidRPr="00EA6A83" w:rsidTr="00F23DAB">
        <w:trPr>
          <w:trHeight w:val="4932"/>
          <w:jc w:val="center"/>
        </w:trPr>
        <w:tc>
          <w:tcPr>
            <w:tcW w:w="3491" w:type="dxa"/>
          </w:tcPr>
          <w:p w:rsidR="007A44C2" w:rsidRPr="004F44A1" w:rsidRDefault="00433F2B" w:rsidP="00003375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4F44A1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1</w:t>
            </w:r>
            <w:r w:rsidR="001316C8" w:rsidRPr="004F44A1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7.</w:t>
            </w:r>
            <w:r w:rsidRPr="004F44A1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Методы реш СЛАУ, основ-ые на QR-разлож матр</w:t>
            </w:r>
          </w:p>
          <w:p w:rsidR="00003375" w:rsidRPr="00003375" w:rsidRDefault="00003375" w:rsidP="00003375">
            <w:pPr>
              <w:rPr>
                <w:rFonts w:eastAsiaTheme="minorEastAsia"/>
                <w:b/>
                <w:sz w:val="12"/>
                <w:szCs w:val="12"/>
              </w:rPr>
            </w:pPr>
            <w:r w:rsidRPr="00131579">
              <w:rPr>
                <w:rFonts w:ascii="Arial" w:eastAsia="Calibri" w:hAnsi="Arial" w:cs="Arial"/>
                <w:sz w:val="12"/>
                <w:szCs w:val="12"/>
              </w:rPr>
              <w:t xml:space="preserve">(1) </w:t>
            </w:r>
            <m:oMath>
              <m:r>
                <w:rPr>
                  <w:rFonts w:ascii="Cambria Math"/>
                  <w:sz w:val="12"/>
                  <w:szCs w:val="12"/>
                </w:rPr>
                <m:t>Ax=b</m:t>
              </m:r>
            </m:oMath>
            <w:r w:rsidRPr="00131579">
              <w:rPr>
                <w:rFonts w:ascii="Arial" w:eastAsia="Arial" w:hAnsi="Arial" w:cs="Arial"/>
                <w:sz w:val="12"/>
                <w:szCs w:val="12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det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</m:e>
              </m:func>
              <m:r>
                <w:rPr>
                  <w:rFonts w:ascii="Cambria Math"/>
                  <w:sz w:val="12"/>
                  <w:szCs w:val="12"/>
                </w:rPr>
                <m:t>A)</m:t>
              </m:r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0</m:t>
              </m:r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r>
                <w:rPr>
                  <w:rFonts w:ascii="Cambria Math"/>
                  <w:sz w:val="12"/>
                  <w:szCs w:val="12"/>
                </w:rPr>
                <m:t>A=QR</m:t>
              </m:r>
            </m:oMath>
            <w:r w:rsidR="004F44A1" w:rsidRPr="004F44A1">
              <w:rPr>
                <w:sz w:val="12"/>
                <w:szCs w:val="12"/>
              </w:rPr>
              <w:t xml:space="preserve">, гд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</m:oMath>
          </w:p>
          <w:p w:rsidR="004F44A1" w:rsidRPr="004F44A1" w:rsidRDefault="00003375" w:rsidP="00003375">
            <w:pPr>
              <w:rPr>
                <w:sz w:val="12"/>
                <w:szCs w:val="12"/>
              </w:rPr>
            </w:pPr>
            <m:oMath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Ax=b</m:t>
              </m:r>
            </m:oMath>
            <w:r w:rsidR="004F44A1" w:rsidRPr="004F44A1">
              <w:rPr>
                <w:b/>
                <w:sz w:val="12"/>
                <w:szCs w:val="12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12"/>
                  <w:szCs w:val="12"/>
                </w:rPr>
                <m:t>⇒</m:t>
              </m:r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 xml:space="preserve">QRx=b  </m:t>
              </m:r>
              <m:r>
                <m:rPr>
                  <m:sty m:val="bi"/>
                </m:rP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Rx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Q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b</m:t>
              </m:r>
            </m:oMath>
            <w:r w:rsidR="004F44A1" w:rsidRPr="004F44A1">
              <w:rPr>
                <w:b/>
                <w:sz w:val="12"/>
                <w:szCs w:val="12"/>
              </w:rPr>
              <w:t xml:space="preserve"> </w:t>
            </w:r>
            <w:r w:rsidR="004F44A1" w:rsidRPr="004F44A1">
              <w:rPr>
                <w:sz w:val="12"/>
                <w:szCs w:val="12"/>
              </w:rPr>
              <w:t xml:space="preserve">сист </w:t>
            </w:r>
            <w:r>
              <w:rPr>
                <w:sz w:val="12"/>
                <w:szCs w:val="12"/>
              </w:rPr>
              <w:t xml:space="preserve">свелась </w:t>
            </w:r>
            <w:r w:rsidR="004F44A1" w:rsidRPr="004F44A1">
              <w:rPr>
                <w:sz w:val="12"/>
                <w:szCs w:val="12"/>
              </w:rPr>
              <w:t>к правой треуг матр.</w:t>
            </w:r>
            <w:r>
              <w:rPr>
                <w:sz w:val="12"/>
                <w:szCs w:val="12"/>
              </w:rPr>
              <w:t xml:space="preserve"> </w:t>
            </w:r>
            <w:r w:rsidR="004F44A1" w:rsidRPr="004F44A1">
              <w:rPr>
                <w:sz w:val="12"/>
                <w:szCs w:val="12"/>
              </w:rPr>
              <w:t>Такие методы часто называют м</w:t>
            </w:r>
            <w:r>
              <w:rPr>
                <w:sz w:val="12"/>
                <w:szCs w:val="12"/>
              </w:rPr>
              <w:t>.</w:t>
            </w:r>
            <w:r w:rsidR="004F44A1" w:rsidRPr="004F44A1">
              <w:rPr>
                <w:sz w:val="12"/>
                <w:szCs w:val="12"/>
              </w:rPr>
              <w:t xml:space="preserve"> ортогонализации.</w:t>
            </w:r>
          </w:p>
          <w:p w:rsidR="004F44A1" w:rsidRPr="004F44A1" w:rsidRDefault="00003375" w:rsidP="00003375">
            <w:pPr>
              <w:rPr>
                <w:sz w:val="12"/>
                <w:szCs w:val="12"/>
              </w:rPr>
            </w:pPr>
            <m:oMath>
              <m:r>
                <w:rPr>
                  <w:rFonts w:ascii="Cambria Math" w:hAnsi="Cambria Math"/>
                  <w:sz w:val="12"/>
                  <w:szCs w:val="12"/>
                </w:rPr>
                <m:t>∡</m:t>
              </m:r>
            </m:oMath>
            <w:r w:rsidR="004F44A1" w:rsidRPr="004F44A1">
              <w:rPr>
                <w:sz w:val="12"/>
                <w:szCs w:val="12"/>
              </w:rPr>
              <w:t>(</w:t>
            </w:r>
            <w:r w:rsidR="004F44A1" w:rsidRPr="004F44A1">
              <w:rPr>
                <w:sz w:val="12"/>
                <w:szCs w:val="12"/>
              </w:rPr>
              <w:fldChar w:fldCharType="begin"/>
            </w:r>
            <w:r w:rsidR="004F44A1" w:rsidRPr="004F44A1">
              <w:rPr>
                <w:sz w:val="12"/>
                <w:szCs w:val="12"/>
              </w:rPr>
              <w:instrText xml:space="preserve"> SEQ (  formul_6_1  \* MERGEFORMAT </w:instrText>
            </w:r>
            <w:r w:rsidR="004F44A1" w:rsidRPr="004F44A1">
              <w:rPr>
                <w:sz w:val="12"/>
                <w:szCs w:val="12"/>
              </w:rPr>
              <w:fldChar w:fldCharType="separate"/>
            </w:r>
            <w:r w:rsidR="004F44A1" w:rsidRPr="004F44A1">
              <w:rPr>
                <w:sz w:val="12"/>
                <w:szCs w:val="12"/>
              </w:rPr>
              <w:t>1</w:t>
            </w:r>
            <w:r w:rsidR="004F44A1" w:rsidRPr="004F44A1">
              <w:rPr>
                <w:sz w:val="12"/>
                <w:szCs w:val="12"/>
              </w:rPr>
              <w:fldChar w:fldCharType="end"/>
            </w:r>
            <w:r w:rsidR="004F44A1" w:rsidRPr="004F44A1">
              <w:rPr>
                <w:sz w:val="12"/>
                <w:szCs w:val="12"/>
              </w:rPr>
              <w:t xml:space="preserve">). Если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det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</m:e>
              </m:func>
              <m:r>
                <w:rPr>
                  <w:rFonts w:ascii="Cambria Math"/>
                  <w:sz w:val="12"/>
                  <w:szCs w:val="12"/>
                </w:rPr>
                <m:t>A)</m:t>
              </m:r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="004F44A1" w:rsidRPr="004F44A1">
              <w:rPr>
                <w:sz w:val="12"/>
                <w:szCs w:val="12"/>
              </w:rPr>
              <w:t xml:space="preserve">, то все столбцы 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</m:oMath>
            <w:r w:rsidR="004F44A1" w:rsidRPr="004F44A1">
              <w:rPr>
                <w:sz w:val="12"/>
                <w:szCs w:val="12"/>
              </w:rPr>
              <w:t xml:space="preserve">– линейно независимы. </w:t>
            </w:r>
            <m:oMath>
              <m:r>
                <w:rPr>
                  <w:rFonts w:ascii="Cambria Math"/>
                  <w:sz w:val="12"/>
                  <w:szCs w:val="12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1)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n)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="004F44A1" w:rsidRPr="004F44A1">
              <w:rPr>
                <w:sz w:val="12"/>
                <w:szCs w:val="12"/>
              </w:rPr>
              <w:t xml:space="preserve">, гд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i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 </m:t>
              </m:r>
              <m:r>
                <w:rPr>
                  <w:rFonts w:ascii="Cambria Math"/>
                  <w:sz w:val="12"/>
                  <w:szCs w:val="12"/>
                </w:rPr>
                <m:t>(i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1,n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="004F44A1" w:rsidRPr="004F44A1">
              <w:rPr>
                <w:sz w:val="12"/>
                <w:szCs w:val="12"/>
              </w:rPr>
              <w:t xml:space="preserve"> - ее столбцы. Столбцы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,</m:t>
              </m:r>
              <m:r>
                <w:rPr>
                  <w:rFonts w:ascii="Cambria Math"/>
                  <w:sz w:val="12"/>
                  <w:szCs w:val="12"/>
                </w:rPr>
                <m:t>…</m:t>
              </m:r>
              <m:r>
                <w:rPr>
                  <w:rFonts w:ascii="Cambria Math"/>
                  <w:sz w:val="12"/>
                  <w:szCs w:val="12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)</m:t>
                  </m:r>
                </m:sup>
              </m:sSup>
            </m:oMath>
            <w:r w:rsidR="004F44A1" w:rsidRPr="004F44A1">
              <w:rPr>
                <w:sz w:val="12"/>
                <w:szCs w:val="12"/>
              </w:rPr>
              <w:t xml:space="preserve"> образуют базис в </w:t>
            </w:r>
            <w:r w:rsidR="004F44A1" w:rsidRPr="004F44A1">
              <w:rPr>
                <w:sz w:val="12"/>
                <w:szCs w:val="12"/>
                <w:lang w:val="en-US"/>
              </w:rPr>
              <w:t>n</w:t>
            </w:r>
            <w:r w:rsidR="004F44A1" w:rsidRPr="004F44A1">
              <w:rPr>
                <w:sz w:val="12"/>
                <w:szCs w:val="12"/>
              </w:rPr>
              <w:t>-мерном пр</w:t>
            </w:r>
            <w:r>
              <w:rPr>
                <w:sz w:val="12"/>
                <w:szCs w:val="12"/>
              </w:rPr>
              <w:t>-</w:t>
            </w:r>
            <w:r w:rsidR="004F44A1" w:rsidRPr="004F44A1">
              <w:rPr>
                <w:sz w:val="12"/>
                <w:szCs w:val="12"/>
              </w:rPr>
              <w:t>ве, т</w:t>
            </w:r>
            <w:r>
              <w:rPr>
                <w:sz w:val="12"/>
                <w:szCs w:val="12"/>
              </w:rPr>
              <w:t>.</w:t>
            </w:r>
            <w:r w:rsidR="004F44A1" w:rsidRPr="004F44A1">
              <w:rPr>
                <w:sz w:val="12"/>
                <w:szCs w:val="12"/>
              </w:rPr>
              <w:t>к</w:t>
            </w:r>
            <w:r>
              <w:rPr>
                <w:sz w:val="12"/>
                <w:szCs w:val="12"/>
              </w:rPr>
              <w:t>.</w:t>
            </w:r>
            <w:r w:rsidR="004F44A1" w:rsidRPr="004F44A1">
              <w:rPr>
                <w:sz w:val="12"/>
                <w:szCs w:val="12"/>
              </w:rPr>
              <w:t xml:space="preserve"> они линейно независимы и их кол</w:t>
            </w:r>
            <w:r>
              <w:rPr>
                <w:sz w:val="12"/>
                <w:szCs w:val="12"/>
              </w:rPr>
              <w:t>-</w:t>
            </w:r>
            <w:r w:rsidR="004F44A1" w:rsidRPr="004F44A1">
              <w:rPr>
                <w:sz w:val="12"/>
                <w:szCs w:val="12"/>
              </w:rPr>
              <w:t>во совпадает с размерностью пр</w:t>
            </w:r>
            <w:r>
              <w:rPr>
                <w:sz w:val="12"/>
                <w:szCs w:val="12"/>
              </w:rPr>
              <w:t>-</w:t>
            </w:r>
            <w:r w:rsidR="004F44A1" w:rsidRPr="004F44A1">
              <w:rPr>
                <w:sz w:val="12"/>
                <w:szCs w:val="12"/>
              </w:rPr>
              <w:t>ва.</w:t>
            </w:r>
          </w:p>
          <w:p w:rsidR="004F44A1" w:rsidRPr="004F44A1" w:rsidRDefault="004F44A1" w:rsidP="00003375">
            <w:pPr>
              <w:rPr>
                <w:sz w:val="12"/>
                <w:szCs w:val="12"/>
              </w:rPr>
            </w:pPr>
            <w:r w:rsidRPr="004F44A1">
              <w:rPr>
                <w:sz w:val="12"/>
                <w:szCs w:val="12"/>
              </w:rPr>
              <w:t xml:space="preserve">Построим </w:t>
            </w:r>
            <w:r w:rsidR="00003375">
              <w:rPr>
                <w:sz w:val="12"/>
                <w:szCs w:val="12"/>
              </w:rPr>
              <w:t>ОНБ</w:t>
            </w:r>
            <w:r w:rsidRPr="004F44A1">
              <w:rPr>
                <w:sz w:val="12"/>
                <w:szCs w:val="12"/>
              </w:rPr>
              <w:t xml:space="preserve"> на основ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,</m:t>
              </m:r>
              <m:r>
                <w:rPr>
                  <w:rFonts w:ascii="Cambria Math"/>
                  <w:sz w:val="12"/>
                  <w:szCs w:val="12"/>
                </w:rPr>
                <m:t>…</m:t>
              </m:r>
              <m:r>
                <w:rPr>
                  <w:rFonts w:ascii="Cambria Math"/>
                  <w:sz w:val="12"/>
                  <w:szCs w:val="12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)</m:t>
                  </m:r>
                </m:sup>
              </m:sSup>
            </m:oMath>
            <w:r w:rsidRPr="004F44A1">
              <w:rPr>
                <w:sz w:val="12"/>
                <w:szCs w:val="12"/>
              </w:rPr>
              <w:t xml:space="preserve"> по алг Грамма-Шмидта. </w:t>
            </w:r>
          </w:p>
          <w:p w:rsidR="004F44A1" w:rsidRPr="004F44A1" w:rsidRDefault="004F44A1" w:rsidP="00003375">
            <w:pPr>
              <w:rPr>
                <w:sz w:val="12"/>
                <w:szCs w:val="12"/>
              </w:rPr>
            </w:pPr>
            <w:r w:rsidRPr="004F44A1">
              <w:rPr>
                <w:sz w:val="12"/>
                <w:szCs w:val="12"/>
              </w:rPr>
              <w:t>Ортогональность связана с евк пр</w:t>
            </w:r>
            <w:r w:rsidR="00003375">
              <w:rPr>
                <w:sz w:val="12"/>
                <w:szCs w:val="12"/>
              </w:rPr>
              <w:t>-</w:t>
            </w:r>
            <w:r w:rsidRPr="004F44A1">
              <w:rPr>
                <w:sz w:val="12"/>
                <w:szCs w:val="12"/>
              </w:rPr>
              <w:t xml:space="preserve">вом, поэтому исп </w:t>
            </w:r>
            <w:r w:rsidR="00003375">
              <w:rPr>
                <w:sz w:val="12"/>
                <w:szCs w:val="12"/>
              </w:rPr>
              <w:t>2</w:t>
            </w:r>
            <w:r w:rsidRPr="004F44A1">
              <w:rPr>
                <w:sz w:val="12"/>
                <w:szCs w:val="12"/>
              </w:rPr>
              <w:t>ые нормы.</w:t>
            </w:r>
          </w:p>
          <w:p w:rsidR="004F44A1" w:rsidRPr="004F44A1" w:rsidRDefault="004F44A1" w:rsidP="00003375">
            <w:pPr>
              <w:rPr>
                <w:sz w:val="12"/>
                <w:szCs w:val="12"/>
              </w:rPr>
            </w:pPr>
            <w:r w:rsidRPr="004F44A1">
              <w:rPr>
                <w:sz w:val="12"/>
                <w:szCs w:val="12"/>
              </w:rPr>
              <w:t xml:space="preserve">Построим первый вектор </w:t>
            </w:r>
            <w:r w:rsidR="006D7657">
              <w:rPr>
                <w:sz w:val="12"/>
                <w:szCs w:val="12"/>
              </w:rPr>
              <w:t xml:space="preserve">ОНБ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1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1)</m:t>
                          </m:r>
                        </m:sup>
                      </m:sSup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1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1)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u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(1)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1)</m:t>
                          </m:r>
                        </m:sup>
                      </m:sSup>
                    </m:e>
                  </m:eqArr>
                </m:e>
              </m:d>
            </m:oMath>
          </w:p>
          <w:p w:rsidR="00433F2B" w:rsidRDefault="005A3B5D" w:rsidP="006D7657">
            <w:pPr>
              <w:rPr>
                <w:rFonts w:eastAsiaTheme="minorEastAsia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2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2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γ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</m:oMath>
            <w:r w:rsidR="004F44A1" w:rsidRPr="004F44A1">
              <w:rPr>
                <w:sz w:val="12"/>
                <w:szCs w:val="12"/>
              </w:rPr>
              <w:t xml:space="preserve">, г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γ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2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="004F44A1" w:rsidRPr="004F44A1">
              <w:rPr>
                <w:sz w:val="12"/>
                <w:szCs w:val="12"/>
              </w:rPr>
              <w:t xml:space="preserve">.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u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2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="004F44A1" w:rsidRPr="004F44A1">
              <w:rPr>
                <w:sz w:val="12"/>
                <w:szCs w:val="12"/>
              </w:rPr>
              <w:t xml:space="preserve">, поэтому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2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u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2)</m:t>
                      </m:r>
                    </m:sup>
                  </m:sSup>
                </m:num>
                <m:den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2)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2)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/>
                  <w:sz w:val="12"/>
                  <w:szCs w:val="12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2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γ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ρ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)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ρ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2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ρ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</m:oMath>
            <w:r w:rsidR="006D7657">
              <w:rPr>
                <w:rFonts w:eastAsiaTheme="minorEastAsia"/>
                <w:sz w:val="12"/>
                <w:szCs w:val="12"/>
              </w:rPr>
              <w:t xml:space="preserve"> т.е можем построить ОНБ сист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Q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⋯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n</m:t>
                          </m:r>
                        </m:e>
                      </m:d>
                    </m:sup>
                  </m:sSup>
                </m:e>
              </m:d>
            </m:oMath>
            <w:r w:rsidR="006D7657">
              <w:rPr>
                <w:rFonts w:eastAsiaTheme="minorEastAsia"/>
                <w:sz w:val="12"/>
                <w:szCs w:val="12"/>
              </w:rPr>
              <w:t xml:space="preserve"> т.е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Q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Q=E</m:t>
              </m:r>
            </m:oMath>
            <w:r w:rsidR="006D7657"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⇒</m:t>
              </m:r>
            </m:oMath>
          </w:p>
          <w:p w:rsidR="006D7657" w:rsidRPr="006D7657" w:rsidRDefault="006D7657" w:rsidP="006D7657">
            <w:pPr>
              <w:jc w:val="both"/>
              <w:rPr>
                <w:sz w:val="12"/>
                <w:szCs w:val="12"/>
              </w:rPr>
            </w:pP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Q=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-1</m:t>
                  </m:r>
                </m:sup>
              </m:sSup>
            </m:oMath>
            <w:r>
              <w:rPr>
                <w:rFonts w:ascii="Times New Roman" w:eastAsia="Calibri" w:hAnsi="Times New Roman" w:cs="Calibri"/>
                <w:sz w:val="12"/>
                <w:szCs w:val="12"/>
              </w:rPr>
              <w:t xml:space="preserve"> , где </w:t>
            </w:r>
            <w: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R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i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12"/>
                            <w:szCs w:val="12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e>
              </m:d>
            </m:oMath>
            <w:r>
              <w:rPr>
                <w:sz w:val="12"/>
                <w:szCs w:val="12"/>
              </w:rPr>
              <w:t xml:space="preserve"> т.е. получив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-1</m:t>
                  </m:r>
                </m:sup>
              </m:sSup>
            </m:oMath>
            <w:r>
              <w:rPr>
                <w:rFonts w:eastAsiaTheme="minorEastAsia"/>
                <w:sz w:val="12"/>
                <w:szCs w:val="12"/>
              </w:rPr>
              <w:t xml:space="preserve"> мы сразу можем получить реш сист. НО: на практике метод плохой (только до 10го опрядка)</w:t>
            </w:r>
          </w:p>
          <w:p w:rsidR="006D7657" w:rsidRPr="004F44A1" w:rsidRDefault="006D7657" w:rsidP="006D7657">
            <w:pPr>
              <w:rPr>
                <w:rFonts w:ascii="Times New Roman" w:eastAsia="Calibri" w:hAnsi="Times New Roman" w:cs="Calibri"/>
                <w:b/>
                <w:spacing w:val="-3"/>
                <w:w w:val="105"/>
                <w:sz w:val="12"/>
                <w:szCs w:val="12"/>
                <w:lang w:eastAsia="ru-RU" w:bidi="ru-RU"/>
              </w:rPr>
            </w:pPr>
          </w:p>
        </w:tc>
        <w:tc>
          <w:tcPr>
            <w:tcW w:w="3486" w:type="dxa"/>
          </w:tcPr>
          <w:p w:rsidR="008A2AC6" w:rsidRPr="008A2AC6" w:rsidRDefault="00433F2B" w:rsidP="00757512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8A2AC6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1</w:t>
            </w:r>
            <w:r w:rsidR="007A44C2" w:rsidRPr="008A2AC6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9. </w:t>
            </w:r>
            <w:r w:rsidRPr="008A2AC6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Метод</w:t>
            </w:r>
            <w:r w:rsidR="008A2AC6" w:rsidRPr="008A2AC6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ортогонализ реш СЛАУ use матр отражения.     </w:t>
            </w:r>
          </w:p>
          <w:p w:rsidR="008A2AC6" w:rsidRDefault="00757512" w:rsidP="00757512">
            <w:pPr>
              <w:rPr>
                <w:sz w:val="12"/>
                <w:szCs w:val="12"/>
              </w:rPr>
            </w:pPr>
            <w:r w:rsidRPr="00757512">
              <w:rPr>
                <w:rFonts w:ascii="Times New Roman" w:eastAsia="Times New Roman" w:hAnsi="Times New Roman" w:cs="Times New Roman"/>
                <w:b/>
                <w:noProof w:val="0"/>
                <w:sz w:val="12"/>
                <w:szCs w:val="12"/>
                <w:lang w:eastAsia="ru-RU"/>
              </w:rPr>
              <w:t>(1)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Ax=b</m:t>
              </m:r>
            </m:oMath>
            <w:r w:rsidR="008A2AC6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А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1)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)</m:t>
                            </m:r>
                          </m:sup>
                        </m:sSub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  <m:t>…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)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)</m:t>
                            </m:r>
                          </m:sup>
                        </m:sSub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</m:mr>
                  </m:m>
                </m:e>
              </m:d>
            </m:oMath>
            <w:r w:rsidR="008A2AC6" w:rsidRPr="004F44A1">
              <w:rPr>
                <w:sz w:val="12"/>
                <w:szCs w:val="12"/>
              </w:rPr>
              <w:t xml:space="preserve">, гд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i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 </m:t>
              </m:r>
              <m:r>
                <w:rPr>
                  <w:rFonts w:ascii="Cambria Math"/>
                  <w:sz w:val="12"/>
                  <w:szCs w:val="12"/>
                </w:rPr>
                <m:t>(i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1,n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="008A2AC6" w:rsidRPr="004F44A1">
              <w:rPr>
                <w:sz w:val="12"/>
                <w:szCs w:val="12"/>
              </w:rPr>
              <w:t xml:space="preserve"> -</w:t>
            </w:r>
            <w:r w:rsidR="008A2AC6">
              <w:rPr>
                <w:sz w:val="12"/>
                <w:szCs w:val="12"/>
              </w:rPr>
              <w:t>стобцы</w:t>
            </w:r>
          </w:p>
          <w:p w:rsidR="00757512" w:rsidRPr="008A2AC6" w:rsidRDefault="005A3B5D" w:rsidP="00757512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funcPr>
                <m:fNam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A</m:t>
                      </m:r>
                    </m:e>
                  </m:d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e>
              </m:func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≠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0</m:t>
              </m:r>
              <m:r>
                <w:rPr>
                  <w:rFonts w:ascii="Cambria Math" w:eastAsia="Times New Roman" w:hAnsi="Cambria Math" w:cs="Cambria Math"/>
                  <w:noProof w:val="0"/>
                  <w:sz w:val="12"/>
                  <w:szCs w:val="12"/>
                  <w:lang w:val="en-US" w:eastAsia="ru-RU"/>
                </w:rPr>
                <m:t>⇒</m:t>
              </m:r>
            </m:oMath>
            <w:r w:rsidR="008A2AC6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n</m:t>
                      </m:r>
                    </m:e>
                  </m:d>
                </m:sup>
              </m:sSubSup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≠θ</m:t>
              </m:r>
              <m:r>
                <w:rPr>
                  <w:rFonts w:ascii="Cambria Math" w:eastAsia="Times New Roman" w:hAnsi="Cambria Math" w:cs="Cambria Math"/>
                  <w:noProof w:val="0"/>
                  <w:sz w:val="12"/>
                  <w:szCs w:val="12"/>
                  <w:lang w:val="en-US" w:eastAsia="ru-RU"/>
                </w:rPr>
                <m:t>⇒</m:t>
              </m:r>
              <m:sSup>
                <m:sSupPr>
                  <m:ctrlPr>
                    <w:rPr>
                      <w:rFonts w:ascii="Cambria Math" w:eastAsia="Times New Roman" w:hAnsi="Cambria Math" w:cs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P</m:t>
                  </m:r>
                </m:e>
                <m:sup>
                  <m:d>
                    <m:dPr>
                      <m:ctrlPr>
                        <w:rPr>
                          <w:rFonts w:ascii="Cambria Math" w:eastAsia="Times New Roman" w:hAnsi="Cambria Math" w:cs="Cambria Math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Cambria Math"/>
                          <w:noProof w:val="0"/>
                          <w:sz w:val="12"/>
                          <w:szCs w:val="12"/>
                          <w:lang w:val="en-US" w:eastAsia="ru-RU"/>
                        </w:rPr>
                        <m:t>n</m:t>
                      </m:r>
                    </m:e>
                  </m:d>
                </m:sup>
              </m:sSup>
              <m:sSubSup>
                <m:sSubSupPr>
                  <m:ctrlPr>
                    <w:rPr>
                      <w:rFonts w:ascii="Cambria Math" w:eastAsia="Times New Roman" w:hAnsi="Cambria Math" w:cs="Cambria Math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  <m:sup>
                  <m:d>
                    <m:dPr>
                      <m:ctrlPr>
                        <w:rPr>
                          <w:rFonts w:ascii="Cambria Math" w:eastAsia="Times New Roman" w:hAnsi="Cambria Math" w:cs="Cambria Math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Cambria Math"/>
                          <w:noProof w:val="0"/>
                          <w:sz w:val="12"/>
                          <w:szCs w:val="12"/>
                          <w:lang w:val="en-US" w:eastAsia="ru-RU"/>
                        </w:rPr>
                        <m:t>n</m:t>
                      </m:r>
                    </m:e>
                  </m:d>
                </m:sup>
              </m:sSubSup>
              <m:r>
                <w:rPr>
                  <w:rFonts w:ascii="Cambria Math" w:eastAsia="Times New Roman" w:hAnsi="Cambria Math" w:cs="Cambria Math"/>
                  <w:noProof w:val="0"/>
                  <w:sz w:val="12"/>
                  <w:szCs w:val="12"/>
                  <w:lang w:val="en-US"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Cambria Math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11</m:t>
                  </m:r>
                </m:sub>
              </m:sSub>
              <m:sSubSup>
                <m:sSubSupPr>
                  <m:ctrlPr>
                    <w:rPr>
                      <w:rFonts w:ascii="Cambria Math" w:eastAsia="Times New Roman" w:hAnsi="Cambria Math" w:cs="Cambria Math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  <m:sup>
                  <m:d>
                    <m:dPr>
                      <m:ctrlPr>
                        <w:rPr>
                          <w:rFonts w:ascii="Cambria Math" w:eastAsia="Times New Roman" w:hAnsi="Cambria Math" w:cs="Cambria Math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Cambria Math"/>
                          <w:noProof w:val="0"/>
                          <w:sz w:val="12"/>
                          <w:szCs w:val="12"/>
                          <w:lang w:val="en-US" w:eastAsia="ru-RU"/>
                        </w:rPr>
                        <m:t>n</m:t>
                      </m:r>
                    </m:e>
                  </m:d>
                </m:sup>
              </m:sSubSup>
            </m:oMath>
            <w:r w:rsidR="008A2AC6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Р – </w:t>
            </w:r>
            <w:proofErr w:type="spellStart"/>
            <w:r w:rsidR="008A2AC6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ортог</w:t>
            </w:r>
            <w:proofErr w:type="spellEnd"/>
            <w:r w:rsidR="008A2AC6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w:proofErr w:type="spellStart"/>
            <w:r w:rsidR="008A2AC6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матр</w:t>
            </w:r>
            <w:proofErr w:type="spellEnd"/>
          </w:p>
          <w:p w:rsidR="00757512" w:rsidRDefault="005A3B5D" w:rsidP="00757512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0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P</m:t>
                  </m:r>
                </m:e>
                <m:sup>
                  <m:d>
                    <m:d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n</m:t>
                      </m:r>
                    </m:e>
                  </m:d>
                </m:sup>
              </m:sSup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 xml:space="preserve">           A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0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1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  <m:t>n</m:t>
                          </m:r>
                        </m:e>
                      </m:d>
                    </m:sup>
                  </m:sSub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,</m:t>
                  </m:r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⋯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j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  <m:t>n</m:t>
                          </m:r>
                        </m:e>
                      </m:d>
                    </m:sup>
                  </m:sSub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,</m:t>
                  </m:r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⋯</m:t>
                  </m: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 xml:space="preserve">= 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1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..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,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Times New Roman" w:hAnsi="Cambria Math" w:cs="Cambria Math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⋅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(2)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(n)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,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…</m:t>
                              </m: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Times New Roman" w:hAnsi="Cambria Math" w:cs="Cambria Math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⋅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(n)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(n)</m:t>
                                  </m:r>
                                </m:sup>
                              </m:sSubSup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1)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1,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1)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1)</m:t>
                            </m:r>
                          </m:sup>
                        </m:s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 xml:space="preserve"> </m:t>
              </m:r>
            </m:oMath>
            <w:r w:rsidR="008F2B19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</w:p>
          <w:p w:rsidR="008F2B19" w:rsidRPr="00757512" w:rsidRDefault="008F2B19" w:rsidP="00757512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∡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)</m:t>
                  </m:r>
                </m:sup>
              </m:sSup>
              <m:r>
                <w:rPr>
                  <w:rFonts w:ascii="Cambria Math" w:eastAsia="Times New Roman" w:hAnsi="Cambria Math" w:cs="Cambria Math"/>
                  <w:noProof w:val="0"/>
                  <w:sz w:val="12"/>
                  <w:szCs w:val="12"/>
                  <w:lang w:eastAsia="ru-RU"/>
                </w:rPr>
                <m:t>∈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R</m:t>
                  </m: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 xml:space="preserve">       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(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)</m:t>
                  </m:r>
                </m:sup>
              </m:sSup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1)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1)</m:t>
                            </m:r>
                          </m:sup>
                        </m:sSub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  <m:t>…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1)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1)</m:t>
                            </m:r>
                          </m:sup>
                        </m:sSub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e>
              </m:d>
            </m:oMath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val="en-US" w:eastAsia="ru-RU"/>
                    </w:rPr>
                    <m:t>n-1</m:t>
                  </m:r>
                </m:sub>
                <m:sup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n</m:t>
                      </m:r>
                    </m:e>
                  </m:d>
                </m:sup>
              </m:sSubSup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≠θ</m:t>
              </m:r>
            </m:oMath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иначе не </w:t>
            </w:r>
            <m:oMath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∃</m:t>
              </m:r>
            </m:oMath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разложения. Далее </w:t>
            </w:r>
            <m:oMath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∃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)</m:t>
                  </m:r>
                </m:sup>
              </m:sSup>
              <m:sSubSup>
                <m:sSub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1)</m:t>
                  </m:r>
                </m:sub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)</m:t>
                  </m:r>
                </m:sup>
              </m:sSubSup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22</m:t>
                  </m:r>
                </m:sub>
              </m:sSub>
              <m:sSubSup>
                <m:sSub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1)</m:t>
                  </m:r>
                </m:sub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)</m:t>
                  </m:r>
                </m:sup>
              </m:sSubSup>
            </m:oMath>
          </w:p>
          <w:p w:rsidR="008F2B19" w:rsidRPr="008D765A" w:rsidRDefault="005A3B5D" w:rsidP="00757512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1)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1)</m:t>
                            </m:r>
                          </m:sup>
                        </m:s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</m:oMath>
            <w:r w:rsidR="008F2B19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w:r w:rsidR="008D765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 xml:space="preserve">   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P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k)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k)</m:t>
                            </m:r>
                          </m:sup>
                        </m:s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</m:oMath>
          </w:p>
          <w:p w:rsidR="00757512" w:rsidRPr="00757512" w:rsidRDefault="005A3B5D" w:rsidP="008D765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Times New Roman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1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1,n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1)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eastAsia="ru-RU"/>
                            </w:rPr>
                            <m:t>0</m:t>
                          </m:r>
                        </m:e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  <m:t>2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  <m:t>e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="Times New Roman" w:hAnsi="Times New Roman" w:cs="Times New Roman"/>
                                          <w:i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n</m:t>
                                      </m:r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  <m:t>,</m:t>
                              </m:r>
                              <m:r>
                                <w:rPr>
                                  <w:rFonts w:ascii="Cambria Math" w:eastAsia="Times New Roman" w:hAnsi="Cambria Math" w:cs="Cambria Math"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  <m:t>⋯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  <m:t>,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</m:ctrlPr>
                                </m:sSub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Times New Roman" w:hAnsi="Times New Roman" w:cs="Times New Roman"/>
                                          <w:i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a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  <m:t>j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="Times New Roman" w:hAnsi="Times New Roman" w:cs="Times New Roman"/>
                                          <w:i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n</m:t>
                                      </m:r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  <m:t>,</m:t>
                              </m:r>
                              <m:r>
                                <w:rPr>
                                  <w:rFonts w:ascii="Cambria Math" w:eastAsia="Times New Roman" w:hAnsi="Cambria Math" w:cs="Cambria Math"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  <m:t>⋯</m:t>
                              </m:r>
                            </m:e>
                          </m:d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noProof w:val="0"/>
                              <w:sz w:val="12"/>
                              <w:szCs w:val="12"/>
                              <w:lang w:eastAsia="ru-RU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="Times New Roman" w:hAnsi="Cambria Math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e>
                </m:d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Times New Roman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2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2,n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2)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eastAsia="ru-RU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n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2)</m:t>
                              </m:r>
                            </m:sup>
                          </m:sSup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noProof w:val="0"/>
                              <w:sz w:val="12"/>
                              <w:szCs w:val="12"/>
                              <w:lang w:eastAsia="ru-RU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="Times New Roman" w:hAnsi="Cambria Math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e>
                </m:d>
              </m:oMath>
            </m:oMathPara>
          </w:p>
          <w:p w:rsidR="00757512" w:rsidRPr="00757512" w:rsidRDefault="00757512" w:rsidP="008D765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Применяя метод математической индукции:</w:t>
            </w:r>
          </w:p>
          <w:p w:rsidR="00757512" w:rsidRPr="00757512" w:rsidRDefault="005A3B5D" w:rsidP="00757512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n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val="en-US" w:eastAsia="ru-RU"/>
                      </w:rPr>
                      <m:t>n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n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Times New Roman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n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1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n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1,1)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eastAsia="ru-RU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1)</m:t>
                              </m:r>
                            </m:sup>
                          </m:sSup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noProof w:val="0"/>
                              <w:sz w:val="12"/>
                              <w:szCs w:val="12"/>
                              <w:lang w:eastAsia="ru-RU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="Times New Roman" w:hAnsi="Cambria Math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e>
                </m:d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R</m:t>
                </m:r>
              </m:oMath>
            </m:oMathPara>
          </w:p>
          <w:p w:rsidR="00757512" w:rsidRPr="00757512" w:rsidRDefault="00757512" w:rsidP="00757512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P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n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Cambria Math"/>
                    <w:noProof w:val="0"/>
                    <w:sz w:val="12"/>
                    <w:szCs w:val="12"/>
                    <w:lang w:eastAsia="ru-RU"/>
                  </w:rPr>
                  <m:t>⋅</m:t>
                </m:r>
                <m:r>
                  <w:rPr>
                    <w:rFonts w:ascii="Times New Roman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…</m:t>
                </m:r>
                <m:r>
                  <w:rPr>
                    <w:rFonts w:ascii="Cambria Math" w:eastAsia="Times New Roman" w:hAnsi="Cambria Math" w:cs="Cambria Math"/>
                    <w:noProof w:val="0"/>
                    <w:sz w:val="12"/>
                    <w:szCs w:val="12"/>
                    <w:lang w:eastAsia="ru-RU"/>
                  </w:rPr>
                  <m:t>⋅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Cambria Math"/>
                    <w:noProof w:val="0"/>
                    <w:sz w:val="12"/>
                    <w:szCs w:val="12"/>
                    <w:lang w:eastAsia="ru-RU"/>
                  </w:rPr>
                  <m:t>⋅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 xml:space="preserve">       PA=R</m:t>
                </m:r>
                <m:r>
                  <w:rPr>
                    <w:rFonts w:ascii="Cambria Math" w:eastAsia="Times New Roman" w:hAnsi="Cambria Math" w:cs="Times New Roman"/>
                    <w:noProof w:val="0"/>
                    <w:sz w:val="12"/>
                    <w:szCs w:val="12"/>
                    <w:lang w:eastAsia="ru-RU"/>
                  </w:rPr>
                  <m:t>⇒</m:t>
                </m:r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P=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Q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T</m:t>
                    </m:r>
                  </m:sup>
                </m:sSup>
              </m:oMath>
            </m:oMathPara>
          </w:p>
          <w:p w:rsidR="00757512" w:rsidRPr="008D765A" w:rsidRDefault="00757512" w:rsidP="00757512">
            <w:pPr>
              <w:rPr>
                <w:rFonts w:ascii="Times New Roman" w:eastAsia="Times New Roman" w:hAnsi="Times New Roman" w:cs="Times New Roman"/>
                <w:b/>
                <w:noProof w:val="0"/>
                <w:sz w:val="12"/>
                <w:szCs w:val="12"/>
                <w:lang w:eastAsia="ru-RU"/>
              </w:rPr>
            </w:pPr>
            <w:r w:rsidRPr="00757512">
              <w:rPr>
                <w:rFonts w:ascii="Times New Roman" w:eastAsia="Times New Roman" w:hAnsi="Times New Roman" w:cs="Times New Roman"/>
                <w:b/>
                <w:noProof w:val="0"/>
                <w:sz w:val="12"/>
                <w:szCs w:val="12"/>
                <w:lang w:eastAsia="ru-RU"/>
              </w:rPr>
              <w:t xml:space="preserve"> Применение матриц отражения.</w:t>
            </w:r>
          </w:p>
          <w:p w:rsidR="008D765A" w:rsidRDefault="00757512" w:rsidP="00757512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(</w:t>
            </w: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A</w:t>
            </w: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| </w:t>
            </w: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b</w:t>
            </w: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) – расширенная матрица                           </w:t>
            </w:r>
          </w:p>
          <w:p w:rsidR="008D765A" w:rsidRDefault="00757512" w:rsidP="008D765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0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</m:oMath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</w:p>
          <w:p w:rsidR="008D765A" w:rsidRDefault="00757512" w:rsidP="008D765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</m:oMath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   </w:t>
            </w:r>
          </w:p>
          <w:p w:rsidR="008D765A" w:rsidRDefault="008D765A" w:rsidP="008D765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………………………….</w:t>
            </w:r>
            <w:r w:rsidR="00757512"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                         </w:t>
            </w:r>
          </w:p>
          <w:p w:rsidR="008D765A" w:rsidRDefault="00757512" w:rsidP="00757512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n</m:t>
                      </m:r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n</m:t>
                      </m:r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R|g</m:t>
                  </m:r>
                </m:e>
              </m:d>
            </m:oMath>
            <w:r w:rsidR="00792DF7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 </w:t>
            </w:r>
            <m:oMath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⇒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Rx=g</m:t>
              </m:r>
            </m:oMath>
          </w:p>
          <w:p w:rsidR="008D765A" w:rsidRDefault="00792DF7" w:rsidP="00757512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(дополнительно: т.е. на каждом шаге можно работать с </w:t>
            </w:r>
            <w:proofErr w:type="spellStart"/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матр</w:t>
            </w:r>
            <w:proofErr w:type="spellEnd"/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меньшей размерности)</w:t>
            </w:r>
          </w:p>
          <w:p w:rsidR="00757512" w:rsidRPr="00757512" w:rsidRDefault="00792DF7" w:rsidP="00757512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Алгоритм </w:t>
            </w:r>
            <w:proofErr w:type="spellStart"/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Хаусхолдера</w:t>
            </w:r>
            <w:proofErr w:type="spellEnd"/>
          </w:p>
          <w:p w:rsidR="007A44C2" w:rsidRPr="00757512" w:rsidRDefault="007A44C2" w:rsidP="00757512">
            <w:pPr>
              <w:pStyle w:val="41"/>
              <w:ind w:left="0"/>
              <w:rPr>
                <w:b w:val="0"/>
                <w:sz w:val="12"/>
                <w:szCs w:val="12"/>
                <w:lang w:val="en-US"/>
              </w:rPr>
            </w:pPr>
          </w:p>
        </w:tc>
        <w:tc>
          <w:tcPr>
            <w:tcW w:w="3479" w:type="dxa"/>
          </w:tcPr>
          <w:p w:rsidR="007A44C2" w:rsidRPr="003B58BA" w:rsidRDefault="00433F2B" w:rsidP="00E013CD">
            <w:pPr>
              <w:rPr>
                <w:rFonts w:eastAsiaTheme="minorEastAsia"/>
                <w:sz w:val="12"/>
                <w:szCs w:val="12"/>
                <w:lang w:val="en-US"/>
              </w:rPr>
            </w:pPr>
            <w:r>
              <w:rPr>
                <w:rFonts w:ascii="Arial" w:hAnsi="Arial" w:cs="Arial"/>
                <w:b/>
                <w:sz w:val="12"/>
                <w:szCs w:val="12"/>
                <w:shd w:val="clear" w:color="auto" w:fill="DEEAF6" w:themeFill="accent5" w:themeFillTint="33"/>
              </w:rPr>
              <w:t>2</w:t>
            </w:r>
            <w:r w:rsidR="007A44C2" w:rsidRPr="001727F3">
              <w:rPr>
                <w:rFonts w:ascii="Arial" w:hAnsi="Arial" w:cs="Arial"/>
                <w:b/>
                <w:sz w:val="12"/>
                <w:szCs w:val="12"/>
                <w:shd w:val="clear" w:color="auto" w:fill="DEEAF6" w:themeFill="accent5" w:themeFillTint="33"/>
              </w:rPr>
              <w:t>1</w:t>
            </w:r>
            <w:r w:rsidR="007A44C2" w:rsidRPr="00FF6AB1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.</w:t>
            </w:r>
            <w:r w:rsidR="00DC5358">
              <w:rPr>
                <w:rFonts w:ascii="Arial" w:eastAsia="Calibri" w:hAnsi="Arial" w:cs="Arial"/>
                <w:b/>
                <w:shd w:val="clear" w:color="auto" w:fill="DEEAF6"/>
              </w:rPr>
              <w:t xml:space="preserve"> </w:t>
            </w:r>
            <w:r w:rsidR="00DC5358" w:rsidRPr="00DC5358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Метод ортогонализ реш СЛАУ </w:t>
            </w:r>
            <w:r w:rsidR="003B58B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  <w:lang w:val="en-US"/>
              </w:rPr>
              <w:t>use</w:t>
            </w:r>
            <w:r w:rsidR="00DC5358" w:rsidRPr="00DC5358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матр </w:t>
            </w:r>
            <w:r w:rsidR="003B58B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вращения</w:t>
            </w:r>
          </w:p>
          <w:p w:rsidR="00792DF7" w:rsidRDefault="00792DF7" w:rsidP="00792DF7">
            <w:pPr>
              <w:rPr>
                <w:sz w:val="12"/>
                <w:szCs w:val="12"/>
              </w:rPr>
            </w:pPr>
            <w:r w:rsidRPr="00757512">
              <w:rPr>
                <w:rFonts w:ascii="Times New Roman" w:eastAsia="Times New Roman" w:hAnsi="Times New Roman" w:cs="Times New Roman"/>
                <w:b/>
                <w:noProof w:val="0"/>
                <w:sz w:val="12"/>
                <w:szCs w:val="12"/>
                <w:lang w:eastAsia="ru-RU"/>
              </w:rPr>
              <w:t>(1)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Ax=b</m:t>
              </m:r>
            </m:oMath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А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1)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)</m:t>
                            </m:r>
                          </m:sup>
                        </m:sSub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  <m:t>…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)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)</m:t>
                            </m:r>
                          </m:sup>
                        </m:sSub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</m:mr>
                  </m:m>
                </m:e>
              </m:d>
            </m:oMath>
            <w:r w:rsidRPr="004F44A1">
              <w:rPr>
                <w:sz w:val="12"/>
                <w:szCs w:val="12"/>
              </w:rPr>
              <w:t xml:space="preserve">, гд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i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 </m:t>
              </m:r>
              <m:r>
                <w:rPr>
                  <w:rFonts w:ascii="Cambria Math"/>
                  <w:sz w:val="12"/>
                  <w:szCs w:val="12"/>
                </w:rPr>
                <m:t>(i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1,n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Pr="004F44A1">
              <w:rPr>
                <w:sz w:val="12"/>
                <w:szCs w:val="12"/>
              </w:rPr>
              <w:t xml:space="preserve"> -</w:t>
            </w:r>
            <w:r>
              <w:rPr>
                <w:sz w:val="12"/>
                <w:szCs w:val="12"/>
              </w:rPr>
              <w:t>стобцы</w:t>
            </w:r>
          </w:p>
          <w:p w:rsidR="00792DF7" w:rsidRPr="008A2AC6" w:rsidRDefault="005A3B5D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funcPr>
                <m:fNam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A</m:t>
                      </m:r>
                    </m:e>
                  </m:d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e>
              </m:func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≠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0</m:t>
              </m:r>
              <m:r>
                <w:rPr>
                  <w:rFonts w:ascii="Cambria Math" w:eastAsia="Times New Roman" w:hAnsi="Cambria Math" w:cs="Cambria Math"/>
                  <w:noProof w:val="0"/>
                  <w:sz w:val="12"/>
                  <w:szCs w:val="12"/>
                  <w:lang w:val="en-US" w:eastAsia="ru-RU"/>
                </w:rPr>
                <m:t>⇒</m:t>
              </m:r>
            </m:oMath>
            <w:r w:rsidR="00792DF7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n</m:t>
                      </m:r>
                    </m:e>
                  </m:d>
                </m:sup>
              </m:sSubSup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≠θ</m:t>
              </m:r>
              <m:r>
                <w:rPr>
                  <w:rFonts w:ascii="Cambria Math" w:eastAsia="Times New Roman" w:hAnsi="Cambria Math" w:cs="Cambria Math"/>
                  <w:noProof w:val="0"/>
                  <w:sz w:val="12"/>
                  <w:szCs w:val="12"/>
                  <w:lang w:val="en-US" w:eastAsia="ru-RU"/>
                </w:rPr>
                <m:t>⇒</m:t>
              </m:r>
              <m:sSup>
                <m:sSupPr>
                  <m:ctrlPr>
                    <w:rPr>
                      <w:rFonts w:ascii="Cambria Math" w:eastAsia="Times New Roman" w:hAnsi="Cambria Math" w:cs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P</m:t>
                  </m:r>
                </m:e>
                <m:sup>
                  <m:d>
                    <m:dPr>
                      <m:ctrlPr>
                        <w:rPr>
                          <w:rFonts w:ascii="Cambria Math" w:eastAsia="Times New Roman" w:hAnsi="Cambria Math" w:cs="Cambria Math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Cambria Math"/>
                          <w:noProof w:val="0"/>
                          <w:sz w:val="12"/>
                          <w:szCs w:val="12"/>
                          <w:lang w:val="en-US" w:eastAsia="ru-RU"/>
                        </w:rPr>
                        <m:t>n</m:t>
                      </m:r>
                    </m:e>
                  </m:d>
                </m:sup>
              </m:sSup>
              <m:sSubSup>
                <m:sSubSupPr>
                  <m:ctrlPr>
                    <w:rPr>
                      <w:rFonts w:ascii="Cambria Math" w:eastAsia="Times New Roman" w:hAnsi="Cambria Math" w:cs="Cambria Math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  <m:sup>
                  <m:d>
                    <m:dPr>
                      <m:ctrlPr>
                        <w:rPr>
                          <w:rFonts w:ascii="Cambria Math" w:eastAsia="Times New Roman" w:hAnsi="Cambria Math" w:cs="Cambria Math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Cambria Math"/>
                          <w:noProof w:val="0"/>
                          <w:sz w:val="12"/>
                          <w:szCs w:val="12"/>
                          <w:lang w:val="en-US" w:eastAsia="ru-RU"/>
                        </w:rPr>
                        <m:t>n</m:t>
                      </m:r>
                    </m:e>
                  </m:d>
                </m:sup>
              </m:sSubSup>
              <m:r>
                <w:rPr>
                  <w:rFonts w:ascii="Cambria Math" w:eastAsia="Times New Roman" w:hAnsi="Cambria Math" w:cs="Cambria Math"/>
                  <w:noProof w:val="0"/>
                  <w:sz w:val="12"/>
                  <w:szCs w:val="12"/>
                  <w:lang w:val="en-US"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Cambria Math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11</m:t>
                  </m:r>
                </m:sub>
              </m:sSub>
              <m:sSubSup>
                <m:sSubSupPr>
                  <m:ctrlPr>
                    <w:rPr>
                      <w:rFonts w:ascii="Cambria Math" w:eastAsia="Times New Roman" w:hAnsi="Cambria Math" w:cs="Cambria Math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  <m:sup>
                  <m:d>
                    <m:dPr>
                      <m:ctrlPr>
                        <w:rPr>
                          <w:rFonts w:ascii="Cambria Math" w:eastAsia="Times New Roman" w:hAnsi="Cambria Math" w:cs="Cambria Math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Cambria Math"/>
                          <w:noProof w:val="0"/>
                          <w:sz w:val="12"/>
                          <w:szCs w:val="12"/>
                          <w:lang w:val="en-US" w:eastAsia="ru-RU"/>
                        </w:rPr>
                        <m:t>n</m:t>
                      </m:r>
                    </m:e>
                  </m:d>
                </m:sup>
              </m:sSubSup>
            </m:oMath>
            <w:r w:rsidR="00792DF7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Р – </w:t>
            </w:r>
            <w:proofErr w:type="spellStart"/>
            <w:r w:rsidR="00792DF7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ортог</w:t>
            </w:r>
            <w:proofErr w:type="spellEnd"/>
            <w:r w:rsidR="00792DF7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w:proofErr w:type="spellStart"/>
            <w:r w:rsidR="00792DF7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матр</w:t>
            </w:r>
            <w:proofErr w:type="spellEnd"/>
          </w:p>
          <w:p w:rsidR="00792DF7" w:rsidRDefault="005A3B5D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0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P</m:t>
                  </m:r>
                </m:e>
                <m:sup>
                  <m:d>
                    <m:d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n</m:t>
                      </m:r>
                    </m:e>
                  </m:d>
                </m:sup>
              </m:sSup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 xml:space="preserve">           A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0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1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  <m:t>n</m:t>
                          </m:r>
                        </m:e>
                      </m:d>
                    </m:sup>
                  </m:sSub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,</m:t>
                  </m:r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⋯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j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val="en-US" w:eastAsia="ru-RU"/>
                            </w:rPr>
                            <m:t>n</m:t>
                          </m:r>
                        </m:e>
                      </m:d>
                    </m:sup>
                  </m:sSub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,</m:t>
                  </m:r>
                  <m:r>
                    <w:rPr>
                      <w:rFonts w:ascii="Cambria Math" w:eastAsia="Times New Roman" w:hAnsi="Cambria Math" w:cs="Cambria Math"/>
                      <w:noProof w:val="0"/>
                      <w:sz w:val="12"/>
                      <w:szCs w:val="12"/>
                      <w:lang w:val="en-US" w:eastAsia="ru-RU"/>
                    </w:rPr>
                    <m:t>⋯</m:t>
                  </m: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 xml:space="preserve">= 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1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..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,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Times New Roman" w:hAnsi="Cambria Math" w:cs="Cambria Math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⋅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(2)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(n)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,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…</m:t>
                              </m: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Times New Roman" w:hAnsi="Cambria Math" w:cs="Cambria Math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⋅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(n)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eastAsia="ru-RU"/>
                                    </w:rPr>
                                    <m:t>(n)</m:t>
                                  </m:r>
                                </m:sup>
                              </m:sSubSup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1)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1,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1)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1)</m:t>
                            </m:r>
                          </m:sup>
                        </m:s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 xml:space="preserve"> </m:t>
              </m:r>
            </m:oMath>
            <w:r w:rsidR="00792DF7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</w:p>
          <w:p w:rsidR="00792DF7" w:rsidRPr="00757512" w:rsidRDefault="00792DF7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∡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)</m:t>
                  </m:r>
                </m:sup>
              </m:sSup>
              <m:r>
                <w:rPr>
                  <w:rFonts w:ascii="Cambria Math" w:eastAsia="Times New Roman" w:hAnsi="Cambria Math" w:cs="Cambria Math"/>
                  <w:noProof w:val="0"/>
                  <w:sz w:val="12"/>
                  <w:szCs w:val="12"/>
                  <w:lang w:eastAsia="ru-RU"/>
                </w:rPr>
                <m:t>∈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R</m:t>
                  </m: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 xml:space="preserve">       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(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)</m:t>
                  </m:r>
                </m:sup>
              </m:sSup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1)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1)</m:t>
                            </m:r>
                          </m:sup>
                        </m:sSub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  <m:t>…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1)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val="en-US" w:eastAsia="ru-RU"/>
                              </w:rPr>
                              <m:t>1)</m:t>
                            </m:r>
                          </m:sup>
                        </m:sSub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val="en-US" w:eastAsia="ru-RU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e>
              </m:d>
            </m:oMath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val="en-US" w:eastAsia="ru-RU"/>
                    </w:rPr>
                    <m:t>n-1</m:t>
                  </m:r>
                </m:sub>
                <m:sup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n</m:t>
                      </m:r>
                    </m:e>
                  </m:d>
                </m:sup>
              </m:sSubSup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≠θ</m:t>
              </m:r>
            </m:oMath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иначе не </w:t>
            </w:r>
            <m:oMath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∃</m:t>
              </m:r>
            </m:oMath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разложения. Далее </w:t>
            </w:r>
            <m:oMath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∃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)</m:t>
                  </m:r>
                </m:sup>
              </m:sSup>
              <m:sSubSup>
                <m:sSub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1)</m:t>
                  </m:r>
                </m:sub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)</m:t>
                  </m:r>
                </m:sup>
              </m:sSubSup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22</m:t>
                  </m:r>
                </m:sub>
              </m:sSub>
              <m:sSubSup>
                <m:sSub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1)</m:t>
                  </m:r>
                </m:sub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(n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)</m:t>
                  </m:r>
                </m:sup>
              </m:sSubSup>
            </m:oMath>
          </w:p>
          <w:p w:rsidR="00792DF7" w:rsidRPr="008D765A" w:rsidRDefault="005A3B5D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1)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1)</m:t>
                            </m:r>
                          </m:sup>
                        </m:s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</m:oMath>
            <w:r w:rsidR="00792DF7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w:r w:rsidR="00792DF7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 xml:space="preserve">   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P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k)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(n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noProof w:val="0"/>
                                <w:sz w:val="12"/>
                                <w:szCs w:val="12"/>
                                <w:lang w:eastAsia="ru-RU"/>
                              </w:rPr>
                              <m:t>k)</m:t>
                            </m:r>
                          </m:sup>
                        </m:sSup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</m:oMath>
          </w:p>
          <w:p w:rsidR="00792DF7" w:rsidRPr="00757512" w:rsidRDefault="005A3B5D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Times New Roman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1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1,n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1)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eastAsia="ru-RU"/>
                            </w:rPr>
                            <m:t>0</m:t>
                          </m:r>
                        </m:e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  <m:t>2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  <m:t>e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="Times New Roman" w:hAnsi="Times New Roman" w:cs="Times New Roman"/>
                                          <w:i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n</m:t>
                                      </m:r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  <m:t>,</m:t>
                              </m:r>
                              <m:r>
                                <w:rPr>
                                  <w:rFonts w:ascii="Cambria Math" w:eastAsia="Times New Roman" w:hAnsi="Cambria Math" w:cs="Cambria Math"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  <m:t>⋯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  <m:t>,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Times New Roman" w:cs="Times New Roman"/>
                                      <w:i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</m:ctrlPr>
                                </m:sSub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Times New Roman" w:hAnsi="Times New Roman" w:cs="Times New Roman"/>
                                          <w:i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a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eastAsia="Times New Roman" w:hAnsi="Times New Roman" w:cs="Times New Roman"/>
                                      <w:noProof w:val="0"/>
                                      <w:sz w:val="12"/>
                                      <w:szCs w:val="12"/>
                                      <w:lang w:val="en-US" w:eastAsia="ru-RU"/>
                                    </w:rPr>
                                    <m:t>j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="Times New Roman" w:hAnsi="Times New Roman" w:cs="Times New Roman"/>
                                          <w:i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n</m:t>
                                      </m:r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eastAsia="Times New Roman" w:hAnsi="Times New Roman" w:cs="Times New Roman"/>
                                          <w:noProof w:val="0"/>
                                          <w:sz w:val="12"/>
                                          <w:szCs w:val="12"/>
                                          <w:lang w:val="en-US" w:eastAsia="ru-RU"/>
                                        </w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  <m:t>,</m:t>
                              </m:r>
                              <m:r>
                                <w:rPr>
                                  <w:rFonts w:ascii="Cambria Math" w:eastAsia="Times New Roman" w:hAnsi="Cambria Math" w:cs="Cambria Math"/>
                                  <w:noProof w:val="0"/>
                                  <w:sz w:val="12"/>
                                  <w:szCs w:val="12"/>
                                  <w:lang w:val="en-US" w:eastAsia="ru-RU"/>
                                </w:rPr>
                                <m:t>⋯</m:t>
                              </m:r>
                            </m:e>
                          </m:d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noProof w:val="0"/>
                              <w:sz w:val="12"/>
                              <w:szCs w:val="12"/>
                              <w:lang w:eastAsia="ru-RU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="Times New Roman" w:hAnsi="Cambria Math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e>
                </m:d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Times New Roman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2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2,n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2)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eastAsia="ru-RU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n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2)</m:t>
                              </m:r>
                            </m:sup>
                          </m:sSup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noProof w:val="0"/>
                              <w:sz w:val="12"/>
                              <w:szCs w:val="12"/>
                              <w:lang w:eastAsia="ru-RU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="Times New Roman" w:hAnsi="Cambria Math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e>
                </m:d>
              </m:oMath>
            </m:oMathPara>
          </w:p>
          <w:p w:rsidR="00792DF7" w:rsidRPr="00757512" w:rsidRDefault="00792DF7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Применяя метод математической индукции:</w:t>
            </w:r>
          </w:p>
          <w:p w:rsidR="00792DF7" w:rsidRPr="00757512" w:rsidRDefault="005A3B5D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n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val="en-US" w:eastAsia="ru-RU"/>
                      </w:rPr>
                      <m:t>n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n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Times New Roman" w:cs="Times New Roman"/>
                            <w:i/>
                            <w:noProof w:val="0"/>
                            <w:sz w:val="12"/>
                            <w:szCs w:val="12"/>
                            <w:lang w:eastAsia="ru-RU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n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1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n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1,1)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Times New Roman" w:cs="Times New Roman"/>
                              <w:noProof w:val="0"/>
                              <w:sz w:val="12"/>
                              <w:szCs w:val="12"/>
                              <w:lang w:eastAsia="ru-RU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noProof w:val="0"/>
                                  <w:sz w:val="12"/>
                                  <w:szCs w:val="12"/>
                                  <w:lang w:eastAsia="ru-RU"/>
                                </w:rPr>
                                <m:t>(1)</m:t>
                              </m:r>
                            </m:sup>
                          </m:sSup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noProof w:val="0"/>
                              <w:sz w:val="12"/>
                              <w:szCs w:val="12"/>
                              <w:lang w:eastAsia="ru-RU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="Times New Roman" w:hAnsi="Cambria Math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e>
                </m:d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=R</m:t>
                </m:r>
              </m:oMath>
            </m:oMathPara>
          </w:p>
          <w:p w:rsidR="00792DF7" w:rsidRPr="00757512" w:rsidRDefault="00792DF7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P=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n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Cambria Math"/>
                    <w:noProof w:val="0"/>
                    <w:sz w:val="12"/>
                    <w:szCs w:val="12"/>
                    <w:lang w:eastAsia="ru-RU"/>
                  </w:rPr>
                  <m:t>⋅</m:t>
                </m:r>
                <m:r>
                  <w:rPr>
                    <w:rFonts w:ascii="Times New Roman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…</m:t>
                </m:r>
                <m:r>
                  <w:rPr>
                    <w:rFonts w:ascii="Cambria Math" w:eastAsia="Times New Roman" w:hAnsi="Cambria Math" w:cs="Cambria Math"/>
                    <w:noProof w:val="0"/>
                    <w:sz w:val="12"/>
                    <w:szCs w:val="12"/>
                    <w:lang w:eastAsia="ru-RU"/>
                  </w:rPr>
                  <m:t>⋅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Cambria Math"/>
                    <w:noProof w:val="0"/>
                    <w:sz w:val="12"/>
                    <w:szCs w:val="12"/>
                    <w:lang w:eastAsia="ru-RU"/>
                  </w:rPr>
                  <m:t>⋅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 xml:space="preserve">       PA=R</m:t>
                </m:r>
                <m:r>
                  <w:rPr>
                    <w:rFonts w:ascii="Cambria Math" w:eastAsia="Times New Roman" w:hAnsi="Cambria Math" w:cs="Times New Roman"/>
                    <w:noProof w:val="0"/>
                    <w:sz w:val="12"/>
                    <w:szCs w:val="12"/>
                    <w:lang w:eastAsia="ru-RU"/>
                  </w:rPr>
                  <m:t>⇒</m:t>
                </m:r>
                <m:r>
                  <w:rPr>
                    <w:rFonts w:ascii="Cambria Math" w:eastAsia="Times New Roman" w:hAnsi="Times New Roman" w:cs="Times New Roman"/>
                    <w:noProof w:val="0"/>
                    <w:sz w:val="12"/>
                    <w:szCs w:val="12"/>
                    <w:lang w:eastAsia="ru-RU"/>
                  </w:rPr>
                  <m:t>P=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noProof w:val="0"/>
                        <w:sz w:val="12"/>
                        <w:szCs w:val="12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Q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noProof w:val="0"/>
                        <w:sz w:val="12"/>
                        <w:szCs w:val="12"/>
                        <w:lang w:eastAsia="ru-RU"/>
                      </w:rPr>
                      <m:t>T</m:t>
                    </m:r>
                  </m:sup>
                </m:sSup>
              </m:oMath>
            </m:oMathPara>
          </w:p>
          <w:p w:rsidR="00792DF7" w:rsidRDefault="00792DF7" w:rsidP="00792DF7">
            <w:pPr>
              <w:rPr>
                <w:rFonts w:ascii="Times New Roman" w:eastAsia="Times New Roman" w:hAnsi="Times New Roman" w:cs="Times New Roman"/>
                <w:b/>
                <w:noProof w:val="0"/>
                <w:sz w:val="12"/>
                <w:szCs w:val="12"/>
                <w:lang w:eastAsia="ru-RU"/>
              </w:rPr>
            </w:pPr>
            <w:r w:rsidRPr="00757512">
              <w:rPr>
                <w:rFonts w:ascii="Times New Roman" w:eastAsia="Times New Roman" w:hAnsi="Times New Roman" w:cs="Times New Roman"/>
                <w:b/>
                <w:noProof w:val="0"/>
                <w:sz w:val="12"/>
                <w:szCs w:val="12"/>
                <w:lang w:eastAsia="ru-RU"/>
              </w:rPr>
              <w:t xml:space="preserve"> Применение матриц </w:t>
            </w:r>
            <w:r>
              <w:rPr>
                <w:rFonts w:ascii="Times New Roman" w:eastAsia="Times New Roman" w:hAnsi="Times New Roman" w:cs="Times New Roman"/>
                <w:b/>
                <w:noProof w:val="0"/>
                <w:sz w:val="12"/>
                <w:szCs w:val="12"/>
                <w:lang w:eastAsia="ru-RU"/>
              </w:rPr>
              <w:t>враще</w:t>
            </w:r>
            <w:r w:rsidRPr="00757512">
              <w:rPr>
                <w:rFonts w:ascii="Times New Roman" w:eastAsia="Times New Roman" w:hAnsi="Times New Roman" w:cs="Times New Roman"/>
                <w:b/>
                <w:noProof w:val="0"/>
                <w:sz w:val="12"/>
                <w:szCs w:val="12"/>
                <w:lang w:eastAsia="ru-RU"/>
              </w:rPr>
              <w:t>ния</w:t>
            </w:r>
            <w:r>
              <w:rPr>
                <w:rFonts w:ascii="Times New Roman" w:eastAsia="Times New Roman" w:hAnsi="Times New Roman" w:cs="Times New Roman"/>
                <w:b/>
                <w:noProof w:val="0"/>
                <w:sz w:val="12"/>
                <w:szCs w:val="12"/>
                <w:lang w:eastAsia="ru-RU"/>
              </w:rPr>
              <w:t xml:space="preserve">: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2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libri" w:hAnsi="Calibri" w:cs="Calibri"/>
                  <w:sz w:val="12"/>
                  <w:szCs w:val="12"/>
                </w:rPr>
                <m:t>…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n</m:t>
                  </m:r>
                </m:sub>
              </m:sSub>
            </m:oMath>
          </w:p>
          <w:p w:rsidR="00792DF7" w:rsidRPr="00792DF7" w:rsidRDefault="005A3B5D" w:rsidP="00792DF7">
            <w:pPr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n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)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="00792DF7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</w:rPr>
              <w:t xml:space="preserve">      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,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bSup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libri" w:hAnsi="Calibri" w:cs="Calibri"/>
                  <w:sz w:val="12"/>
                  <w:szCs w:val="12"/>
                </w:rPr>
                <m:t>…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2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bSup>
            </m:oMath>
          </w:p>
          <w:p w:rsidR="00792DF7" w:rsidRDefault="005A3B5D" w:rsidP="00792DF7">
            <w:pPr>
              <w:rPr>
                <w:sz w:val="12"/>
                <w:szCs w:val="12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j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n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)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α</m:t>
                              </m:r>
                            </m:e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β</m:t>
                              </m:r>
                            </m:e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: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β</m:t>
                              </m:r>
                            </m:e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α</m:t>
                              </m:r>
                            </m:e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: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…</m:t>
                              </m:r>
                            </m:e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…</m:t>
                              </m:r>
                            </m:e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,j+1</m:t>
                  </m:r>
                </m:sub>
              </m:sSub>
            </m:oMath>
            <w:r w:rsidR="00792DF7" w:rsidRPr="00792DF7">
              <w:rPr>
                <w:sz w:val="12"/>
                <w:szCs w:val="12"/>
              </w:rPr>
              <w:t xml:space="preserve">     </w:t>
            </w:r>
            <m:oMath>
              <m:r>
                <w:rPr>
                  <w:rFonts w:ascii="Cambria Math"/>
                  <w:sz w:val="12"/>
                  <w:szCs w:val="12"/>
                </w:rPr>
                <m:t>j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2,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e>
              </m:bar>
            </m:oMath>
          </w:p>
          <w:p w:rsidR="00792DF7" w:rsidRDefault="005A3B5D" w:rsidP="00792DF7">
            <w:pPr>
              <w:rPr>
                <w:rFonts w:eastAsiaTheme="minorEastAsia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n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libri" w:hAnsi="Calibri" w:cs="Calibri"/>
                  <w:sz w:val="12"/>
                  <w:szCs w:val="12"/>
                </w:rPr>
                <m:t>…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3</m:t>
                  </m:r>
                </m:sub>
              </m:sSub>
            </m:oMath>
            <w:r w:rsidR="00792DF7">
              <w:rPr>
                <w:rFonts w:eastAsiaTheme="minorEastAsia"/>
                <w:sz w:val="12"/>
                <w:szCs w:val="12"/>
              </w:rPr>
              <w:t xml:space="preserve">  или как в конспекте смалбо:</w:t>
            </w:r>
          </w:p>
          <w:p w:rsidR="00792DF7" w:rsidRDefault="005A3B5D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n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libri" w:hAnsi="Calibri" w:cs="Calibri"/>
                  <w:sz w:val="12"/>
                  <w:szCs w:val="12"/>
                </w:rPr>
                <m:t>…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2</m:t>
                  </m:r>
                </m:sub>
              </m:sSub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0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</m:oMath>
            <w:r w:rsidR="00792DF7"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</w:p>
          <w:p w:rsidR="00792DF7" w:rsidRDefault="00792DF7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n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libri" w:hAnsi="Calibri" w:cs="Calibri"/>
                  <w:sz w:val="12"/>
                  <w:szCs w:val="12"/>
                </w:rPr>
                <m:t>…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3</m:t>
                  </m:r>
                </m:sub>
              </m:sSub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</m:oMath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   </w:t>
            </w:r>
          </w:p>
          <w:p w:rsidR="00792DF7" w:rsidRDefault="00792DF7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………………………….</w:t>
            </w: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                         </w:t>
            </w:r>
          </w:p>
          <w:p w:rsidR="00792DF7" w:rsidRDefault="00792DF7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757512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nn</m:t>
                  </m:r>
                </m:sub>
              </m:sSub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n</m:t>
                      </m:r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n</m:t>
                      </m:r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R|g</m:t>
                  </m:r>
                </m:e>
              </m:d>
            </m:oMath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 </w:t>
            </w:r>
            <m:oMath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⇒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Rx=g</m:t>
              </m:r>
            </m:oMath>
          </w:p>
          <w:p w:rsidR="00792DF7" w:rsidRDefault="00792DF7" w:rsidP="00792DF7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Алгоритм </w:t>
            </w:r>
            <w:proofErr w:type="spellStart"/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Гивенса</w:t>
            </w:r>
            <w:proofErr w:type="spellEnd"/>
          </w:p>
          <w:p w:rsidR="00792DF7" w:rsidRPr="00792DF7" w:rsidRDefault="00792DF7" w:rsidP="00792DF7">
            <w:pPr>
              <w:rPr>
                <w:sz w:val="12"/>
                <w:szCs w:val="12"/>
              </w:rPr>
            </w:pPr>
          </w:p>
          <w:p w:rsidR="007A44C2" w:rsidRPr="002A1B43" w:rsidRDefault="007A44C2" w:rsidP="00792DF7">
            <w:pPr>
              <w:rPr>
                <w:rFonts w:eastAsiaTheme="minorEastAsia"/>
                <w:sz w:val="10"/>
                <w:szCs w:val="12"/>
              </w:rPr>
            </w:pPr>
          </w:p>
        </w:tc>
      </w:tr>
      <w:tr w:rsidR="00554D66" w:rsidRPr="00EA6A83" w:rsidTr="00F23DAB">
        <w:trPr>
          <w:trHeight w:val="4932"/>
          <w:jc w:val="center"/>
        </w:trPr>
        <w:tc>
          <w:tcPr>
            <w:tcW w:w="3491" w:type="dxa"/>
          </w:tcPr>
          <w:p w:rsidR="00554D66" w:rsidRPr="007F004D" w:rsidRDefault="00554D66" w:rsidP="00554D66">
            <w:pPr>
              <w:rPr>
                <w:rFonts w:ascii="Arial" w:eastAsiaTheme="minorEastAsia" w:hAnsi="Arial" w:cs="Arial"/>
                <w:color w:val="000000"/>
                <w:sz w:val="12"/>
                <w:szCs w:val="12"/>
                <w:lang w:val="en-US"/>
              </w:rPr>
            </w:pPr>
            <w:r w:rsidRPr="007F004D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23. Понятие о числе обусловленности. </w:t>
            </w:r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b/>
                <w:sz w:val="12"/>
                <w:szCs w:val="12"/>
              </w:rPr>
              <w:t xml:space="preserve"> (1)</w:t>
            </w:r>
            <w:r w:rsidRPr="007F004D">
              <w:rPr>
                <w:sz w:val="12"/>
                <w:szCs w:val="12"/>
              </w:rPr>
              <w:t xml:space="preserve">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=2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+1,0001</m:t>
                        </m:r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=2,000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12"/>
                  <w:szCs w:val="12"/>
                </w:rPr>
                <m:t xml:space="preserve"> </m:t>
              </m:r>
            </m:oMath>
            <w:r w:rsidRPr="007F004D">
              <w:rPr>
                <w:sz w:val="12"/>
                <w:szCs w:val="12"/>
              </w:rPr>
              <w:t xml:space="preserve">    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7F004D">
              <w:rPr>
                <w:sz w:val="12"/>
                <w:szCs w:val="12"/>
              </w:rPr>
              <w:t>- решение</w:t>
            </w:r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b/>
                <w:sz w:val="12"/>
                <w:szCs w:val="12"/>
              </w:rPr>
              <w:t>(2)</w:t>
            </w:r>
            <w:r w:rsidRPr="007F004D">
              <w:rPr>
                <w:sz w:val="12"/>
                <w:szCs w:val="12"/>
              </w:rPr>
              <w:t xml:space="preserve">     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=2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+1,0001</m:t>
                        </m:r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=2,0002</m:t>
                        </m:r>
                      </m:e>
                    </m:mr>
                  </m:m>
                </m:e>
              </m:d>
            </m:oMath>
            <w:r w:rsidRPr="007F004D">
              <w:rPr>
                <w:sz w:val="12"/>
                <w:szCs w:val="12"/>
              </w:rPr>
              <w:t xml:space="preserve">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7F004D">
              <w:rPr>
                <w:sz w:val="12"/>
                <w:szCs w:val="12"/>
              </w:rPr>
              <w:t>- решение</w:t>
            </w:r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sz w:val="12"/>
                <w:szCs w:val="12"/>
                <w:lang w:val="en-US"/>
              </w:rPr>
              <w:t>det</w:t>
            </w:r>
            <w:r w:rsidRPr="007F004D">
              <w:rPr>
                <w:sz w:val="12"/>
                <w:szCs w:val="12"/>
              </w:rPr>
              <w:t>(</w:t>
            </w:r>
            <w:r w:rsidRPr="007F004D">
              <w:rPr>
                <w:sz w:val="12"/>
                <w:szCs w:val="12"/>
                <w:lang w:val="en-US"/>
              </w:rPr>
              <w:t>A</w:t>
            </w:r>
            <w:r w:rsidRPr="007F004D">
              <w:rPr>
                <w:sz w:val="12"/>
                <w:szCs w:val="12"/>
              </w:rPr>
              <w:t xml:space="preserve">) = 0,0001. Если умножить последнее ур на </w:t>
            </w:r>
            <m:oMath>
              <m:r>
                <w:rPr>
                  <w:rFonts w:ascii="Cambria Math"/>
                  <w:sz w:val="12"/>
                  <w:szCs w:val="12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4</m:t>
                  </m:r>
                </m:sup>
              </m:sSup>
            </m:oMath>
            <w:r w:rsidRPr="007F004D">
              <w:rPr>
                <w:sz w:val="12"/>
                <w:szCs w:val="12"/>
              </w:rPr>
              <w:t xml:space="preserve">, то </w:t>
            </w:r>
            <w:r w:rsidRPr="007F004D">
              <w:rPr>
                <w:sz w:val="12"/>
                <w:szCs w:val="12"/>
                <w:lang w:val="en-US"/>
              </w:rPr>
              <w:t>det</w:t>
            </w:r>
            <w:r w:rsidRPr="007F004D">
              <w:rPr>
                <w:sz w:val="12"/>
                <w:szCs w:val="12"/>
              </w:rPr>
              <w:t>(</w:t>
            </w:r>
            <w:r w:rsidRPr="007F004D">
              <w:rPr>
                <w:sz w:val="12"/>
                <w:szCs w:val="12"/>
                <w:lang w:val="en-US"/>
              </w:rPr>
              <w:t>A</w:t>
            </w:r>
            <w:r w:rsidRPr="007F004D">
              <w:rPr>
                <w:sz w:val="12"/>
                <w:szCs w:val="12"/>
              </w:rPr>
              <w:t>) = 1; решение же не изменится.</w:t>
            </w:r>
            <w:r>
              <w:rPr>
                <w:sz w:val="12"/>
                <w:szCs w:val="12"/>
              </w:rPr>
              <w:t xml:space="preserve">   </w:t>
            </w:r>
            <w:r w:rsidRPr="007F004D">
              <w:rPr>
                <w:sz w:val="12"/>
                <w:szCs w:val="12"/>
              </w:rPr>
              <w:t>Дана система уравнений:</w:t>
            </w:r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Ax=b</m:t>
              </m:r>
            </m:oMath>
            <w:r w:rsidRPr="007F004D">
              <w:rPr>
                <w:sz w:val="12"/>
                <w:szCs w:val="12"/>
              </w:rPr>
              <w:t xml:space="preserve"> 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b</m:t>
              </m:r>
            </m:oMath>
            <w:r w:rsidRPr="007F004D">
              <w:rPr>
                <w:sz w:val="12"/>
                <w:szCs w:val="12"/>
              </w:rPr>
              <w:t xml:space="preserve">  (точное решение)</w:t>
            </w:r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sz w:val="12"/>
                <w:szCs w:val="12"/>
              </w:rPr>
              <w:t xml:space="preserve">Пусть правая часть получила приращ </w:t>
            </w:r>
            <m:oMath>
              <m:r>
                <w:rPr>
                  <w:rFonts w:ascii="Cambria Math"/>
                  <w:sz w:val="12"/>
                  <w:szCs w:val="12"/>
                </w:rPr>
                <m:t>b+δb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Ax=b+δb</m:t>
              </m:r>
            </m:oMath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sz w:val="12"/>
                <w:szCs w:val="12"/>
              </w:rPr>
              <w:t xml:space="preserve">Реакцией реш на возмущ: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hAnsi="Cambria Math"/>
                  <w:sz w:val="12"/>
                  <w:szCs w:val="12"/>
                </w:rPr>
                <m:t>+δx⇒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A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+δx)=b+δb</m:t>
              </m:r>
            </m:oMath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/>
                  <w:sz w:val="12"/>
                  <w:szCs w:val="12"/>
                  <w:lang w:val="en-US"/>
                </w:rPr>
                <m:t>Aδx=δb</m:t>
              </m:r>
            </m:oMath>
            <w:r w:rsidRPr="007F004D">
              <w:rPr>
                <w:sz w:val="12"/>
                <w:szCs w:val="12"/>
              </w:rPr>
              <w:t xml:space="preserve">  , т.к.  </w:t>
            </w: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=b</m:t>
              </m:r>
            </m:oMath>
            <w:r w:rsidRPr="007F004D">
              <w:rPr>
                <w:sz w:val="12"/>
                <w:szCs w:val="12"/>
              </w:rPr>
              <w:t xml:space="preserve">   </w:t>
            </w:r>
            <m:oMath>
              <m:r>
                <w:rPr>
                  <w:rFonts w:ascii="Cambria Math"/>
                  <w:sz w:val="12"/>
                  <w:szCs w:val="12"/>
                </w:rPr>
                <m:t>δ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mbria Math"/>
                  <w:sz w:val="12"/>
                  <w:szCs w:val="12"/>
                </w:rPr>
                <m:t>δb</m:t>
              </m:r>
            </m:oMath>
            <w:r w:rsidRPr="007F004D">
              <w:rPr>
                <w:sz w:val="12"/>
                <w:szCs w:val="12"/>
              </w:rPr>
              <w:t xml:space="preserve">    </w:t>
            </w:r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sz w:val="12"/>
                <w:szCs w:val="12"/>
              </w:rPr>
              <w:t xml:space="preserve">                   </w:t>
            </w:r>
            <m:oMath>
              <m:r>
                <w:rPr>
                  <w:rFonts w:ascii="Cambria Math"/>
                  <w:sz w:val="12"/>
                  <w:szCs w:val="12"/>
                </w:rPr>
                <m:t>||δx||</m:t>
              </m:r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||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||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mbria Math"/>
                  <w:sz w:val="12"/>
                  <w:szCs w:val="12"/>
                </w:rPr>
                <m:t>||δb||</m:t>
              </m:r>
            </m:oMath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sz w:val="12"/>
                <w:szCs w:val="12"/>
              </w:rPr>
              <w:t xml:space="preserve">                    </w:t>
            </w:r>
            <m:oMath>
              <m:r>
                <w:rPr>
                  <w:rFonts w:ascii="Cambria Math"/>
                  <w:sz w:val="12"/>
                  <w:szCs w:val="12"/>
                </w:rPr>
                <m:t>||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||</m:t>
              </m:r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||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||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mbria Math"/>
                  <w:sz w:val="12"/>
                  <w:szCs w:val="12"/>
                </w:rPr>
                <m:t>||b||</m:t>
              </m:r>
            </m:oMath>
            <w:r w:rsidRPr="007F004D">
              <w:rPr>
                <w:sz w:val="12"/>
                <w:szCs w:val="12"/>
              </w:rPr>
              <w:t xml:space="preserve">           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r>
                <w:rPr>
                  <w:rFonts w:ascii="Cambria Math"/>
                  <w:sz w:val="12"/>
                  <w:szCs w:val="12"/>
                </w:rPr>
                <m:t>||b||</m:t>
              </m:r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||A||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mbria Math"/>
                  <w:sz w:val="12"/>
                  <w:szCs w:val="12"/>
                </w:rPr>
                <m:t>||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||</m:t>
              </m:r>
            </m:oMath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||δx||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mbria Math"/>
                  <w:sz w:val="12"/>
                  <w:szCs w:val="12"/>
                </w:rPr>
                <m:t>||b||</m:t>
              </m:r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||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||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mbria Math"/>
                  <w:sz w:val="12"/>
                  <w:szCs w:val="12"/>
                </w:rPr>
                <m:t>||δb||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mbria Math"/>
                  <w:sz w:val="12"/>
                  <w:szCs w:val="12"/>
                </w:rPr>
                <m:t>||A||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mbria Math"/>
                  <w:sz w:val="12"/>
                  <w:szCs w:val="12"/>
                </w:rPr>
                <m:t>||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||</m:t>
              </m:r>
              <m:r>
                <w:rPr>
                  <w:rFonts w:ascii="Cambria Math" w:hAnsi="Cambria Math"/>
                  <w:sz w:val="12"/>
                  <w:szCs w:val="12"/>
                </w:rPr>
                <m:t>b≠0</m:t>
              </m:r>
            </m:oMath>
            <w:r w:rsidRPr="007F004D">
              <w:rPr>
                <w:sz w:val="12"/>
                <w:szCs w:val="12"/>
              </w:rPr>
              <w:t xml:space="preserve">               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||δx||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||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||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≤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d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</m:sSup>
                    </m:e>
                  </m:d>
                </m:e>
              </m:d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δb</m:t>
                          </m:r>
                        </m:e>
                      </m:d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b</m:t>
                          </m:r>
                        </m:e>
                      </m:d>
                    </m:e>
                  </m:d>
                </m:den>
              </m:f>
              <m:r>
                <w:rPr>
                  <w:rFonts w:ascii="Cambria Math"/>
                  <w:sz w:val="12"/>
                  <w:szCs w:val="12"/>
                </w:rPr>
                <m:t xml:space="preserve">    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||δx||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||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||</m:t>
                  </m:r>
                </m:den>
              </m:f>
            </m:oMath>
            <w:r w:rsidRPr="007F004D">
              <w:rPr>
                <w:sz w:val="12"/>
                <w:szCs w:val="12"/>
              </w:rPr>
              <w:t>- отн погр реш,</w:t>
            </w:r>
            <w:r>
              <w:rPr>
                <w:sz w:val="12"/>
                <w:szCs w:val="12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||δb||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||b||</m:t>
                  </m:r>
                </m:den>
              </m:f>
            </m:oMath>
            <w:r w:rsidRPr="007F004D">
              <w:rPr>
                <w:sz w:val="12"/>
                <w:szCs w:val="12"/>
              </w:rPr>
              <w:t>- отн</w:t>
            </w:r>
            <w:r>
              <w:rPr>
                <w:sz w:val="12"/>
                <w:szCs w:val="12"/>
              </w:rPr>
              <w:t xml:space="preserve"> </w:t>
            </w:r>
            <w:r w:rsidRPr="007F004D">
              <w:rPr>
                <w:sz w:val="12"/>
                <w:szCs w:val="12"/>
              </w:rPr>
              <w:t xml:space="preserve">погр </w:t>
            </w:r>
            <w:r>
              <w:rPr>
                <w:sz w:val="12"/>
                <w:szCs w:val="12"/>
                <w:lang w:val="en-US"/>
              </w:rPr>
              <w:t>b</w:t>
            </w:r>
            <w:r w:rsidRPr="007F004D">
              <w:rPr>
                <w:sz w:val="12"/>
                <w:szCs w:val="12"/>
              </w:rPr>
              <w:t>.</w:t>
            </w:r>
          </w:p>
          <w:p w:rsidR="00554D66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cond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p>
                  </m:sSup>
                </m:e>
              </m:d>
            </m:oMath>
            <w:r w:rsidRPr="007F004D">
              <w:rPr>
                <w:sz w:val="12"/>
                <w:szCs w:val="12"/>
              </w:rPr>
              <w:t xml:space="preserve"> - число обусловленности</w:t>
            </w:r>
            <w:r>
              <w:rPr>
                <w:sz w:val="12"/>
                <w:szCs w:val="12"/>
              </w:rPr>
              <w:t xml:space="preserve"> </w:t>
            </w:r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sz w:val="12"/>
                <w:szCs w:val="12"/>
              </w:rPr>
              <w:t xml:space="preserve">Матр получ возмущ: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 w:val="12"/>
                  <w:szCs w:val="12"/>
                </w:rPr>
                <m:t>=A+δA⇒</m:t>
              </m:r>
            </m:oMath>
            <w:r w:rsidRPr="007F004D">
              <w:rPr>
                <w:sz w:val="12"/>
                <w:szCs w:val="1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</m:acc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δ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</m:acc>
            </m:oMath>
            <w:r w:rsidRPr="007F004D">
              <w:rPr>
                <w:sz w:val="12"/>
                <w:szCs w:val="12"/>
              </w:rPr>
              <w:t xml:space="preserve">- реш возм сист     </w:t>
            </w:r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sz w:val="12"/>
                <w:szCs w:val="12"/>
              </w:rPr>
              <w:t xml:space="preserve">  </w:t>
            </w: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(A+δA)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+δ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acc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</m:acc>
              <m:r>
                <w:rPr>
                  <w:rFonts w:ascii="Cambria Math"/>
                  <w:sz w:val="12"/>
                  <w:szCs w:val="12"/>
                  <w:lang w:val="en-US"/>
                </w:rPr>
                <m:t>)=b</m:t>
              </m:r>
            </m:oMath>
            <w:r w:rsidRPr="007F004D">
              <w:rPr>
                <w:sz w:val="12"/>
                <w:szCs w:val="12"/>
              </w:rPr>
              <w:t xml:space="preserve">  </w:t>
            </w:r>
            <w:r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 xml:space="preserve">⇒ </m:t>
              </m:r>
              <m:r>
                <w:rPr>
                  <w:rFonts w:ascii="Cambria Math" w:hAnsi="Cambria Math"/>
                  <w:sz w:val="12"/>
                  <w:szCs w:val="12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hAnsi="Cambria Math"/>
                  <w:sz w:val="12"/>
                  <w:szCs w:val="12"/>
                </w:rPr>
                <m:t>+Aδ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12"/>
                  <w:szCs w:val="12"/>
                </w:rPr>
                <m:t>+δA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hAnsi="Cambria Math"/>
                  <w:sz w:val="12"/>
                  <w:szCs w:val="12"/>
                </w:rPr>
                <m:t>+δ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12"/>
                  <w:szCs w:val="12"/>
                </w:rPr>
                <m:t>)=b</m:t>
              </m:r>
            </m:oMath>
            <w:r w:rsidRPr="007F004D">
              <w:rPr>
                <w:sz w:val="12"/>
                <w:szCs w:val="12"/>
              </w:rPr>
              <w:t xml:space="preserve">                   </w:t>
            </w: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=b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 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 xml:space="preserve">⇒ </m:t>
              </m:r>
              <m:r>
                <w:rPr>
                  <w:rFonts w:ascii="Cambria Math"/>
                  <w:sz w:val="12"/>
                  <w:szCs w:val="12"/>
                </w:rPr>
                <m:t>δ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</m:acc>
              <m:r>
                <w:rPr>
                  <w:rFonts w:ascii="Cambria Math"/>
                  <w:sz w:val="12"/>
                  <w:szCs w:val="12"/>
                </w:rPr>
                <m:t>=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δ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</m:acc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</m:oMath>
            <w:r>
              <w:rPr>
                <w:rFonts w:eastAsiaTheme="minorEastAsia"/>
                <w:sz w:val="12"/>
                <w:szCs w:val="12"/>
              </w:rPr>
              <w:t xml:space="preserve">  </w:t>
            </w:r>
            <m:oMath>
              <m:r>
                <w:rPr>
                  <w:rFonts w:ascii="Cambria Math"/>
                  <w:sz w:val="12"/>
                  <w:szCs w:val="12"/>
                </w:rPr>
                <m:t>||δ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</m:acc>
              <m:r>
                <w:rPr>
                  <w:rFonts w:ascii="Cambria Math"/>
                  <w:sz w:val="12"/>
                  <w:szCs w:val="12"/>
                </w:rPr>
                <m:t>||</m:t>
              </m:r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||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||||δA||||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</m:acc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||</m:t>
              </m:r>
            </m:oMath>
          </w:p>
          <w:p w:rsidR="00554D66" w:rsidRPr="007F004D" w:rsidRDefault="005A3B5D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||δ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</m:acc>
                  <m:r>
                    <w:rPr>
                      <w:rFonts w:ascii="Cambria Math"/>
                      <w:sz w:val="12"/>
                      <w:szCs w:val="12"/>
                    </w:rPr>
                    <m:t>||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||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</m:acc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||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||A||||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||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||δA||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||A||</m:t>
                  </m:r>
                </m:den>
              </m:f>
            </m:oMath>
            <w:r w:rsidR="00554D66">
              <w:rPr>
                <w:rFonts w:eastAsiaTheme="minorEastAsia"/>
                <w:sz w:val="12"/>
                <w:szCs w:val="12"/>
              </w:rPr>
              <w:t xml:space="preserve">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||δ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</m:acc>
                  <m:r>
                    <w:rPr>
                      <w:rFonts w:ascii="Cambria Math"/>
                      <w:sz w:val="12"/>
                      <w:szCs w:val="12"/>
                    </w:rPr>
                    <m:t>||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||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</m:acc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||</m:t>
                  </m:r>
                </m:den>
              </m:f>
            </m:oMath>
            <w:r w:rsidR="00554D66" w:rsidRPr="007F004D">
              <w:rPr>
                <w:sz w:val="12"/>
                <w:szCs w:val="12"/>
              </w:rPr>
              <w:t>- точность приближ решения.</w:t>
            </w:r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b/>
                <w:sz w:val="12"/>
                <w:szCs w:val="12"/>
                <w:u w:val="single"/>
              </w:rPr>
              <w:t xml:space="preserve">Свойства </w:t>
            </w:r>
            <w:r w:rsidRPr="007F004D">
              <w:rPr>
                <w:sz w:val="12"/>
                <w:szCs w:val="12"/>
              </w:rPr>
              <w:t>:</w:t>
            </w:r>
            <w:r>
              <w:rPr>
                <w:sz w:val="12"/>
                <w:szCs w:val="12"/>
              </w:rPr>
              <w:t xml:space="preserve">     </w:t>
            </w:r>
            <m:oMath>
              <m:r>
                <w:rPr>
                  <w:rFonts w:ascii="Cambria Math"/>
                  <w:sz w:val="12"/>
                  <w:szCs w:val="12"/>
                </w:rPr>
                <m:t>co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(A)</m:t>
              </m:r>
              <m:r>
                <w:rPr>
                  <w:rFonts w:ascii="Cambria Math"/>
                  <w:sz w:val="12"/>
                  <w:szCs w:val="12"/>
                </w:rPr>
                <m:t>≥</m:t>
              </m:r>
              <m:r>
                <w:rPr>
                  <w:rFonts w:ascii="Cambria Math"/>
                  <w:sz w:val="12"/>
                  <w:szCs w:val="12"/>
                </w:rPr>
                <m:t>1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w:r w:rsidRPr="007F004D">
              <w:rPr>
                <w:sz w:val="12"/>
                <w:szCs w:val="12"/>
              </w:rPr>
              <w:t xml:space="preserve">   </w:t>
            </w:r>
            <m:oMath>
              <m:r>
                <w:rPr>
                  <w:rFonts w:ascii="Cambria Math"/>
                  <w:sz w:val="12"/>
                  <w:szCs w:val="12"/>
                </w:rPr>
                <m:t>E=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 xml:space="preserve">       1</m:t>
              </m:r>
              <m:r>
                <w:rPr>
                  <w:rFonts w:ascii="Cambria Math"/>
                  <w:sz w:val="12"/>
                  <w:szCs w:val="12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sub>
              </m:sSub>
            </m:oMath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sz w:val="12"/>
                <w:szCs w:val="12"/>
              </w:rPr>
              <w:t xml:space="preserve">2)    </w:t>
            </w:r>
            <m:oMath>
              <m:r>
                <w:rPr>
                  <w:rFonts w:ascii="Cambria Math"/>
                  <w:sz w:val="12"/>
                  <w:szCs w:val="12"/>
                </w:rPr>
                <m:t>cond(αA)=cond(A)</m:t>
              </m:r>
            </m:oMath>
            <w:r w:rsidRPr="007F004D">
              <w:rPr>
                <w:sz w:val="12"/>
                <w:szCs w:val="12"/>
              </w:rPr>
              <w:t xml:space="preserve">      </w:t>
            </w:r>
            <w:r>
              <w:rPr>
                <w:sz w:val="12"/>
                <w:szCs w:val="12"/>
              </w:rPr>
              <w:t xml:space="preserve"> </w:t>
            </w:r>
            <w:r w:rsidRPr="007F004D">
              <w:rPr>
                <w:sz w:val="12"/>
                <w:szCs w:val="12"/>
              </w:rPr>
              <w:t xml:space="preserve">  </w:t>
            </w:r>
            <m:oMath>
              <m:r>
                <w:rPr>
                  <w:rFonts w:ascii="Cambria Math"/>
                  <w:sz w:val="12"/>
                  <w:szCs w:val="12"/>
                </w:rPr>
                <m:t>(α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</m:oMath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sz w:val="12"/>
                <w:szCs w:val="12"/>
              </w:rPr>
              <w:t xml:space="preserve">3) </w:t>
            </w:r>
            <w:r>
              <w:rPr>
                <w:sz w:val="12"/>
                <w:szCs w:val="12"/>
                <w:lang w:val="en-US"/>
              </w:rPr>
              <w:t>min</w:t>
            </w:r>
            <w:r w:rsidRPr="007F004D">
              <w:rPr>
                <w:sz w:val="12"/>
                <w:szCs w:val="12"/>
              </w:rPr>
              <w:t xml:space="preserve"> из </w:t>
            </w:r>
            <m:oMath>
              <m:r>
                <w:rPr>
                  <w:rFonts w:ascii="Cambria Math"/>
                  <w:sz w:val="12"/>
                  <w:szCs w:val="12"/>
                </w:rPr>
                <m:t>cond</m:t>
              </m:r>
            </m:oMath>
            <w:r w:rsidRPr="007F004D">
              <w:rPr>
                <w:sz w:val="12"/>
                <w:szCs w:val="12"/>
              </w:rPr>
              <w:t xml:space="preserve"> </w:t>
            </w:r>
            <w:r>
              <w:rPr>
                <w:sz w:val="12"/>
                <w:szCs w:val="12"/>
              </w:rPr>
              <w:t>-</w:t>
            </w:r>
            <w:r w:rsidRPr="007F004D">
              <w:rPr>
                <w:sz w:val="12"/>
                <w:szCs w:val="12"/>
              </w:rPr>
              <w:t xml:space="preserve"> вычисл по </w:t>
            </w:r>
            <w:r>
              <w:rPr>
                <w:sz w:val="12"/>
                <w:szCs w:val="12"/>
              </w:rPr>
              <w:t>2</w:t>
            </w:r>
            <w:r w:rsidRPr="007F004D">
              <w:rPr>
                <w:sz w:val="12"/>
                <w:szCs w:val="12"/>
              </w:rPr>
              <w:t>ой  норме (</w:t>
            </w:r>
            <w:r>
              <w:rPr>
                <w:sz w:val="12"/>
                <w:szCs w:val="12"/>
              </w:rPr>
              <w:t xml:space="preserve">для </w:t>
            </w:r>
            <m:oMath>
              <m:r>
                <w:rPr>
                  <w:rFonts w:ascii="Cambria Math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>
              <w:rPr>
                <w:sz w:val="12"/>
                <w:szCs w:val="1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x,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&gt;0</m:t>
              </m:r>
            </m:oMath>
            <w:r w:rsidRPr="007F004D">
              <w:rPr>
                <w:sz w:val="12"/>
                <w:szCs w:val="12"/>
              </w:rPr>
              <w:t>)</w:t>
            </w:r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r>
                <w:rPr>
                  <w:rFonts w:ascii="Cambria Math" w:hAnsi="Cambria Math"/>
                  <w:sz w:val="12"/>
                  <w:szCs w:val="12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12"/>
                  <w:szCs w:val="12"/>
                </w:rPr>
                <m:t>|≤||A||</m:t>
              </m:r>
            </m:oMath>
            <w:r w:rsidRPr="007F004D">
              <w:rPr>
                <w:sz w:val="12"/>
                <w:szCs w:val="12"/>
              </w:rPr>
              <w:t xml:space="preserve">                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x=A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 xml:space="preserve">      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max</m:t>
                  </m:r>
                </m:sub>
              </m:sSub>
            </m:oMath>
          </w:p>
          <w:p w:rsidR="00554D66" w:rsidRPr="007F004D" w:rsidRDefault="005A3B5D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λ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-1</m:t>
                      </m:r>
                    </m:sup>
                  </m:sSup>
                </m:sub>
              </m:sSub>
              <m:r>
                <w:rPr>
                  <w:rFonts w:ascii="Cambria Math" w:hAns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12"/>
                  <w:szCs w:val="12"/>
                </w:rPr>
                <m:t>⇒</m:t>
              </m:r>
            </m:oMath>
            <w:r w:rsidR="00554D66" w:rsidRPr="007F004D">
              <w:rPr>
                <w:sz w:val="12"/>
                <w:szCs w:val="12"/>
              </w:rPr>
              <w:t xml:space="preserve">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min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12"/>
                  <w:szCs w:val="12"/>
                </w:rPr>
                <m:t xml:space="preserve">    </m:t>
              </m:r>
              <m:r>
                <w:rPr>
                  <w:rFonts w:ascii="Cambria Math"/>
                  <w:sz w:val="12"/>
                  <w:szCs w:val="12"/>
                </w:rPr>
                <m:t>co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(A)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ma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min</m:t>
                      </m:r>
                    </m:sub>
                  </m:sSub>
                </m:den>
              </m:f>
            </m:oMath>
            <w:r w:rsidR="00554D66">
              <w:rPr>
                <w:rFonts w:eastAsiaTheme="minorEastAsia"/>
                <w:sz w:val="12"/>
                <w:szCs w:val="12"/>
              </w:rPr>
              <w:t xml:space="preserve">  </w:t>
            </w:r>
          </w:p>
          <w:p w:rsidR="00554D66" w:rsidRPr="007F004D" w:rsidRDefault="005A3B5D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≥</m:t>
              </m:r>
              <m:r>
                <w:rPr>
                  <w:rFonts w:ascii="Cambria Math"/>
                  <w:sz w:val="12"/>
                  <w:szCs w:val="12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</w:rPr>
                            <m:t>-1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12"/>
                  <w:szCs w:val="12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12"/>
                      <w:szCs w:val="12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min</m:t>
                      </m:r>
                    </m:sub>
                  </m:sSub>
                </m:den>
              </m:f>
            </m:oMath>
            <w:r w:rsidR="00554D66" w:rsidRPr="007F004D">
              <w:rPr>
                <w:sz w:val="12"/>
                <w:szCs w:val="12"/>
              </w:rPr>
              <w:t xml:space="preserve">      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r>
                <w:rPr>
                  <w:rFonts w:ascii="Cambria Math"/>
                  <w:sz w:val="12"/>
                  <w:szCs w:val="12"/>
                </w:rPr>
                <m:t>con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(A)</m:t>
              </m:r>
              <m:r>
                <w:rPr>
                  <w:rFonts w:ascii="Cambria Math"/>
                  <w:sz w:val="12"/>
                  <w:szCs w:val="12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min</m:t>
                      </m:r>
                    </m:sub>
                  </m:sSub>
                </m:den>
              </m:f>
            </m:oMath>
            <w:r w:rsidR="00554D66" w:rsidRPr="007F004D">
              <w:rPr>
                <w:sz w:val="12"/>
                <w:szCs w:val="12"/>
              </w:rPr>
              <w:t xml:space="preserve">      </w:t>
            </w:r>
          </w:p>
          <w:p w:rsidR="00554D66" w:rsidRPr="007F004D" w:rsidRDefault="00554D66" w:rsidP="00554D66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r>
                <w:rPr>
                  <w:rFonts w:ascii="Cambria Math" w:hAnsi="Cambria Math"/>
                  <w:sz w:val="12"/>
                  <w:szCs w:val="12"/>
                </w:rPr>
                <m:t>H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i=1,j=1</m:t>
                  </m:r>
                </m:sub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n,n</m:t>
                  </m:r>
                </m:sup>
              </m:sSubSup>
            </m:oMath>
            <w:r w:rsidRPr="007F004D">
              <w:rPr>
                <w:sz w:val="12"/>
                <w:szCs w:val="12"/>
              </w:rPr>
              <w:t xml:space="preserve">- матрица Гильберта;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i+j</m:t>
                  </m:r>
                </m:den>
              </m:f>
            </m:oMath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7"/>
              <w:gridCol w:w="552"/>
              <w:gridCol w:w="554"/>
              <w:gridCol w:w="554"/>
              <w:gridCol w:w="554"/>
            </w:tblGrid>
            <w:tr w:rsidR="00554D66" w:rsidRPr="00614B0F" w:rsidTr="00614B0F">
              <w:tc>
                <w:tcPr>
                  <w:tcW w:w="0" w:type="auto"/>
                </w:tcPr>
                <w:p w:rsidR="00554D66" w:rsidRPr="00614B0F" w:rsidRDefault="00554D66" w:rsidP="00554D66">
                  <w:pPr>
                    <w:tabs>
                      <w:tab w:val="left" w:pos="5175"/>
                    </w:tabs>
                    <w:rPr>
                      <w:sz w:val="12"/>
                      <w:szCs w:val="12"/>
                      <w:lang w:val="en-US"/>
                    </w:rPr>
                  </w:pPr>
                  <w:r w:rsidRPr="00614B0F">
                    <w:rPr>
                      <w:sz w:val="12"/>
                      <w:szCs w:val="12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</w:tcPr>
                <w:p w:rsidR="00554D66" w:rsidRPr="00614B0F" w:rsidRDefault="00554D66" w:rsidP="00554D66">
                  <w:pPr>
                    <w:tabs>
                      <w:tab w:val="left" w:pos="5175"/>
                    </w:tabs>
                    <w:rPr>
                      <w:sz w:val="12"/>
                      <w:szCs w:val="12"/>
                      <w:lang w:val="en-US"/>
                    </w:rPr>
                  </w:pPr>
                  <w:r w:rsidRPr="00614B0F">
                    <w:rPr>
                      <w:sz w:val="12"/>
                      <w:szCs w:val="12"/>
                      <w:lang w:val="en-US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554D66" w:rsidRPr="00614B0F" w:rsidRDefault="00554D66" w:rsidP="00554D66">
                  <w:pPr>
                    <w:tabs>
                      <w:tab w:val="left" w:pos="5175"/>
                    </w:tabs>
                    <w:rPr>
                      <w:sz w:val="12"/>
                      <w:szCs w:val="12"/>
                      <w:lang w:val="en-US"/>
                    </w:rPr>
                  </w:pPr>
                  <w:r w:rsidRPr="00614B0F">
                    <w:rPr>
                      <w:sz w:val="12"/>
                      <w:szCs w:val="12"/>
                      <w:lang w:val="en-US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554D66" w:rsidRPr="00614B0F" w:rsidRDefault="00554D66" w:rsidP="00554D66">
                  <w:pPr>
                    <w:tabs>
                      <w:tab w:val="left" w:pos="5175"/>
                    </w:tabs>
                    <w:rPr>
                      <w:sz w:val="12"/>
                      <w:szCs w:val="12"/>
                      <w:lang w:val="en-US"/>
                    </w:rPr>
                  </w:pPr>
                  <w:r w:rsidRPr="00614B0F">
                    <w:rPr>
                      <w:sz w:val="12"/>
                      <w:szCs w:val="12"/>
                      <w:lang w:val="en-US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554D66" w:rsidRPr="00614B0F" w:rsidRDefault="00554D66" w:rsidP="00554D66">
                  <w:pPr>
                    <w:tabs>
                      <w:tab w:val="left" w:pos="5175"/>
                    </w:tabs>
                    <w:rPr>
                      <w:sz w:val="12"/>
                      <w:szCs w:val="12"/>
                      <w:lang w:val="en-US"/>
                    </w:rPr>
                  </w:pPr>
                  <w:r w:rsidRPr="00614B0F">
                    <w:rPr>
                      <w:sz w:val="12"/>
                      <w:szCs w:val="12"/>
                      <w:lang w:val="en-US"/>
                    </w:rPr>
                    <w:t>5</w:t>
                  </w:r>
                </w:p>
              </w:tc>
            </w:tr>
            <w:tr w:rsidR="00554D66" w:rsidRPr="00614B0F" w:rsidTr="00614B0F">
              <w:tc>
                <w:tcPr>
                  <w:tcW w:w="0" w:type="auto"/>
                </w:tcPr>
                <w:p w:rsidR="00554D66" w:rsidRPr="00614B0F" w:rsidRDefault="00554D66" w:rsidP="00554D66">
                  <w:pPr>
                    <w:tabs>
                      <w:tab w:val="left" w:pos="5175"/>
                    </w:tabs>
                    <w:rPr>
                      <w:sz w:val="12"/>
                      <w:szCs w:val="12"/>
                      <w:lang w:val="en-US"/>
                    </w:rPr>
                  </w:pPr>
                  <w:r>
                    <w:rPr>
                      <w:sz w:val="12"/>
                      <w:szCs w:val="12"/>
                      <w:lang w:val="en-US"/>
                    </w:rPr>
                    <w:t>cond</w:t>
                  </w:r>
                </w:p>
              </w:tc>
              <w:tc>
                <w:tcPr>
                  <w:tcW w:w="0" w:type="auto"/>
                </w:tcPr>
                <w:p w:rsidR="00554D66" w:rsidRPr="00614B0F" w:rsidRDefault="00554D66" w:rsidP="00554D66">
                  <w:pPr>
                    <w:tabs>
                      <w:tab w:val="left" w:pos="5175"/>
                    </w:tabs>
                    <w:rPr>
                      <w:sz w:val="12"/>
                      <w:szCs w:val="12"/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2</m:t>
                      </m:r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  <w:lang w:val="en-US"/>
                        </w:rPr>
                        <m:t>⋅</m:t>
                      </m:r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1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0" w:type="auto"/>
                </w:tcPr>
                <w:p w:rsidR="00554D66" w:rsidRPr="00614B0F" w:rsidRDefault="00554D66" w:rsidP="00554D66">
                  <w:pPr>
                    <w:tabs>
                      <w:tab w:val="left" w:pos="5175"/>
                    </w:tabs>
                    <w:rPr>
                      <w:sz w:val="12"/>
                      <w:szCs w:val="12"/>
                    </w:rPr>
                  </w:pPr>
                  <m:oMathPara>
                    <m:oMath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5</m:t>
                      </m:r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  <w:lang w:val="en-US"/>
                        </w:rPr>
                        <m:t>⋅</m:t>
                      </m:r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2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0" w:type="auto"/>
                </w:tcPr>
                <w:p w:rsidR="00554D66" w:rsidRPr="00614B0F" w:rsidRDefault="00554D66" w:rsidP="00554D66">
                  <w:pPr>
                    <w:tabs>
                      <w:tab w:val="left" w:pos="5175"/>
                    </w:tabs>
                    <w:rPr>
                      <w:sz w:val="12"/>
                      <w:szCs w:val="12"/>
                    </w:rPr>
                  </w:pPr>
                  <m:oMathPara>
                    <m:oMath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2</m:t>
                      </m:r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  <w:lang w:val="en-US"/>
                        </w:rPr>
                        <m:t>⋅</m:t>
                      </m:r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4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0" w:type="auto"/>
                </w:tcPr>
                <w:p w:rsidR="00554D66" w:rsidRPr="00614B0F" w:rsidRDefault="00554D66" w:rsidP="00554D66">
                  <w:pPr>
                    <w:tabs>
                      <w:tab w:val="left" w:pos="5175"/>
                    </w:tabs>
                    <w:rPr>
                      <w:sz w:val="12"/>
                      <w:szCs w:val="12"/>
                    </w:rPr>
                  </w:pPr>
                  <m:oMathPara>
                    <m:oMath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5</m:t>
                      </m:r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  <w:lang w:val="en-US"/>
                        </w:rPr>
                        <m:t>⋅</m:t>
                      </m:r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5</m:t>
                          </m:r>
                        </m:sup>
                      </m:sSup>
                    </m:oMath>
                  </m:oMathPara>
                </w:p>
              </w:tc>
            </w:tr>
          </w:tbl>
          <w:p w:rsidR="00554D66" w:rsidRPr="007F004D" w:rsidRDefault="00554D66" w:rsidP="00554D66">
            <w:pPr>
              <w:tabs>
                <w:tab w:val="left" w:pos="5175"/>
              </w:tabs>
              <w:rPr>
                <w:rFonts w:ascii="Arial" w:eastAsiaTheme="minorEastAsia" w:hAnsi="Arial" w:cs="Arial"/>
                <w:color w:val="000000"/>
                <w:sz w:val="12"/>
                <w:szCs w:val="12"/>
                <w:lang w:val="en-US"/>
              </w:rPr>
            </w:pPr>
          </w:p>
        </w:tc>
        <w:tc>
          <w:tcPr>
            <w:tcW w:w="3486" w:type="dxa"/>
          </w:tcPr>
          <w:p w:rsidR="00554D66" w:rsidRPr="00BF564A" w:rsidRDefault="00554D66" w:rsidP="00554D66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BF564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25. Метод простых итераций в реш СЛАУ  </w:t>
            </w:r>
          </w:p>
          <w:p w:rsidR="00554D66" w:rsidRPr="00BF564A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Ax=b</m:t>
              </m:r>
            </m:oMath>
            <w:r w:rsidRPr="00BF564A">
              <w:rPr>
                <w:sz w:val="12"/>
                <w:szCs w:val="12"/>
              </w:rPr>
              <w:t xml:space="preserve"> (1)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⇔</m:t>
              </m:r>
            </m:oMath>
            <w:r w:rsidRPr="00BF564A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x=Cx+g</m:t>
              </m:r>
            </m:oMath>
            <w:r w:rsidRPr="00BF564A">
              <w:rPr>
                <w:sz w:val="12"/>
                <w:szCs w:val="12"/>
              </w:rPr>
              <w:t xml:space="preserve"> (2)</w:t>
            </w:r>
            <w:r>
              <w:rPr>
                <w:sz w:val="12"/>
                <w:szCs w:val="12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+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C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+g</m:t>
              </m:r>
            </m:oMath>
            <w:r w:rsidRPr="00BF564A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k=0,1,...</m:t>
              </m:r>
            </m:oMath>
            <w:r w:rsidRPr="00BF564A">
              <w:rPr>
                <w:sz w:val="12"/>
                <w:szCs w:val="12"/>
              </w:rPr>
              <w:t xml:space="preserve"> (3)</w:t>
            </w:r>
          </w:p>
          <w:p w:rsidR="00554D66" w:rsidRPr="00BF564A" w:rsidRDefault="005A3B5D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fraktur"/>
                    </m:rP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</m:sSup>
            </m:oMath>
            <w:r w:rsidR="00554D66" w:rsidRPr="00BF564A">
              <w:rPr>
                <w:sz w:val="12"/>
                <w:szCs w:val="12"/>
              </w:rPr>
              <w:t xml:space="preserve">- </w:t>
            </w:r>
            <w:proofErr w:type="spellStart"/>
            <w:proofErr w:type="gramStart"/>
            <w:r w:rsidR="00554D66" w:rsidRPr="00BF564A">
              <w:rPr>
                <w:sz w:val="12"/>
                <w:szCs w:val="12"/>
              </w:rPr>
              <w:t>произв</w:t>
            </w:r>
            <w:proofErr w:type="spellEnd"/>
            <w:r w:rsidR="00554D66">
              <w:rPr>
                <w:sz w:val="12"/>
                <w:szCs w:val="12"/>
              </w:rPr>
              <w:t xml:space="preserve"> </w:t>
            </w:r>
            <w:r w:rsidR="00554D66" w:rsidRPr="00BF564A">
              <w:rPr>
                <w:sz w:val="12"/>
                <w:szCs w:val="12"/>
              </w:rPr>
              <w:t>Если</w:t>
            </w:r>
            <w:proofErr w:type="gramEnd"/>
            <w:r w:rsidR="00554D66" w:rsidRPr="00BF564A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∃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lim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</m:t>
                  </m:r>
                </m:lim>
              </m:limLow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</m:oMath>
            <w:r w:rsidR="00554D66" w:rsidRPr="00BF564A">
              <w:rPr>
                <w:sz w:val="12"/>
                <w:szCs w:val="12"/>
              </w:rPr>
              <w:t xml:space="preserve">, то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C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+g</m:t>
              </m:r>
            </m:oMath>
          </w:p>
          <w:p w:rsidR="00554D66" w:rsidRPr="00BF564A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 xml:space="preserve">B=Cx+g </m:t>
              </m:r>
            </m:oMath>
            <w:r w:rsidRPr="00BF564A">
              <w:rPr>
                <w:sz w:val="12"/>
                <w:szCs w:val="12"/>
              </w:rPr>
              <w:t xml:space="preserve">По </w:t>
            </w:r>
            <w:proofErr w:type="spellStart"/>
            <w:r w:rsidRPr="00BF564A">
              <w:rPr>
                <w:sz w:val="12"/>
                <w:szCs w:val="12"/>
              </w:rPr>
              <w:t>пр</w:t>
            </w:r>
            <w:proofErr w:type="spellEnd"/>
            <w:r>
              <w:rPr>
                <w:sz w:val="12"/>
                <w:szCs w:val="12"/>
              </w:rPr>
              <w:t xml:space="preserve"> </w:t>
            </w:r>
            <w:r w:rsidRPr="00BF564A">
              <w:rPr>
                <w:sz w:val="12"/>
                <w:szCs w:val="12"/>
              </w:rPr>
              <w:t xml:space="preserve">сжим </w:t>
            </w:r>
            <w:proofErr w:type="spellStart"/>
            <w:r w:rsidRPr="00BF564A">
              <w:rPr>
                <w:sz w:val="12"/>
                <w:szCs w:val="12"/>
              </w:rPr>
              <w:t>отобр</w:t>
            </w:r>
            <w:proofErr w:type="spellEnd"/>
            <w:r>
              <w:rPr>
                <w:sz w:val="12"/>
                <w:szCs w:val="12"/>
              </w:rPr>
              <w:t xml:space="preserve">, </w:t>
            </w:r>
            <w:r w:rsidRPr="00BF564A">
              <w:rPr>
                <w:sz w:val="12"/>
                <w:szCs w:val="12"/>
                <w:lang w:val="en-US"/>
              </w:rPr>
              <w:t>B</w:t>
            </w:r>
            <w:r w:rsidRPr="00BF564A">
              <w:rPr>
                <w:sz w:val="12"/>
                <w:szCs w:val="12"/>
              </w:rPr>
              <w:t xml:space="preserve"> </w:t>
            </w:r>
            <w:r>
              <w:rPr>
                <w:sz w:val="12"/>
                <w:szCs w:val="12"/>
              </w:rPr>
              <w:t>-</w:t>
            </w:r>
            <w:r w:rsidRPr="00BF564A">
              <w:rPr>
                <w:sz w:val="12"/>
                <w:szCs w:val="12"/>
              </w:rPr>
              <w:t xml:space="preserve"> оператором сжатия, если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'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″</m:t>
                  </m:r>
                </m:sup>
              </m:sSup>
            </m:oMath>
            <w:r w:rsidRPr="00BF564A">
              <w:rPr>
                <w:sz w:val="12"/>
                <w:szCs w:val="12"/>
              </w:rPr>
              <w:t xml:space="preserve"> из его области определения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'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″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q</m:t>
              </m:r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'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″</m:t>
                      </m:r>
                    </m:sup>
                  </m:sSup>
                </m:e>
              </m:d>
            </m:oMath>
            <w:r w:rsidRPr="00BF564A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 xml:space="preserve">0&lt;q&lt;1       </m:t>
              </m:r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'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″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d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'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″</m:t>
                      </m:r>
                    </m:sup>
                  </m:sSup>
                </m:e>
              </m:d>
            </m:oMath>
          </w:p>
          <w:p w:rsidR="00554D66" w:rsidRDefault="00554D66" w:rsidP="00554D66">
            <w:pPr>
              <w:pStyle w:val="af0"/>
              <w:tabs>
                <w:tab w:val="left" w:pos="426"/>
              </w:tabs>
              <w:spacing w:before="0" w:after="0"/>
              <w:ind w:right="0"/>
              <w:rPr>
                <w:sz w:val="12"/>
                <w:szCs w:val="12"/>
                <w:u w:val="none"/>
              </w:rPr>
            </w:pPr>
            <w:proofErr w:type="spellStart"/>
            <w:r w:rsidRPr="00BF564A">
              <w:rPr>
                <w:sz w:val="12"/>
                <w:szCs w:val="12"/>
              </w:rPr>
              <w:t>Теор</w:t>
            </w:r>
            <w:proofErr w:type="spellEnd"/>
            <w:r w:rsidRPr="00BF564A">
              <w:rPr>
                <w:sz w:val="12"/>
                <w:szCs w:val="12"/>
              </w:rPr>
              <w:t xml:space="preserve"> о </w:t>
            </w:r>
            <w:proofErr w:type="spellStart"/>
            <w:r w:rsidRPr="00BF564A">
              <w:rPr>
                <w:sz w:val="12"/>
                <w:szCs w:val="12"/>
              </w:rPr>
              <w:t>сх</w:t>
            </w:r>
            <w:proofErr w:type="spellEnd"/>
            <w:r>
              <w:rPr>
                <w:sz w:val="12"/>
                <w:szCs w:val="12"/>
              </w:rPr>
              <w:t>:</w:t>
            </w:r>
            <w:r w:rsidRPr="00D512A3">
              <w:rPr>
                <w:sz w:val="12"/>
                <w:szCs w:val="12"/>
                <w:u w:val="none"/>
              </w:rPr>
              <w:t xml:space="preserve"> </w:t>
            </w:r>
            <w:r w:rsidRPr="00D512A3">
              <w:rPr>
                <w:b w:val="0"/>
                <w:sz w:val="12"/>
                <w:szCs w:val="12"/>
                <w:u w:val="none"/>
              </w:rPr>
              <w:t>Если ||</w:t>
            </w:r>
            <w:r w:rsidRPr="00D512A3">
              <w:rPr>
                <w:b w:val="0"/>
                <w:sz w:val="12"/>
                <w:szCs w:val="12"/>
                <w:u w:val="none"/>
                <w:lang w:val="en-US"/>
              </w:rPr>
              <w:t>C</w:t>
            </w:r>
            <w:r w:rsidRPr="00D512A3">
              <w:rPr>
                <w:b w:val="0"/>
                <w:sz w:val="12"/>
                <w:szCs w:val="12"/>
                <w:u w:val="none"/>
              </w:rPr>
              <w:t xml:space="preserve">||&lt;1, то (3) </w:t>
            </w:r>
            <w:proofErr w:type="spellStart"/>
            <w:r w:rsidRPr="00D512A3">
              <w:rPr>
                <w:b w:val="0"/>
                <w:sz w:val="12"/>
                <w:szCs w:val="12"/>
                <w:u w:val="none"/>
              </w:rPr>
              <w:t>сх</w:t>
            </w:r>
            <w:proofErr w:type="spellEnd"/>
            <w:r w:rsidRPr="00D512A3">
              <w:rPr>
                <w:b w:val="0"/>
                <w:sz w:val="12"/>
                <w:szCs w:val="12"/>
                <w:u w:val="none"/>
              </w:rPr>
              <w:t xml:space="preserve"> при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12"/>
                  <w:szCs w:val="12"/>
                </w:rPr>
                <m:t>∀</m:t>
              </m:r>
            </m:oMath>
            <w:r w:rsidRPr="00D512A3">
              <w:rPr>
                <w:b w:val="0"/>
                <w:sz w:val="12"/>
                <w:szCs w:val="12"/>
                <w:u w:val="none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sz w:val="12"/>
                      <w:szCs w:val="12"/>
                      <w:u w:val="none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0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Cambria Math"/>
                  <w:sz w:val="12"/>
                  <w:szCs w:val="12"/>
                  <w:u w:val="none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sz w:val="12"/>
                      <w:szCs w:val="12"/>
                      <w:u w:val="none"/>
                    </w:rPr>
                  </m:ctrlPr>
                </m:sSupPr>
                <m:e>
                  <m:r>
                    <m:rPr>
                      <m:scr m:val="fraktur"/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n</m:t>
                  </m:r>
                </m:sup>
              </m:sSup>
            </m:oMath>
            <w:r w:rsidRPr="00D512A3">
              <w:rPr>
                <w:b w:val="0"/>
                <w:sz w:val="12"/>
                <w:szCs w:val="12"/>
                <w:u w:val="none"/>
              </w:rPr>
              <w:t xml:space="preserve"> и справедлива оценка: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  <w:u w:val="none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u w:val="none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u w:val="none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  <w:u w:val="none"/>
                            </w:rPr>
                            <m:t>k</m:t>
                          </m:r>
                        </m:e>
                      </m:d>
                    </m:sup>
                  </m:s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u w:val="none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u w:val="none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  <w:u w:val="none"/>
                            </w:rPr>
                            <m:t>*</m:t>
                          </m:r>
                        </m:e>
                      </m:d>
                    </m:sup>
                  </m:sSup>
                </m:e>
              </m:d>
              <m:r>
                <m:rPr>
                  <m:sty m:val="bi"/>
                </m:rPr>
                <w:rPr>
                  <w:rFonts w:ascii="Cambria Math"/>
                  <w:sz w:val="12"/>
                  <w:szCs w:val="12"/>
                  <w:u w:val="none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  <w:u w:val="none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u w:val="none"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u w:val="none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  <w:u w:val="none"/>
                            </w:rPr>
                            <m:t>C</m:t>
                          </m:r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k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-</m:t>
                  </m:r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u w:val="none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C</m:t>
                      </m:r>
                    </m:e>
                  </m:d>
                </m:den>
              </m:f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  <w:u w:val="none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u w:val="none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u w:val="none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  <w:u w:val="none"/>
                            </w:rPr>
                            <m:t>1</m:t>
                          </m:r>
                        </m:e>
                      </m:d>
                    </m:sup>
                  </m:s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u w:val="none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u w:val="none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  <w:u w:val="none"/>
                            </w:rPr>
                            <m:t>0</m:t>
                          </m:r>
                        </m:e>
                      </m:d>
                    </m:sup>
                  </m:sSup>
                </m:e>
              </m:d>
            </m:oMath>
            <w:r w:rsidRPr="00D512A3">
              <w:rPr>
                <w:sz w:val="12"/>
                <w:szCs w:val="12"/>
                <w:u w:val="none"/>
              </w:rPr>
              <w:t xml:space="preserve"> (4)</w:t>
            </w:r>
          </w:p>
          <w:p w:rsidR="00554D66" w:rsidRPr="00BF564A" w:rsidRDefault="00554D66" w:rsidP="00554D66">
            <w:pPr>
              <w:pStyle w:val="af0"/>
              <w:tabs>
                <w:tab w:val="left" w:pos="426"/>
              </w:tabs>
              <w:spacing w:before="0" w:after="0"/>
              <w:ind w:right="0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>Замечание</w:t>
            </w:r>
            <w:r w:rsidRPr="00D512A3">
              <w:rPr>
                <w:b w:val="0"/>
                <w:sz w:val="12"/>
                <w:szCs w:val="12"/>
                <w:u w:val="none"/>
              </w:rPr>
              <w:t>: Обычно эта оценка завышена и не используется.</w:t>
            </w:r>
          </w:p>
          <w:p w:rsidR="00554D66" w:rsidRPr="00BF564A" w:rsidRDefault="005A3B5D" w:rsidP="00554D66">
            <w:pPr>
              <w:pStyle w:val="af"/>
              <w:tabs>
                <w:tab w:val="left" w:pos="426"/>
              </w:tabs>
              <w:jc w:val="left"/>
              <w:rPr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*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+g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*</m:t>
                            </m:r>
                          </m:e>
                        </m:d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+g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=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*</m:t>
                            </m:r>
                          </m:e>
                        </m:d>
                      </m:sup>
                    </m:sSup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+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</m:oMathPara>
            <m:oMath>
              <m:r>
                <w:rPr>
                  <w:rFonts w:ascii="Cambria Math"/>
                  <w:sz w:val="12"/>
                  <w:szCs w:val="12"/>
                </w:rPr>
                <m:t>=C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+C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*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(5</m:t>
              </m:r>
            </m:oMath>
            <w:r w:rsidR="00554D66">
              <w:rPr>
                <w:sz w:val="12"/>
                <w:szCs w:val="12"/>
              </w:rPr>
              <w:t xml:space="preserve">) </w:t>
            </w:r>
            <w:r w:rsidR="00554D66" w:rsidRPr="00BF564A">
              <w:rPr>
                <w:sz w:val="12"/>
                <w:szCs w:val="12"/>
              </w:rPr>
              <w:t>Оценим норму</w:t>
            </w:r>
            <w:r w:rsidR="00554D66">
              <w:rPr>
                <w:sz w:val="12"/>
                <w:szCs w:val="12"/>
              </w:rPr>
              <w:t>:</w:t>
            </w:r>
          </w:p>
          <w:p w:rsidR="00554D66" w:rsidRPr="00BF564A" w:rsidRDefault="005A3B5D" w:rsidP="00554D66">
            <w:pPr>
              <w:pStyle w:val="af"/>
              <w:tabs>
                <w:tab w:val="left" w:pos="426"/>
              </w:tabs>
              <w:rPr>
                <w:sz w:val="12"/>
                <w:szCs w:val="12"/>
              </w:rPr>
            </w:pPr>
            <m:oMathPara>
              <m:oMath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*</m:t>
                            </m:r>
                          </m:e>
                        </m:d>
                      </m:sup>
                    </m:sSup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C</m:t>
                    </m:r>
                  </m:e>
                </m:d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</m:d>
                      </m:sup>
                    </m:sSup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C</m:t>
                    </m:r>
                  </m:e>
                </m:d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*</m:t>
                            </m:r>
                          </m:e>
                        </m:d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*</m:t>
                            </m:r>
                          </m:e>
                        </m:d>
                      </m:sup>
                    </m:sSup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C</m:t>
                        </m:r>
                      </m:e>
                    </m:d>
                  </m:num>
                  <m:den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C</m:t>
                        </m:r>
                      </m:e>
                    </m:d>
                  </m:den>
                </m:f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</m:d>
                      </m:sup>
                    </m:sSup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(6)</m:t>
                </m:r>
              </m:oMath>
            </m:oMathPara>
          </w:p>
          <w:p w:rsidR="00554D66" w:rsidRPr="00D512A3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 xml:space="preserve">Стандартное условие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ε</m:t>
              </m:r>
            </m:oMath>
          </w:p>
          <w:p w:rsidR="00554D66" w:rsidRPr="00D512A3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w:r w:rsidRPr="00D512A3">
              <w:rPr>
                <w:sz w:val="12"/>
                <w:szCs w:val="12"/>
              </w:rPr>
              <w:t>(1)</w:t>
            </w:r>
            <m:oMath>
              <m:r>
                <w:rPr>
                  <w:rFonts w:ascii="Cambria Math"/>
                  <w:sz w:val="12"/>
                  <w:szCs w:val="12"/>
                </w:rPr>
                <m:t>Ax=b</m:t>
              </m:r>
            </m:oMath>
            <w:r w:rsidRPr="00D512A3">
              <w:rPr>
                <w:sz w:val="12"/>
                <w:szCs w:val="12"/>
              </w:rPr>
              <w:t xml:space="preserve"> </w:t>
            </w:r>
            <m:oMath>
              <m:limUpp>
                <m:limUp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UppPr>
                <m:e>
                  <m:r>
                    <w:rPr>
                      <w:rFonts w:ascii="Cambria Math" w:hAnsi="Cambria Math" w:cs="Cambria Math"/>
                      <w:sz w:val="12"/>
                      <w:szCs w:val="12"/>
                    </w:rPr>
                    <m:t>⇔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?</m:t>
                  </m:r>
                </m:lim>
              </m:limUpp>
            </m:oMath>
            <w:r w:rsidRPr="00D512A3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x=Cx+g</m:t>
              </m:r>
            </m:oMath>
            <w:r w:rsidRPr="00D512A3">
              <w:rPr>
                <w:sz w:val="12"/>
                <w:szCs w:val="12"/>
              </w:rPr>
              <w:t xml:space="preserve"> (2)</w:t>
            </w:r>
          </w:p>
          <w:p w:rsidR="00554D66" w:rsidRPr="00D512A3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Ax=b</m:t>
              </m:r>
            </m:oMath>
            <w:r w:rsidRPr="00D512A3">
              <w:rPr>
                <w:sz w:val="12"/>
                <w:szCs w:val="12"/>
              </w:rPr>
              <w:t xml:space="preserve">  </w:t>
            </w:r>
            <m:oMath>
              <m:r>
                <w:rPr>
                  <w:rFonts w:ascii="Cambria Math"/>
                  <w:sz w:val="12"/>
                  <w:szCs w:val="12"/>
                </w:rPr>
                <m:t>|</m:t>
              </m:r>
              <m:r>
                <w:rPr>
                  <w:rFonts w:ascii="Cambria Math"/>
                  <w:sz w:val="12"/>
                  <w:szCs w:val="12"/>
                </w:rPr>
                <m:t>×</m:t>
              </m:r>
              <m:r>
                <w:rPr>
                  <w:rFonts w:ascii="Cambria Math"/>
                  <w:sz w:val="12"/>
                  <w:szCs w:val="12"/>
                </w:rPr>
                <m:t>α</m:t>
              </m:r>
            </m:oMath>
          </w:p>
          <w:p w:rsidR="00554D66" w:rsidRPr="00D512A3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Bx=Bx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α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x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</m:d>
            </m:oMath>
            <w:r w:rsidRPr="00D512A3">
              <w:rPr>
                <w:sz w:val="12"/>
                <w:szCs w:val="12"/>
              </w:rPr>
              <w:t xml:space="preserve"> (3)</w:t>
            </w:r>
          </w:p>
          <w:p w:rsidR="00554D66" w:rsidRPr="00D512A3" w:rsidRDefault="005A3B5D" w:rsidP="00554D66">
            <w:pPr>
              <w:pStyle w:val="af"/>
              <w:tabs>
                <w:tab w:val="left" w:pos="426"/>
              </w:tabs>
              <w:ind w:left="142"/>
              <w:rPr>
                <w:sz w:val="12"/>
                <w:szCs w:val="12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3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'</m:t>
                      </m:r>
                    </m:sup>
                  </m:sSup>
                </m:e>
              </m:d>
            </m:oMath>
            <w:r w:rsidR="00554D66" w:rsidRPr="00D512A3">
              <w:rPr>
                <w:sz w:val="12"/>
                <w:szCs w:val="12"/>
              </w:rPr>
              <w:t xml:space="preserve">  </w:t>
            </w:r>
            <m:oMath>
              <m:r>
                <w:rPr>
                  <w:rFonts w:ascii="Cambria Math"/>
                  <w:sz w:val="12"/>
                  <w:szCs w:val="12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B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α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</m:d>
            </m:oMath>
          </w:p>
          <w:p w:rsidR="00554D66" w:rsidRPr="00D512A3" w:rsidRDefault="00554D66" w:rsidP="00554D66">
            <w:pPr>
              <w:pStyle w:val="af"/>
              <w:tabs>
                <w:tab w:val="left" w:pos="426"/>
              </w:tabs>
              <w:ind w:left="142"/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B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</m:d>
                      </m:sup>
                    </m:sSup>
                  </m:num>
                  <m:den>
                    <m:r>
                      <w:rPr>
                        <w:rFonts w:ascii="Cambria Math"/>
                        <w:sz w:val="12"/>
                        <w:szCs w:val="12"/>
                      </w:rPr>
                      <m:t>α</m:t>
                    </m:r>
                  </m:den>
                </m:f>
                <m:r>
                  <w:rPr>
                    <w:rFonts w:ascii="Cambria Math"/>
                    <w:sz w:val="12"/>
                    <w:szCs w:val="12"/>
                  </w:rPr>
                  <m:t>+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b</m:t>
                </m:r>
              </m:oMath>
            </m:oMathPara>
          </w:p>
          <w:p w:rsidR="00554D66" w:rsidRPr="00D512A3" w:rsidRDefault="00554D66" w:rsidP="00554D66">
            <w:pPr>
              <w:pStyle w:val="af"/>
              <w:tabs>
                <w:tab w:val="left" w:pos="426"/>
              </w:tabs>
              <w:ind w:left="142"/>
              <w:rPr>
                <w:b/>
                <w:bCs/>
                <w:sz w:val="12"/>
                <w:szCs w:val="12"/>
              </w:rPr>
            </w:pPr>
            <w:r w:rsidRPr="00D512A3">
              <w:rPr>
                <w:b/>
                <w:bCs/>
                <w:sz w:val="12"/>
                <w:szCs w:val="12"/>
                <w:lang w:val="en-US"/>
              </w:rPr>
              <w:t>I</w:t>
            </w:r>
            <w:r w:rsidRPr="00D512A3">
              <w:rPr>
                <w:b/>
                <w:bCs/>
                <w:sz w:val="12"/>
                <w:szCs w:val="12"/>
              </w:rPr>
              <w:t xml:space="preserve">   </w:t>
            </w:r>
            <m:oMath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B=E</m:t>
              </m:r>
            </m:oMath>
          </w:p>
          <w:p w:rsidR="00554D66" w:rsidRPr="00D512A3" w:rsidRDefault="00554D66" w:rsidP="00554D66">
            <w:pPr>
              <w:pStyle w:val="af"/>
              <w:tabs>
                <w:tab w:val="left" w:pos="426"/>
              </w:tabs>
              <w:ind w:left="142" w:firstLine="0"/>
              <w:rPr>
                <w:sz w:val="12"/>
                <w:szCs w:val="12"/>
              </w:rPr>
            </w:pPr>
            <w:r w:rsidRPr="00D512A3">
              <w:rPr>
                <w:sz w:val="12"/>
                <w:szCs w:val="12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α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αA</m:t>
                          </m:r>
                        </m:e>
                      </m:d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lim>
              </m:limLow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+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b</m:t>
                      </m:r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g</m:t>
                  </m:r>
                </m:lim>
              </m:limLow>
            </m:oMath>
          </w:p>
          <w:p w:rsidR="00554D66" w:rsidRPr="00D512A3" w:rsidRDefault="00554D66" w:rsidP="00554D66">
            <w:pPr>
              <w:pStyle w:val="af"/>
              <w:tabs>
                <w:tab w:val="left" w:pos="426"/>
              </w:tabs>
              <w:ind w:left="142"/>
              <w:rPr>
                <w:b/>
                <w:bCs/>
                <w:sz w:val="12"/>
                <w:szCs w:val="12"/>
              </w:rPr>
            </w:pPr>
            <w:r w:rsidRPr="00D512A3">
              <w:rPr>
                <w:b/>
                <w:bCs/>
                <w:sz w:val="12"/>
                <w:szCs w:val="12"/>
                <w:lang w:val="en-US"/>
              </w:rPr>
              <w:t>II</w:t>
            </w:r>
            <w:r w:rsidRPr="00D512A3">
              <w:rPr>
                <w:b/>
                <w:bCs/>
                <w:sz w:val="12"/>
                <w:szCs w:val="12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12"/>
                  <w:szCs w:val="12"/>
                  <w:lang w:val="en-US"/>
                </w:rPr>
                <m:t>B=D=diag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12"/>
                          <w:szCs w:val="12"/>
                          <w:lang w:val="en-US"/>
                        </w:rPr>
                        <m:t>d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12"/>
                          <w:szCs w:val="12"/>
                          <w:lang w:val="en-US"/>
                        </w:rPr>
                        <m:t>i</m:t>
                      </m:r>
                    </m:sub>
                  </m:sSub>
                </m:e>
              </m:d>
            </m:oMath>
            <w:r w:rsidRPr="00D512A3">
              <w:rPr>
                <w:b/>
                <w:bCs/>
                <w:sz w:val="12"/>
                <w:szCs w:val="12"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α=1</m:t>
              </m:r>
            </m:oMath>
          </w:p>
          <w:p w:rsidR="00554D66" w:rsidRPr="00D512A3" w:rsidRDefault="005A3B5D" w:rsidP="00554D66">
            <w:pPr>
              <w:pStyle w:val="af"/>
              <w:tabs>
                <w:tab w:val="left" w:pos="426"/>
              </w:tabs>
              <w:rPr>
                <w:sz w:val="12"/>
                <w:szCs w:val="1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(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b)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groupChr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E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</m:t>
                                </m:r>
                              </m:sup>
                            </m:s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</m:d>
                      </m:e>
                    </m:groupChr>
                  </m:e>
                  <m:lim>
                    <m:r>
                      <w:rPr>
                        <w:rFonts w:ascii="Cambria Math"/>
                        <w:sz w:val="12"/>
                        <w:szCs w:val="12"/>
                      </w:rPr>
                      <m:t>C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b</m:t>
                </m:r>
              </m:oMath>
            </m:oMathPara>
          </w:p>
          <w:p w:rsidR="00554D66" w:rsidRPr="00D512A3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w:r w:rsidRPr="00D512A3">
              <w:rPr>
                <w:sz w:val="12"/>
                <w:szCs w:val="12"/>
              </w:rPr>
              <w:t xml:space="preserve">Часто </w:t>
            </w:r>
            <m:oMath>
              <m:r>
                <w:rPr>
                  <w:rFonts w:ascii="Cambria Math"/>
                  <w:sz w:val="12"/>
                  <w:szCs w:val="12"/>
                </w:rPr>
                <m:t>D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</m:sSub>
            </m:oMath>
            <w:r w:rsidRPr="00D512A3">
              <w:rPr>
                <w:sz w:val="12"/>
                <w:szCs w:val="12"/>
              </w:rPr>
              <w:t xml:space="preserve"> (если есть диагональное преобладание).</w:t>
            </w:r>
          </w:p>
          <w:p w:rsidR="00554D66" w:rsidRPr="00D512A3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b/>
                <w:sz w:val="12"/>
                <w:szCs w:val="12"/>
              </w:rPr>
            </w:pPr>
          </w:p>
        </w:tc>
        <w:tc>
          <w:tcPr>
            <w:tcW w:w="3479" w:type="dxa"/>
          </w:tcPr>
          <w:p w:rsidR="00554D66" w:rsidRPr="000D7E0C" w:rsidRDefault="00554D66" w:rsidP="00554D66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44. Приведение матрицы к форме Хессенберга матрицами вращения</w:t>
            </w:r>
          </w:p>
          <w:p w:rsidR="00554D66" w:rsidRPr="000D7E0C" w:rsidRDefault="00554D66" w:rsidP="00554D66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</w:p>
          <w:p w:rsidR="00554D66" w:rsidRPr="000D7E0C" w:rsidRDefault="005A3B5D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1</m:t>
                        </m:r>
                      </m:e>
                      <m:e/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α</m:t>
                        </m:r>
                      </m:e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β</m:t>
                        </m:r>
                      </m:e>
                      <m:e/>
                    </m:mr>
                    <m:mr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β</m:t>
                        </m:r>
                      </m:e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α</m:t>
                        </m:r>
                      </m:e>
                      <m:e/>
                    </m:mr>
                    <m:m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0</m:t>
                        </m:r>
                      </m:e>
                      <m:e/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1</m:t>
                        </m:r>
                      </m:e>
                    </m:mr>
                  </m:m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d>
            </m:oMath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            </w:t>
            </w:r>
            <m:oMath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α=</m:t>
              </m:r>
              <m:func>
                <m:func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ϕ</m:t>
                  </m:r>
                </m:e>
              </m:func>
              <m:r>
                <m:rPr>
                  <m:sty m:val="p"/>
                </m:rPr>
                <w:rPr>
                  <w:rFonts w:ascii="Cambria Math" w:eastAsia="Calibri" w:hAnsi="Calibri" w:cs="Times New Roman"/>
                  <w:sz w:val="12"/>
                  <w:szCs w:val="12"/>
                </w:rPr>
                <w:br/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β=</m:t>
              </m:r>
              <m:func>
                <m:func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sin</m:t>
                  </m:r>
                </m:fName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ϕ</m:t>
                  </m:r>
                </m:e>
              </m:func>
            </m:oMath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//Вращение в координатах 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  <w:lang w:val="en-US"/>
              </w:rPr>
              <w:t>i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, 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  <w:lang w:val="en-US"/>
              </w:rPr>
              <w:t>j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на угол </w:t>
            </w:r>
            <m:oMath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ϕ</m:t>
              </m:r>
            </m:oMath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//</w:t>
            </w:r>
          </w:p>
          <w:p w:rsidR="00554D66" w:rsidRPr="000D7E0C" w:rsidRDefault="005A3B5D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ij</m:t>
                        </m:r>
                      </m:sub>
                    </m:sSub>
                    <m:ctrlPr>
                      <w:rPr>
                        <w:rFonts w:ascii="Cambria Math" w:eastAsia="Calibri" w:hAnsi="Cambria Math" w:cs="Times New Roman"/>
                        <w:i/>
                        <w:sz w:val="12"/>
                        <w:szCs w:val="12"/>
                      </w:rPr>
                    </m:ctrlPr>
                  </m:e>
                  <m:sup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1</m:t>
                    </m:r>
                  </m:sup>
                </m:sSup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ij</m:t>
                        </m:r>
                      </m:sub>
                    </m:sSub>
                  </m:e>
                  <m:sup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T</m:t>
                    </m:r>
                  </m:sup>
                </m:sSup>
              </m:oMath>
            </m:oMathPara>
          </w:p>
          <w:p w:rsidR="00554D66" w:rsidRPr="000D7E0C" w:rsidRDefault="00554D66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Para>
              <m:oMath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A=</m:t>
                </m:r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libri" w:cs="Times New Roman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kl</m:t>
                                </m:r>
                              </m:sub>
                            </m:sSub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12"/>
                                <w:szCs w:val="12"/>
                              </w:rPr>
                            </m:ctrlPr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n</m:t>
                        </m:r>
                      </m:sup>
                    </m:sSup>
                  </m:e>
                  <m:sub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k=1,l=1</m:t>
                    </m:r>
                  </m:sub>
                </m:sSub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libri" w:cs="Times New Roman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libri" w:cs="Times New Roman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libri" w:cs="Times New Roman"/>
                                  <w:sz w:val="12"/>
                                  <w:szCs w:val="12"/>
                                </w:rPr>
                                <m:t>1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libri" w:cs="Times New Roman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libri" w:cs="Times New Roman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libri" w:cs="Times New Roman"/>
                                  <w:sz w:val="12"/>
                                  <w:szCs w:val="12"/>
                                </w:rPr>
                                <m:t>1n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...</m:t>
                          </m:r>
                        </m:e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...</m:t>
                          </m:r>
                        </m:e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libri" w:cs="Times New Roman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libri" w:cs="Times New Roman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libri" w:cs="Times New Roman"/>
                                  <w:sz w:val="12"/>
                                  <w:szCs w:val="12"/>
                                </w:rPr>
                                <m:t>n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libri" w:cs="Times New Roman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libri" w:cs="Times New Roman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libri" w:cs="Times New Roman"/>
                                  <w:sz w:val="12"/>
                                  <w:szCs w:val="12"/>
                                </w:rPr>
                                <m:t>nn</m:t>
                              </m:r>
                            </m:sub>
                          </m:sSub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12"/>
                              <w:szCs w:val="12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="Calibri" w:hAnsi="Cambria Math" w:cs="Times New Roman"/>
                        <w:i/>
                        <w:sz w:val="12"/>
                        <w:szCs w:val="12"/>
                      </w:rPr>
                    </m:ctrlPr>
                  </m:e>
                </m:d>
              </m:oMath>
            </m:oMathPara>
          </w:p>
          <w:p w:rsidR="00554D66" w:rsidRPr="000D7E0C" w:rsidRDefault="005A3B5D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>
              <m:acc>
                <m:accPr>
                  <m:chr m:val="̃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A</m:t>
                  </m:r>
                </m:e>
              </m:acc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B</m:t>
              </m:r>
            </m:oMath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//Обозначим </w:t>
            </w:r>
            <m:oMath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B=A</m:t>
              </m:r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ij</m:t>
                  </m:r>
                </m:sub>
              </m:sSub>
            </m:oMath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>//</w:t>
            </w:r>
          </w:p>
          <w:p w:rsidR="00554D66" w:rsidRPr="000D7E0C" w:rsidRDefault="00554D66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:rsidR="00554D66" w:rsidRPr="000D7E0C" w:rsidRDefault="00554D66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>
              <m:r>
                <w:rPr>
                  <w:rFonts w:ascii="Cambria Math" w:eastAsia="Calibri" w:hAnsi="Calibri" w:cs="Times New Roman"/>
                  <w:sz w:val="12"/>
                  <w:szCs w:val="12"/>
                  <w:lang w:val="en-US"/>
                </w:rPr>
                <m:t>B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libri" w:cs="Times New Roman"/>
                  <w:sz w:val="12"/>
                  <w:szCs w:val="12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6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  <w:lang w:val="en-US"/>
                        </w:rPr>
                      </m:ctrlPr>
                    </m:mPr>
                    <m:mr>
                      <m:e/>
                      <m:e/>
                      <m:e/>
                      <m:e/>
                      <m:e/>
                      <m:e/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  <w:lang w:val="en-US"/>
                              </w:rPr>
                              <m:t>kl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  <w:lang w:val="en-US"/>
                              </w:rPr>
                              <m:t>ki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  <w:lang w:val="en-US"/>
                              </w:rPr>
                              <m:t>kl</m:t>
                            </m:r>
                          </m:sub>
                        </m:sSub>
                      </m:e>
                      <m:e/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  <w:lang w:val="en-US"/>
                              </w:rPr>
                              <m:t>kj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  <w:lang w:val="en-US"/>
                              </w:rPr>
                              <m:t>kl</m:t>
                            </m:r>
                          </m:sub>
                        </m:sSub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e>
                    </m:mr>
                    <m:mr>
                      <m:e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e>
                      <m:e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e>
                      <m:e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e>
                      <m:e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e>
                      <m:e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e>
                      <m:e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  <w:lang w:val="en-US"/>
                    </w:rPr>
                  </m:ctrlPr>
                </m:e>
              </m:d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- отличается от </w:t>
            </w:r>
            <w:r w:rsidRPr="000D7E0C">
              <w:rPr>
                <w:rFonts w:ascii="Calibri" w:eastAsia="Calibri" w:hAnsi="Calibri" w:cs="Times New Roman"/>
                <w:i/>
                <w:sz w:val="12"/>
                <w:szCs w:val="12"/>
              </w:rPr>
              <w:t>А</w:t>
            </w: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только </w:t>
            </w:r>
            <w:r w:rsidRPr="000D7E0C">
              <w:rPr>
                <w:rFonts w:ascii="Calibri" w:eastAsia="Calibri" w:hAnsi="Calibri" w:cs="Times New Roman"/>
                <w:sz w:val="12"/>
                <w:szCs w:val="12"/>
                <w:lang w:val="en-US"/>
              </w:rPr>
              <w:t>i</w:t>
            </w: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, </w:t>
            </w:r>
            <w:r w:rsidRPr="000D7E0C">
              <w:rPr>
                <w:rFonts w:ascii="Calibri" w:eastAsia="Calibri" w:hAnsi="Calibri" w:cs="Times New Roman"/>
                <w:sz w:val="12"/>
                <w:szCs w:val="12"/>
                <w:lang w:val="en-US"/>
              </w:rPr>
              <w:t>j</w:t>
            </w: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>-ыми столбцами</w:t>
            </w:r>
          </w:p>
          <w:p w:rsidR="00554D66" w:rsidRPr="000D7E0C" w:rsidRDefault="00554D66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(*) </w:t>
            </w:r>
            <m:oMath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kl</m:t>
                  </m:r>
                </m:sub>
              </m:sSub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kl</m:t>
                          </m:r>
                        </m:sub>
                      </m:s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,</m:t>
                      </m:r>
                      <m:r>
                        <w:rPr>
                          <w:rFonts w:ascii="Cambria Math" w:eastAsia="Calibri" w:hAnsi="Cambria Math" w:cs="Cambria Math"/>
                          <w:sz w:val="12"/>
                          <w:szCs w:val="12"/>
                        </w:rPr>
                        <m:t>∀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k,l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≠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i,j</m:t>
                      </m:r>
                    </m:e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ki</m:t>
                          </m:r>
                        </m:sub>
                      </m:s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α+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kj</m:t>
                          </m:r>
                        </m:sub>
                      </m:s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β,</m:t>
                      </m:r>
                      <m:r>
                        <w:rPr>
                          <w:rFonts w:ascii="Cambria Math" w:eastAsia="Calibri" w:hAnsi="Cambria Math" w:cs="Cambria Math"/>
                          <w:sz w:val="12"/>
                          <w:szCs w:val="12"/>
                        </w:rPr>
                        <m:t>∀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k,l=i</m:t>
                      </m:r>
                    </m:e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&amp;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ki</m:t>
                          </m:r>
                        </m:sub>
                      </m:s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β+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kj</m:t>
                          </m:r>
                        </m:sub>
                      </m:s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α,</m:t>
                      </m:r>
                      <m:r>
                        <w:rPr>
                          <w:rFonts w:ascii="Cambria Math" w:eastAsia="Calibri" w:hAnsi="Cambria Math" w:cs="Cambria Math"/>
                          <w:sz w:val="12"/>
                          <w:szCs w:val="12"/>
                        </w:rPr>
                        <m:t>∀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k,l=j</m:t>
                      </m:r>
                    </m:e>
                  </m:eqAr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d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ki</m:t>
                      </m:r>
                    </m:sub>
                  </m:sSub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kj</m:t>
                      </m:r>
                    </m:sub>
                  </m:sSub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ki</m:t>
                      </m:r>
                    </m:sub>
                  </m:sSub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kj</m:t>
                      </m:r>
                    </m:sub>
                  </m:sSub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p>
            </m:oMath>
          </w:p>
          <w:p w:rsidR="00554D66" w:rsidRPr="000D7E0C" w:rsidRDefault="00554D66" w:rsidP="00554D66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</w:p>
        </w:tc>
      </w:tr>
      <w:tr w:rsidR="001623FF" w:rsidRPr="00EA6A83" w:rsidTr="00F23DAB">
        <w:trPr>
          <w:trHeight w:val="4932"/>
          <w:jc w:val="center"/>
        </w:trPr>
        <w:tc>
          <w:tcPr>
            <w:tcW w:w="3491" w:type="dxa"/>
          </w:tcPr>
          <w:p w:rsidR="002977C6" w:rsidRPr="00473B48" w:rsidRDefault="005A3B5D" w:rsidP="003B4823">
            <w:pPr>
              <w:pStyle w:val="myequation"/>
              <w:ind w:left="0" w:right="0"/>
              <w:jc w:val="left"/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a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k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=</m:t>
              </m:r>
              <m:limLow>
                <m:limLow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eastAsiaTheme="minorHAnsi" w:hAnsi="Cambria Math" w:cstheme="minorBidi"/>
                          <w:bCs w:val="0"/>
                          <w:noProof/>
                          <w:sz w:val="12"/>
                          <w:szCs w:val="12"/>
                          <w:lang w:eastAsia="en-US"/>
                        </w:rPr>
                      </m:ctrlPr>
                    </m:groupChrPr>
                    <m:e>
                      <m:nary>
                        <m:naryPr>
                          <m:chr m:val="∑"/>
                          <m:ctrlPr>
                            <w:rPr>
                              <w:rFonts w:ascii="Cambria Math" w:eastAsiaTheme="minorHAnsi" w:hAnsi="Cambria Math" w:cstheme="minorBidi"/>
                              <w:bCs w:val="0"/>
                              <w:noProof/>
                              <w:sz w:val="12"/>
                              <w:szCs w:val="12"/>
                              <w:lang w:eastAsia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m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=1</m:t>
                          </m:r>
                        </m:sub>
                        <m:sup>
                          <m: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k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mk</m:t>
                              </m:r>
                            </m:sub>
                          </m:sSub>
                        </m:e>
                      </m:nary>
                    </m:e>
                  </m:groupChr>
                </m:e>
                <m:lim>
                  <m:eqArr>
                    <m:eqArrPr>
                      <m:ctrlPr>
                        <w:rPr>
                          <w:rFonts w:ascii="Cambria Math" w:eastAsiaTheme="minorHAnsi" w:hAnsi="Cambria Math" w:cstheme="minorBidi"/>
                          <w:bCs w:val="0"/>
                          <w:noProof/>
                          <w:sz w:val="12"/>
                          <w:szCs w:val="12"/>
                          <w:lang w:eastAsia="en-US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найдены за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&amp;(</m:t>
                      </m:r>
                      <m: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1)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шаг</m:t>
                      </m:r>
                    </m:e>
                  </m:eqArr>
                </m:lim>
              </m:limLow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l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k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r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k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+</m:t>
              </m:r>
              <m:limLow>
                <m:limLow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eastAsiaTheme="minorHAnsi" w:hAnsi="Cambria Math" w:cstheme="minorBidi"/>
                          <w:bCs w:val="0"/>
                          <w:noProof/>
                          <w:sz w:val="12"/>
                          <w:szCs w:val="12"/>
                          <w:lang w:eastAsia="en-US"/>
                        </w:rPr>
                      </m:ctrlPr>
                    </m:groupChrPr>
                    <m:e>
                      <m:nary>
                        <m:naryPr>
                          <m:chr m:val="∑"/>
                          <m:ctrlPr>
                            <w:rPr>
                              <w:rFonts w:ascii="Cambria Math" w:eastAsiaTheme="minorHAnsi" w:hAnsi="Cambria Math" w:cstheme="minorBidi"/>
                              <w:bCs w:val="0"/>
                              <w:noProof/>
                              <w:sz w:val="12"/>
                              <w:szCs w:val="12"/>
                              <w:lang w:eastAsia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m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=</m:t>
                          </m:r>
                          <m: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+1</m:t>
                          </m:r>
                        </m:sub>
                        <m:sup>
                          <m: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k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mk</m:t>
                              </m:r>
                            </m:sub>
                          </m:sSub>
                        </m:e>
                      </m:nary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=0</m:t>
                  </m:r>
                </m:lim>
              </m:limLow>
            </m:oMath>
            <w:r w:rsidR="002977C6"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>,</w:t>
            </w:r>
          </w:p>
          <w:p w:rsidR="002977C6" w:rsidRPr="00473B48" w:rsidRDefault="005A3B5D" w:rsidP="003B4823">
            <w:pPr>
              <w:pStyle w:val="myequation"/>
              <w:ind w:left="0" w:right="0"/>
              <w:jc w:val="left"/>
              <w:rPr>
                <w:rFonts w:asciiTheme="minorHAnsi" w:eastAsiaTheme="minorEastAsia" w:hAnsiTheme="minorHAnsi" w:cstheme="minorBidi"/>
                <w:noProof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l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k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=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r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k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=1</m:t>
              </m:r>
            </m:oMath>
            <w:r w:rsidR="002977C6"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 xml:space="preserve">, а вторая </w:t>
            </w:r>
            <w:bookmarkStart w:id="0" w:name="_Hlk29819391"/>
            <m:oMath>
              <m:r>
                <w:rPr>
                  <w:rFonts w:ascii="Cambria Math" w:hAnsi="Cambria Math"/>
                  <w:sz w:val="12"/>
                  <w:szCs w:val="12"/>
                </w:rPr>
                <m:t>Σ</m:t>
              </m:r>
            </m:oMath>
            <w:bookmarkEnd w:id="0"/>
            <w:r w:rsidR="002977C6"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 xml:space="preserve"> обнуляется за счет эл-ов в матр </w:t>
            </w:r>
            <m:oMath>
              <m: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L</m:t>
              </m:r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,</m:t>
              </m:r>
              <m: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R</m:t>
              </m:r>
            </m:oMath>
            <w:r w:rsidR="002977C6"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 xml:space="preserve">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⇒</m:t>
              </m:r>
            </m:oMath>
          </w:p>
          <w:p w:rsidR="002977C6" w:rsidRPr="00473B48" w:rsidRDefault="005A3B5D" w:rsidP="003B4823">
            <w:pPr>
              <w:pStyle w:val="myequation"/>
              <w:ind w:left="0" w:right="0"/>
              <w:jc w:val="left"/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=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a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k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-</m:t>
              </m:r>
              <m:nary>
                <m:naryPr>
                  <m:chr m:val="∑"/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naryPr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=1</m:t>
                  </m:r>
                </m:sub>
                <m:sup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1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bCs w:val="0"/>
                          <w:noProof/>
                          <w:sz w:val="12"/>
                          <w:szCs w:val="1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k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bCs w:val="0"/>
                          <w:noProof/>
                          <w:sz w:val="12"/>
                          <w:szCs w:val="1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bCs w:val="0"/>
                          <w:noProof/>
                          <w:sz w:val="12"/>
                          <w:szCs w:val="1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mk</m:t>
                      </m:r>
                    </m:sub>
                  </m:sSub>
                </m:e>
              </m:nary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bCs w:val="0"/>
                  <w:noProof/>
                  <w:sz w:val="12"/>
                  <w:szCs w:val="12"/>
                  <w:lang w:eastAsia="en-US"/>
                </w:rPr>
                <m:t> </m:t>
              </m:r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(</m:t>
              </m:r>
              <m: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k</m:t>
              </m:r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=</m:t>
              </m:r>
              <m:bar>
                <m:barPr>
                  <m:pos m:val="top"/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1,</m:t>
                  </m:r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n</m:t>
                  </m:r>
                </m:e>
              </m:bar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)</m:t>
              </m:r>
            </m:oMath>
            <w:r w:rsidR="002977C6"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 xml:space="preserve"> (</w:t>
            </w:r>
            <w:r w:rsidR="002977C6"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fldChar w:fldCharType="begin"/>
            </w:r>
            <w:r w:rsidR="002977C6"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instrText xml:space="preserve"> SEQ Формула \* ARABIC </w:instrText>
            </w:r>
            <w:r w:rsidR="002977C6"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fldChar w:fldCharType="separate"/>
            </w:r>
            <w:r w:rsidR="002977C6"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>3</w:t>
            </w:r>
            <w:r w:rsidR="002977C6"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fldChar w:fldCharType="end"/>
            </w:r>
            <w:bookmarkStart w:id="1" w:name="ref_formul3"/>
            <w:bookmarkEnd w:id="1"/>
            <w:r w:rsidR="002977C6"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 xml:space="preserve">)  </w:t>
            </w:r>
          </w:p>
          <w:p w:rsidR="002977C6" w:rsidRPr="00473B48" w:rsidRDefault="002977C6" w:rsidP="003B4823">
            <w:pPr>
              <w:pStyle w:val="myequation"/>
              <w:ind w:left="0" w:right="0"/>
              <w:jc w:val="left"/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</w:pPr>
            <w:r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 xml:space="preserve">Для </w:t>
            </w:r>
            <m:oMath>
              <m: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j</m:t>
              </m:r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&gt;</m:t>
              </m:r>
              <m: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 xml:space="preserve">k  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a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j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=</m:t>
              </m:r>
              <m:limLow>
                <m:limLow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eastAsiaTheme="minorHAnsi" w:hAnsi="Cambria Math" w:cstheme="minorBidi"/>
                          <w:bCs w:val="0"/>
                          <w:noProof/>
                          <w:sz w:val="12"/>
                          <w:szCs w:val="12"/>
                          <w:lang w:eastAsia="en-US"/>
                        </w:rPr>
                      </m:ctrlPr>
                    </m:groupChrPr>
                    <m:e>
                      <m:nary>
                        <m:naryPr>
                          <m:chr m:val="∑"/>
                          <m:ctrlPr>
                            <w:rPr>
                              <w:rFonts w:ascii="Cambria Math" w:eastAsiaTheme="minorHAnsi" w:hAnsi="Cambria Math" w:cstheme="minorBidi"/>
                              <w:bCs w:val="0"/>
                              <w:noProof/>
                              <w:sz w:val="12"/>
                              <w:szCs w:val="12"/>
                              <w:lang w:eastAsia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m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=1</m:t>
                          </m:r>
                        </m:sub>
                        <m:sup>
                          <m: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k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mj</m:t>
                              </m:r>
                            </m:sub>
                          </m:sSub>
                        </m:e>
                      </m:nary>
                    </m:e>
                  </m:groupChr>
                </m:e>
                <m:lim>
                  <m:eqArr>
                    <m:eqArrPr>
                      <m:ctrlPr>
                        <w:rPr>
                          <w:rFonts w:ascii="Cambria Math" w:eastAsiaTheme="minorHAnsi" w:hAnsi="Cambria Math" w:cstheme="minorBidi"/>
                          <w:bCs w:val="0"/>
                          <w:noProof/>
                          <w:sz w:val="12"/>
                          <w:szCs w:val="12"/>
                          <w:lang w:eastAsia="en-US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найдены за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&amp;(</m:t>
                      </m:r>
                      <m: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1)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HAnsi" w:hAnsiTheme="minorHAnsi" w:cstheme="minorBidi"/>
                          <w:noProof/>
                          <w:sz w:val="12"/>
                          <w:szCs w:val="12"/>
                          <w:lang w:eastAsia="en-US"/>
                        </w:rPr>
                        <m:t>шаг</m:t>
                      </m:r>
                    </m:e>
                  </m:eqArr>
                </m:lim>
              </m:limLow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l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k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r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j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+</m:t>
              </m:r>
              <m:limLow>
                <m:limLow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eastAsiaTheme="minorHAnsi" w:hAnsi="Cambria Math" w:cstheme="minorBidi"/>
                          <w:bCs w:val="0"/>
                          <w:noProof/>
                          <w:sz w:val="12"/>
                          <w:szCs w:val="12"/>
                          <w:lang w:eastAsia="en-US"/>
                        </w:rPr>
                      </m:ctrlPr>
                    </m:groupChrPr>
                    <m:e>
                      <m:nary>
                        <m:naryPr>
                          <m:chr m:val="∑"/>
                          <m:ctrlPr>
                            <w:rPr>
                              <w:rFonts w:ascii="Cambria Math" w:eastAsiaTheme="minorHAnsi" w:hAnsi="Cambria Math" w:cstheme="minorBidi"/>
                              <w:bCs w:val="0"/>
                              <w:noProof/>
                              <w:sz w:val="12"/>
                              <w:szCs w:val="12"/>
                              <w:lang w:eastAsia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m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=</m:t>
                          </m:r>
                          <m: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+1</m:t>
                          </m:r>
                        </m:sub>
                        <m:sup>
                          <m:r>
                            <w:rPr>
                              <w:rFonts w:ascii="Cambria Math" w:eastAsiaTheme="minorHAnsi" w:hAnsiTheme="minorHAnsi" w:cstheme="minorBidi"/>
                              <w:noProof/>
                              <w:sz w:val="12"/>
                              <w:szCs w:val="12"/>
                              <w:lang w:eastAsia="en-US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k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bCs w:val="0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HAnsi" w:hAnsiTheme="minorHAnsi" w:cstheme="minorBidi"/>
                                  <w:noProof/>
                                  <w:sz w:val="12"/>
                                  <w:szCs w:val="12"/>
                                  <w:lang w:eastAsia="en-US"/>
                                </w:rPr>
                                <m:t>mj</m:t>
                              </m:r>
                            </m:sub>
                          </m:sSub>
                        </m:e>
                      </m:nary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=0</m:t>
                  </m:r>
                </m:lim>
              </m:limLow>
            </m:oMath>
            <w:r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 xml:space="preserve">, </w:t>
            </w:r>
          </w:p>
          <w:p w:rsidR="002977C6" w:rsidRPr="00473B48" w:rsidRDefault="002977C6" w:rsidP="003B4823">
            <w:pPr>
              <w:pStyle w:val="myequation"/>
              <w:ind w:left="0" w:right="0"/>
              <w:jc w:val="left"/>
              <w:rPr>
                <w:sz w:val="12"/>
                <w:szCs w:val="12"/>
              </w:rPr>
            </w:pPr>
            <w:r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 xml:space="preserve">здесь </w:t>
            </w:r>
            <m:oMath>
              <m:sSub>
                <m:sSubPr>
                  <m:ctrlPr>
                    <w:rPr>
                      <w:rFonts w:ascii="Cambria Math" w:eastAsiaTheme="minorHAnsi" w:hAnsi="Cambria Math" w:cstheme="minorBidi"/>
                      <w:bCs w:val="0"/>
                      <w:noProof/>
                      <w:sz w:val="12"/>
                      <w:szCs w:val="1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l</m:t>
                  </m:r>
                </m:e>
                <m:sub>
                  <m:r>
                    <w:rPr>
                      <w:rFonts w:ascii="Cambria Math" w:eastAsiaTheme="minorHAnsi" w:hAnsiTheme="minorHAnsi" w:cstheme="minorBidi"/>
                      <w:noProof/>
                      <w:sz w:val="12"/>
                      <w:szCs w:val="12"/>
                      <w:lang w:eastAsia="en-US"/>
                    </w:rPr>
                    <m:t>kk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=1</m:t>
              </m:r>
            </m:oMath>
            <w:r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 xml:space="preserve">, а вторая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Σ</m:t>
              </m:r>
            </m:oMath>
            <w:r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 xml:space="preserve"> обнуляется за счет эл-ов матрицы </w:t>
            </w:r>
            <m:oMath>
              <m:r>
                <w:rPr>
                  <w:rFonts w:ascii="Cambria Math" w:eastAsiaTheme="minorHAnsi" w:hAnsiTheme="minorHAnsi" w:cstheme="minorBidi"/>
                  <w:noProof/>
                  <w:sz w:val="12"/>
                  <w:szCs w:val="12"/>
                  <w:lang w:eastAsia="en-US"/>
                </w:rPr>
                <m:t>L</m:t>
              </m:r>
            </m:oMath>
            <w:r w:rsidRPr="00473B48">
              <w:rPr>
                <w:rFonts w:asciiTheme="minorHAnsi" w:eastAsiaTheme="minorHAnsi" w:hAnsiTheme="minorHAnsi" w:cstheme="minorBidi"/>
                <w:bCs w:val="0"/>
                <w:noProof/>
                <w:sz w:val="12"/>
                <w:szCs w:val="12"/>
                <w:lang w:eastAsia="en-US"/>
              </w:rPr>
              <w:t xml:space="preserve">. </w:t>
            </w:r>
          </w:p>
          <w:p w:rsidR="002977C6" w:rsidRPr="00473B48" w:rsidRDefault="005A3B5D" w:rsidP="003B4823">
            <w:pPr>
              <w:pStyle w:val="myequation"/>
              <w:ind w:left="0" w:right="0"/>
              <w:jc w:val="left"/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j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m=1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m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m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mj</m:t>
                          </m:r>
                        </m:sub>
                      </m:sSub>
                    </m:e>
                  </m:nary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/>
                  <w:sz w:val="12"/>
                  <w:szCs w:val="12"/>
                </w:rPr>
                <m:t>,</m:t>
              </m:r>
              <m:r>
                <w:rPr>
                  <w:rFonts w:ascii="Cambria Math"/>
                  <w:sz w:val="12"/>
                  <w:szCs w:val="12"/>
                </w:rPr>
                <m:t> </m:t>
              </m:r>
              <m:r>
                <w:rPr>
                  <w:rFonts w:ascii="Cambria Math"/>
                  <w:sz w:val="12"/>
                  <w:szCs w:val="12"/>
                </w:rPr>
                <m:t>j&gt;k</m:t>
              </m:r>
            </m:oMath>
            <w:r w:rsidR="002977C6" w:rsidRPr="00473B48">
              <w:rPr>
                <w:b/>
                <w:sz w:val="12"/>
                <w:szCs w:val="12"/>
              </w:rPr>
              <w:t xml:space="preserve"> (</w:t>
            </w:r>
            <w:r w:rsidR="002977C6" w:rsidRPr="00473B48">
              <w:rPr>
                <w:b/>
                <w:sz w:val="12"/>
                <w:szCs w:val="12"/>
              </w:rPr>
              <w:fldChar w:fldCharType="begin"/>
            </w:r>
            <w:r w:rsidR="002977C6" w:rsidRPr="00473B48">
              <w:rPr>
                <w:b/>
                <w:sz w:val="12"/>
                <w:szCs w:val="12"/>
              </w:rPr>
              <w:instrText xml:space="preserve"> SEQ Формула \* ARABIC </w:instrText>
            </w:r>
            <w:r w:rsidR="002977C6" w:rsidRPr="00473B48">
              <w:rPr>
                <w:b/>
                <w:sz w:val="12"/>
                <w:szCs w:val="12"/>
              </w:rPr>
              <w:fldChar w:fldCharType="separate"/>
            </w:r>
            <w:r w:rsidR="002977C6" w:rsidRPr="00473B48">
              <w:rPr>
                <w:b/>
                <w:noProof/>
                <w:sz w:val="12"/>
                <w:szCs w:val="12"/>
              </w:rPr>
              <w:t>4</w:t>
            </w:r>
            <w:r w:rsidR="002977C6" w:rsidRPr="00473B48">
              <w:rPr>
                <w:b/>
                <w:sz w:val="12"/>
                <w:szCs w:val="12"/>
              </w:rPr>
              <w:fldChar w:fldCharType="end"/>
            </w:r>
            <w:bookmarkStart w:id="2" w:name="ref_formul4"/>
            <w:bookmarkEnd w:id="2"/>
            <w:proofErr w:type="gramStart"/>
            <w:r w:rsidR="002977C6" w:rsidRPr="00473B48">
              <w:rPr>
                <w:b/>
                <w:sz w:val="12"/>
                <w:szCs w:val="12"/>
              </w:rPr>
              <w:t xml:space="preserve">)   </w:t>
            </w:r>
            <w:r w:rsidR="002977C6" w:rsidRPr="00473B48">
              <w:rPr>
                <w:sz w:val="12"/>
                <w:szCs w:val="12"/>
              </w:rPr>
              <w:t>Для</w:t>
            </w:r>
            <w:proofErr w:type="gramEnd"/>
            <w:r w:rsidR="002977C6" w:rsidRPr="00473B48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i&gt;k</m:t>
              </m:r>
            </m:oMath>
            <w:r w:rsidR="002977C6" w:rsidRPr="00473B48">
              <w:rPr>
                <w:sz w:val="12"/>
                <w:szCs w:val="12"/>
              </w:rPr>
              <w:t>:</w:t>
            </w:r>
          </w:p>
          <w:p w:rsidR="002977C6" w:rsidRPr="00473B48" w:rsidRDefault="005A3B5D" w:rsidP="003B4823">
            <w:pPr>
              <w:pStyle w:val="myequation"/>
              <w:ind w:left="0" w:right="0"/>
              <w:jc w:val="left"/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nary>
                        <m:naryPr>
                          <m:chr m:val="∑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m=1</m:t>
                          </m:r>
                        </m:sub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mk</m:t>
                              </m:r>
                            </m:sub>
                          </m:sSub>
                        </m:e>
                      </m:nary>
                    </m:e>
                  </m:groupChr>
                </m:e>
                <m:lim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найдены за</m:t>
                      </m:r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шаг</m:t>
                      </m:r>
                    </m:e>
                  </m:eqArr>
                </m:lim>
              </m:limLow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nary>
                        <m:naryPr>
                          <m:chr m:val="∑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m=k+1</m:t>
                          </m:r>
                        </m:sub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mk</m:t>
                              </m:r>
                            </m:sub>
                          </m:sSub>
                        </m:e>
                      </m:nary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=0</m:t>
                  </m:r>
                </m:lim>
              </m:limLow>
            </m:oMath>
            <w:r w:rsidR="002977C6" w:rsidRPr="00473B48">
              <w:rPr>
                <w:sz w:val="12"/>
                <w:szCs w:val="12"/>
              </w:rPr>
              <w:t>,</w:t>
            </w:r>
          </w:p>
          <w:p w:rsidR="002977C6" w:rsidRPr="00473B48" w:rsidRDefault="002977C6" w:rsidP="003B4823">
            <w:pPr>
              <w:pStyle w:val="myequation"/>
              <w:ind w:left="0" w:right="0"/>
              <w:jc w:val="left"/>
              <w:rPr>
                <w:sz w:val="12"/>
                <w:szCs w:val="12"/>
              </w:rPr>
            </w:pPr>
            <w:r w:rsidRPr="00473B48">
              <w:rPr>
                <w:sz w:val="12"/>
                <w:szCs w:val="12"/>
              </w:rPr>
              <w:t xml:space="preserve">здесь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1</m:t>
              </m:r>
            </m:oMath>
            <w:r w:rsidRPr="00473B48">
              <w:rPr>
                <w:sz w:val="12"/>
                <w:szCs w:val="12"/>
              </w:rPr>
              <w:t xml:space="preserve">, а вторая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Σ</m:t>
              </m:r>
            </m:oMath>
            <w:r w:rsidRPr="00473B48">
              <w:rPr>
                <w:sz w:val="12"/>
                <w:szCs w:val="12"/>
              </w:rPr>
              <w:t xml:space="preserve"> обнуляется за счет эл-тов матрицы </w:t>
            </w:r>
            <m:oMath>
              <m:r>
                <w:rPr>
                  <w:rFonts w:ascii="Cambria Math"/>
                  <w:sz w:val="12"/>
                  <w:szCs w:val="12"/>
                </w:rPr>
                <m:t>R</m:t>
              </m:r>
            </m:oMath>
            <w:r w:rsidRPr="00473B48">
              <w:rPr>
                <w:sz w:val="12"/>
                <w:szCs w:val="12"/>
              </w:rPr>
              <w:t xml:space="preserve">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k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m=1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m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m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mk</m:t>
                          </m:r>
                        </m:sub>
                      </m:sSub>
                    </m:e>
                  </m:nary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/>
                  <w:sz w:val="12"/>
                  <w:szCs w:val="12"/>
                </w:rPr>
                <m:t>,</m:t>
              </m:r>
              <m:r>
                <w:rPr>
                  <w:rFonts w:ascii="Cambria Math"/>
                  <w:sz w:val="12"/>
                  <w:szCs w:val="12"/>
                </w:rPr>
                <m:t> </m:t>
              </m:r>
              <m:r>
                <w:rPr>
                  <w:rFonts w:ascii="Cambria Math"/>
                  <w:sz w:val="12"/>
                  <w:szCs w:val="12"/>
                </w:rPr>
                <m:t>i&gt;k</m:t>
              </m:r>
            </m:oMath>
            <w:r w:rsidRPr="00473B48">
              <w:rPr>
                <w:b/>
                <w:sz w:val="12"/>
                <w:szCs w:val="12"/>
              </w:rPr>
              <w:t xml:space="preserve">  (</w:t>
            </w:r>
            <w:r w:rsidRPr="00473B48">
              <w:rPr>
                <w:b/>
                <w:sz w:val="12"/>
                <w:szCs w:val="12"/>
              </w:rPr>
              <w:fldChar w:fldCharType="begin"/>
            </w:r>
            <w:r w:rsidRPr="00473B48">
              <w:rPr>
                <w:b/>
                <w:sz w:val="12"/>
                <w:szCs w:val="12"/>
              </w:rPr>
              <w:instrText xml:space="preserve"> SEQ Формула \* ARABIC </w:instrText>
            </w:r>
            <w:r w:rsidRPr="00473B48">
              <w:rPr>
                <w:b/>
                <w:sz w:val="12"/>
                <w:szCs w:val="12"/>
              </w:rPr>
              <w:fldChar w:fldCharType="separate"/>
            </w:r>
            <w:r w:rsidRPr="00473B48">
              <w:rPr>
                <w:b/>
                <w:noProof/>
                <w:sz w:val="12"/>
                <w:szCs w:val="12"/>
              </w:rPr>
              <w:t>5</w:t>
            </w:r>
            <w:r w:rsidRPr="00473B48">
              <w:rPr>
                <w:b/>
                <w:sz w:val="12"/>
                <w:szCs w:val="12"/>
              </w:rPr>
              <w:fldChar w:fldCharType="end"/>
            </w:r>
            <w:bookmarkStart w:id="3" w:name="ref_formul5"/>
            <w:bookmarkEnd w:id="3"/>
            <w:r w:rsidRPr="00473B48">
              <w:rPr>
                <w:b/>
                <w:sz w:val="12"/>
                <w:szCs w:val="12"/>
              </w:rPr>
              <w:t xml:space="preserve">)  </w:t>
            </w:r>
            <w:r w:rsidRPr="00473B48">
              <w:rPr>
                <w:bCs w:val="0"/>
                <w:sz w:val="12"/>
                <w:szCs w:val="12"/>
              </w:rPr>
              <w:t xml:space="preserve">Если все деления возможны, то все коэффициенты матриц </w:t>
            </w: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L,D,R</m:t>
              </m:r>
            </m:oMath>
            <w:r w:rsidRPr="00473B48">
              <w:rPr>
                <w:sz w:val="12"/>
                <w:szCs w:val="12"/>
              </w:rPr>
              <w:t xml:space="preserve"> вычисляются по формулам (</w:t>
            </w:r>
            <w:r w:rsidRPr="00473B48">
              <w:rPr>
                <w:sz w:val="12"/>
                <w:szCs w:val="12"/>
              </w:rPr>
              <w:fldChar w:fldCharType="begin"/>
            </w:r>
            <w:r w:rsidRPr="00473B48">
              <w:rPr>
                <w:sz w:val="12"/>
                <w:szCs w:val="12"/>
              </w:rPr>
              <w:instrText xml:space="preserve"> SEQ Формула ref_formul3  \* MERGEFORMAT </w:instrText>
            </w:r>
            <w:r w:rsidRPr="00473B48">
              <w:rPr>
                <w:sz w:val="12"/>
                <w:szCs w:val="12"/>
              </w:rPr>
              <w:fldChar w:fldCharType="separate"/>
            </w:r>
            <w:r w:rsidRPr="00473B48">
              <w:rPr>
                <w:sz w:val="12"/>
                <w:szCs w:val="12"/>
              </w:rPr>
              <w:t>3</w:t>
            </w:r>
            <w:r w:rsidRPr="00473B48">
              <w:rPr>
                <w:sz w:val="12"/>
                <w:szCs w:val="12"/>
              </w:rPr>
              <w:fldChar w:fldCharType="end"/>
            </w:r>
            <w:r w:rsidRPr="00473B48">
              <w:rPr>
                <w:sz w:val="12"/>
                <w:szCs w:val="12"/>
              </w:rPr>
              <w:t>),(</w:t>
            </w:r>
            <w:r w:rsidRPr="00473B48">
              <w:rPr>
                <w:sz w:val="12"/>
                <w:szCs w:val="12"/>
              </w:rPr>
              <w:fldChar w:fldCharType="begin"/>
            </w:r>
            <w:r w:rsidRPr="00473B48">
              <w:rPr>
                <w:sz w:val="12"/>
                <w:szCs w:val="12"/>
              </w:rPr>
              <w:instrText xml:space="preserve"> SEQ Формула ref_formul4  \* MERGEFORMAT </w:instrText>
            </w:r>
            <w:r w:rsidRPr="00473B48">
              <w:rPr>
                <w:sz w:val="12"/>
                <w:szCs w:val="12"/>
              </w:rPr>
              <w:fldChar w:fldCharType="separate"/>
            </w:r>
            <w:r w:rsidRPr="00473B48">
              <w:rPr>
                <w:sz w:val="12"/>
                <w:szCs w:val="12"/>
              </w:rPr>
              <w:t>4</w:t>
            </w:r>
            <w:r w:rsidRPr="00473B48">
              <w:rPr>
                <w:sz w:val="12"/>
                <w:szCs w:val="12"/>
              </w:rPr>
              <w:fldChar w:fldCharType="end"/>
            </w:r>
            <w:r w:rsidRPr="00473B48">
              <w:rPr>
                <w:sz w:val="12"/>
                <w:szCs w:val="12"/>
              </w:rPr>
              <w:t>),(</w:t>
            </w:r>
            <w:r w:rsidRPr="00473B48">
              <w:rPr>
                <w:sz w:val="12"/>
                <w:szCs w:val="12"/>
              </w:rPr>
              <w:fldChar w:fldCharType="begin"/>
            </w:r>
            <w:r w:rsidRPr="00473B48">
              <w:rPr>
                <w:sz w:val="12"/>
                <w:szCs w:val="12"/>
              </w:rPr>
              <w:instrText xml:space="preserve"> SEQ Формула ref_formul5  \* MERGEFORMAT </w:instrText>
            </w:r>
            <w:r w:rsidRPr="00473B48">
              <w:rPr>
                <w:sz w:val="12"/>
                <w:szCs w:val="12"/>
              </w:rPr>
              <w:fldChar w:fldCharType="separate"/>
            </w:r>
            <w:r w:rsidRPr="00473B48">
              <w:rPr>
                <w:sz w:val="12"/>
                <w:szCs w:val="12"/>
              </w:rPr>
              <w:t>5</w:t>
            </w:r>
            <w:r w:rsidRPr="00473B48">
              <w:rPr>
                <w:sz w:val="12"/>
                <w:szCs w:val="12"/>
              </w:rPr>
              <w:fldChar w:fldCharType="end"/>
            </w:r>
            <w:r w:rsidRPr="00473B48">
              <w:rPr>
                <w:sz w:val="12"/>
                <w:szCs w:val="12"/>
              </w:rPr>
              <w:t xml:space="preserve">). </w:t>
            </w:r>
          </w:p>
          <w:p w:rsidR="002977C6" w:rsidRPr="00473B48" w:rsidRDefault="002977C6" w:rsidP="003B4823">
            <w:pPr>
              <w:rPr>
                <w:sz w:val="12"/>
                <w:szCs w:val="12"/>
              </w:rPr>
            </w:pPr>
            <w:r w:rsidRPr="00473B48">
              <w:rPr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473B48">
              <w:rPr>
                <w:sz w:val="12"/>
                <w:szCs w:val="12"/>
              </w:rPr>
              <w:t xml:space="preserve">, то легко получить, чт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k</m:t>
                  </m:r>
                </m:sub>
              </m:sSub>
            </m:oMath>
            <w:r w:rsidRPr="00473B48">
              <w:rPr>
                <w:sz w:val="12"/>
                <w:szCs w:val="12"/>
              </w:rPr>
              <w:t xml:space="preserve">, то есть </w:t>
            </w:r>
            <m:oMath>
              <m:r>
                <w:rPr>
                  <w:rFonts w:ascii="Cambria Math"/>
                  <w:sz w:val="12"/>
                  <w:szCs w:val="12"/>
                </w:rPr>
                <m:t>R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473B48">
              <w:rPr>
                <w:sz w:val="12"/>
                <w:szCs w:val="12"/>
              </w:rPr>
              <w:t>. разложения достаточно пользоваться формулами (</w:t>
            </w:r>
            <w:r w:rsidRPr="00473B48">
              <w:rPr>
                <w:sz w:val="12"/>
                <w:szCs w:val="12"/>
              </w:rPr>
              <w:fldChar w:fldCharType="begin"/>
            </w:r>
            <w:r w:rsidRPr="00473B48">
              <w:rPr>
                <w:sz w:val="12"/>
                <w:szCs w:val="12"/>
              </w:rPr>
              <w:instrText xml:space="preserve"> SEQ Формула ref_formul3  \* MERGEFORMAT </w:instrText>
            </w:r>
            <w:r w:rsidRPr="00473B48">
              <w:rPr>
                <w:sz w:val="12"/>
                <w:szCs w:val="12"/>
              </w:rPr>
              <w:fldChar w:fldCharType="separate"/>
            </w:r>
            <w:r w:rsidRPr="00473B48">
              <w:rPr>
                <w:sz w:val="12"/>
                <w:szCs w:val="12"/>
              </w:rPr>
              <w:t>3</w:t>
            </w:r>
            <w:r w:rsidRPr="00473B48">
              <w:rPr>
                <w:sz w:val="12"/>
                <w:szCs w:val="12"/>
              </w:rPr>
              <w:fldChar w:fldCharType="end"/>
            </w:r>
            <w:r w:rsidRPr="00473B48">
              <w:rPr>
                <w:sz w:val="12"/>
                <w:szCs w:val="12"/>
              </w:rPr>
              <w:t>) и (</w:t>
            </w:r>
            <w:r w:rsidRPr="00473B48">
              <w:rPr>
                <w:sz w:val="12"/>
                <w:szCs w:val="12"/>
              </w:rPr>
              <w:fldChar w:fldCharType="begin"/>
            </w:r>
            <w:r w:rsidRPr="00473B48">
              <w:rPr>
                <w:sz w:val="12"/>
                <w:szCs w:val="12"/>
              </w:rPr>
              <w:instrText xml:space="preserve"> SEQ Формула ref_formul4  \* MERGEFORMAT </w:instrText>
            </w:r>
            <w:r w:rsidRPr="00473B48">
              <w:rPr>
                <w:sz w:val="12"/>
                <w:szCs w:val="12"/>
              </w:rPr>
              <w:fldChar w:fldCharType="separate"/>
            </w:r>
            <w:r w:rsidRPr="00473B48">
              <w:rPr>
                <w:sz w:val="12"/>
                <w:szCs w:val="12"/>
              </w:rPr>
              <w:t>4</w:t>
            </w:r>
            <w:r w:rsidRPr="00473B48">
              <w:rPr>
                <w:sz w:val="12"/>
                <w:szCs w:val="12"/>
              </w:rPr>
              <w:fldChar w:fldCharType="end"/>
            </w:r>
            <w:r w:rsidRPr="00473B48">
              <w:rPr>
                <w:sz w:val="12"/>
                <w:szCs w:val="12"/>
              </w:rPr>
              <w:t>)</w:t>
            </w:r>
          </w:p>
          <w:p w:rsidR="00433F2B" w:rsidRPr="00473B48" w:rsidRDefault="00AF74B9" w:rsidP="003B4823">
            <w:pPr>
              <w:rPr>
                <w:rFonts w:eastAsiaTheme="minorEastAsia"/>
                <w:sz w:val="12"/>
                <w:szCs w:val="12"/>
              </w:rPr>
            </w:pPr>
            <w:r w:rsidRPr="00473B48">
              <w:rPr>
                <w:rFonts w:eastAsiaTheme="minorEastAsia"/>
                <w:sz w:val="12"/>
                <w:szCs w:val="12"/>
              </w:rPr>
              <w:t xml:space="preserve">4. для симм: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ij</m:t>
                  </m:r>
                </m:sub>
              </m:sSub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k=1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ik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kj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T</m:t>
                      </m:r>
                    </m:sup>
                  </m:sSubSup>
                </m:e>
              </m:nary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k=1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jk</m:t>
                      </m:r>
                    </m:sub>
                  </m:sSub>
                </m:e>
              </m:nary>
            </m:oMath>
            <w:r w:rsidRPr="00473B48">
              <w:rPr>
                <w:rFonts w:eastAsiaTheme="minorEastAsia"/>
                <w:sz w:val="12"/>
                <w:szCs w:val="12"/>
              </w:rPr>
              <w:t xml:space="preserve"> по кр Сильвестра все миноры положит поэтому можем брать корень</w:t>
            </w:r>
          </w:p>
          <w:p w:rsidR="00473B48" w:rsidRPr="003B4823" w:rsidRDefault="00473B48" w:rsidP="003B4823">
            <w:pPr>
              <w:rPr>
                <w:sz w:val="12"/>
                <w:szCs w:val="12"/>
                <w:u w:val="single"/>
              </w:rPr>
            </w:pPr>
            <w:r w:rsidRPr="00473B48">
              <w:rPr>
                <w:sz w:val="12"/>
                <w:szCs w:val="12"/>
                <w:u w:val="single"/>
              </w:rPr>
              <w:t>1-ый шаг алгоритма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 xml:space="preserve"> 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+0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1</m:t>
                      </m:r>
                    </m:sub>
                  </m:sSub>
                </m:e>
              </m:rad>
            </m:oMath>
            <w:r w:rsidRPr="00473B48">
              <w:rPr>
                <w:b/>
                <w:sz w:val="12"/>
                <w:szCs w:val="12"/>
              </w:rPr>
              <w:t xml:space="preserve">    (C.</w:t>
            </w:r>
            <w:r w:rsidRPr="00473B48">
              <w:rPr>
                <w:b/>
                <w:sz w:val="12"/>
                <w:szCs w:val="12"/>
              </w:rPr>
              <w:fldChar w:fldCharType="begin"/>
            </w:r>
            <w:r w:rsidRPr="00473B48">
              <w:rPr>
                <w:b/>
                <w:sz w:val="12"/>
                <w:szCs w:val="12"/>
              </w:rPr>
              <w:instrText xml:space="preserve"> SEQ C. \* ARABIC </w:instrText>
            </w:r>
            <w:r w:rsidRPr="00473B48">
              <w:rPr>
                <w:b/>
                <w:sz w:val="12"/>
                <w:szCs w:val="12"/>
              </w:rPr>
              <w:fldChar w:fldCharType="separate"/>
            </w:r>
            <w:r w:rsidRPr="00473B48">
              <w:rPr>
                <w:b/>
                <w:sz w:val="12"/>
                <w:szCs w:val="12"/>
              </w:rPr>
              <w:t>1</w:t>
            </w:r>
            <w:r w:rsidRPr="00473B48">
              <w:rPr>
                <w:b/>
                <w:sz w:val="12"/>
                <w:szCs w:val="12"/>
              </w:rPr>
              <w:fldChar w:fldCharType="end"/>
            </w:r>
            <w:r w:rsidRPr="00473B48">
              <w:rPr>
                <w:b/>
                <w:sz w:val="12"/>
                <w:szCs w:val="12"/>
              </w:rPr>
              <w:t>)</w:t>
            </w:r>
          </w:p>
          <w:p w:rsidR="001653C4" w:rsidRDefault="005A3B5D" w:rsidP="003B4823">
            <w:pPr>
              <w:pStyle w:val="myequation"/>
              <w:ind w:left="0" w:right="0"/>
              <w:jc w:val="left"/>
              <w:rPr>
                <w:b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0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1</m:t>
                      </m:r>
                    </m:sub>
                  </m:sSub>
                </m:den>
              </m:f>
              <m:r>
                <w:rPr>
                  <w:rFonts w:ascii="Cambria Math"/>
                  <w:sz w:val="12"/>
                  <w:szCs w:val="12"/>
                </w:rPr>
                <m:t xml:space="preserve"> (j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2,n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="00473B48" w:rsidRPr="00473B48">
              <w:rPr>
                <w:b/>
                <w:sz w:val="12"/>
                <w:szCs w:val="12"/>
              </w:rPr>
              <w:t>(C.</w:t>
            </w:r>
            <w:r w:rsidR="00473B48" w:rsidRPr="00473B48">
              <w:rPr>
                <w:b/>
                <w:sz w:val="12"/>
                <w:szCs w:val="12"/>
              </w:rPr>
              <w:fldChar w:fldCharType="begin"/>
            </w:r>
            <w:r w:rsidR="00473B48" w:rsidRPr="00473B48">
              <w:rPr>
                <w:b/>
                <w:sz w:val="12"/>
                <w:szCs w:val="12"/>
              </w:rPr>
              <w:instrText xml:space="preserve"> SEQ C. \* ARABIC </w:instrText>
            </w:r>
            <w:r w:rsidR="00473B48" w:rsidRPr="00473B48">
              <w:rPr>
                <w:b/>
                <w:sz w:val="12"/>
                <w:szCs w:val="12"/>
              </w:rPr>
              <w:fldChar w:fldCharType="separate"/>
            </w:r>
            <w:r w:rsidR="00473B48" w:rsidRPr="00473B48">
              <w:rPr>
                <w:b/>
                <w:noProof/>
                <w:sz w:val="12"/>
                <w:szCs w:val="12"/>
              </w:rPr>
              <w:t>2</w:t>
            </w:r>
            <w:r w:rsidR="00473B48" w:rsidRPr="00473B48">
              <w:rPr>
                <w:b/>
                <w:sz w:val="12"/>
                <w:szCs w:val="12"/>
              </w:rPr>
              <w:fldChar w:fldCharType="end"/>
            </w:r>
            <w:r w:rsidR="00473B48" w:rsidRPr="00473B48">
              <w:rPr>
                <w:b/>
                <w:sz w:val="12"/>
                <w:szCs w:val="12"/>
              </w:rPr>
              <w:t>)</w:t>
            </w:r>
          </w:p>
          <w:p w:rsidR="00473B48" w:rsidRPr="00473B48" w:rsidRDefault="00473B48" w:rsidP="003B4823">
            <w:pPr>
              <w:pStyle w:val="myequation"/>
              <w:ind w:left="0" w:right="0"/>
              <w:jc w:val="left"/>
              <w:rPr>
                <w:sz w:val="12"/>
                <w:szCs w:val="12"/>
              </w:rPr>
            </w:pPr>
            <w:r w:rsidRPr="00473B48">
              <w:rPr>
                <w:sz w:val="12"/>
                <w:szCs w:val="12"/>
              </w:rPr>
              <w:t>выполнили (</w:t>
            </w:r>
            <w:r w:rsidRPr="00473B48">
              <w:rPr>
                <w:sz w:val="12"/>
                <w:szCs w:val="12"/>
                <w:lang w:val="en-US"/>
              </w:rPr>
              <w:t>k</w:t>
            </w:r>
            <w:r w:rsidRPr="00473B48">
              <w:rPr>
                <w:sz w:val="12"/>
                <w:szCs w:val="12"/>
              </w:rPr>
              <w:t>-1) шаг</w:t>
            </w:r>
          </w:p>
          <w:p w:rsidR="001653C4" w:rsidRDefault="00473B48" w:rsidP="003B4823">
            <w:pPr>
              <w:outlineLvl w:val="0"/>
              <w:rPr>
                <w:sz w:val="12"/>
                <w:szCs w:val="12"/>
                <w:u w:val="single"/>
              </w:rPr>
            </w:pPr>
            <w:r w:rsidRPr="00473B48">
              <w:rPr>
                <w:sz w:val="12"/>
                <w:szCs w:val="12"/>
                <w:u w:val="single"/>
              </w:rPr>
              <w:t xml:space="preserve">Рассмотрим теперь </w:t>
            </w:r>
            <w:r w:rsidRPr="00473B48">
              <w:rPr>
                <w:sz w:val="12"/>
                <w:szCs w:val="12"/>
                <w:u w:val="single"/>
                <w:lang w:val="en-US"/>
              </w:rPr>
              <w:t>k</w:t>
            </w:r>
            <w:r w:rsidRPr="00473B48">
              <w:rPr>
                <w:sz w:val="12"/>
                <w:szCs w:val="12"/>
                <w:u w:val="single"/>
              </w:rPr>
              <w:t>-ый шаг</w:t>
            </w:r>
          </w:p>
          <w:p w:rsidR="00473B48" w:rsidRPr="00473B48" w:rsidRDefault="003B4823" w:rsidP="003B4823">
            <w:pPr>
              <w:outlineLvl w:val="0"/>
              <w:rPr>
                <w:sz w:val="12"/>
                <w:szCs w:val="12"/>
              </w:rPr>
            </w:pPr>
            <w:r>
              <w:rPr>
                <w:sz w:val="12"/>
                <w:szCs w:val="12"/>
                <w:u w:val="single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nary>
                        <m:naryPr>
                          <m:chr m:val="∑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m=1</m:t>
                          </m:r>
                        </m:sub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m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p>
                          </m:sSubSup>
                        </m:e>
                      </m:nary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уже найдены</m:t>
                  </m:r>
                </m:lim>
              </m:limLow>
              <m:r>
                <w:rPr>
                  <w:rFonts w:ascii="Cambria Math"/>
                  <w:sz w:val="12"/>
                  <w:szCs w:val="12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k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 xml:space="preserve">+0 </m:t>
              </m:r>
            </m:oMath>
          </w:p>
          <w:p w:rsidR="00473B48" w:rsidRPr="00473B48" w:rsidRDefault="005A3B5D" w:rsidP="003B4823">
            <w:pPr>
              <w:pStyle w:val="myequation"/>
              <w:ind w:left="0" w:right="0"/>
              <w:jc w:val="left"/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k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m=1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m</m:t>
                          </m:r>
                        </m:sub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p>
                      </m:sSubSup>
                    </m:e>
                  </m:nary>
                </m:e>
              </m:rad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r>
                <w:rPr>
                  <w:rFonts w:ascii="Cambria Math"/>
                  <w:sz w:val="12"/>
                  <w:szCs w:val="12"/>
                </w:rPr>
                <m:t>(k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1,n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="00473B48" w:rsidRPr="00473B48">
              <w:rPr>
                <w:b/>
                <w:sz w:val="12"/>
                <w:szCs w:val="12"/>
              </w:rPr>
              <w:t xml:space="preserve"> (</w:t>
            </w:r>
            <w:r w:rsidR="00473B48" w:rsidRPr="00473B48">
              <w:rPr>
                <w:b/>
                <w:sz w:val="12"/>
                <w:szCs w:val="12"/>
              </w:rPr>
              <w:fldChar w:fldCharType="begin"/>
            </w:r>
            <w:r w:rsidR="00473B48" w:rsidRPr="00473B48">
              <w:rPr>
                <w:b/>
                <w:sz w:val="12"/>
                <w:szCs w:val="12"/>
              </w:rPr>
              <w:instrText xml:space="preserve"> SEQ Формула \* ARABIC </w:instrText>
            </w:r>
            <w:r w:rsidR="00473B48" w:rsidRPr="00473B48">
              <w:rPr>
                <w:b/>
                <w:sz w:val="12"/>
                <w:szCs w:val="12"/>
              </w:rPr>
              <w:fldChar w:fldCharType="separate"/>
            </w:r>
            <w:r w:rsidR="00473B48" w:rsidRPr="00473B48">
              <w:rPr>
                <w:b/>
                <w:noProof/>
                <w:sz w:val="12"/>
                <w:szCs w:val="12"/>
              </w:rPr>
              <w:t>8</w:t>
            </w:r>
            <w:r w:rsidR="00473B48" w:rsidRPr="00473B48">
              <w:rPr>
                <w:b/>
                <w:sz w:val="12"/>
                <w:szCs w:val="12"/>
              </w:rPr>
              <w:fldChar w:fldCharType="end"/>
            </w:r>
            <w:r w:rsidR="00473B48" w:rsidRPr="00473B48">
              <w:rPr>
                <w:b/>
                <w:sz w:val="12"/>
                <w:szCs w:val="12"/>
              </w:rPr>
              <w:t>)</w:t>
            </w:r>
            <w:r w:rsidR="003B4823">
              <w:rPr>
                <w:b/>
                <w:sz w:val="12"/>
                <w:szCs w:val="12"/>
              </w:rPr>
              <w:t xml:space="preserve"> </w:t>
            </w:r>
            <w:r w:rsidR="00473B48" w:rsidRPr="00473B48">
              <w:rPr>
                <w:sz w:val="12"/>
                <w:szCs w:val="12"/>
              </w:rPr>
              <w:t xml:space="preserve">Для </w:t>
            </w:r>
            <m:oMath>
              <m:r>
                <w:rPr>
                  <w:rFonts w:ascii="Cambria Math"/>
                  <w:sz w:val="12"/>
                  <w:szCs w:val="12"/>
                </w:rPr>
                <m:t>j&gt;k</m:t>
              </m:r>
            </m:oMath>
          </w:p>
          <w:p w:rsidR="00AF74B9" w:rsidRPr="00473B48" w:rsidRDefault="005A3B5D" w:rsidP="003B4823">
            <w:pPr>
              <w:pStyle w:val="myequation"/>
              <w:ind w:left="0" w:right="0"/>
              <w:jc w:val="left"/>
              <w:rPr>
                <w:rFonts w:eastAsiaTheme="minorEastAsia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nary>
                        <m:naryPr>
                          <m:chr m:val="∑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m=1</m:t>
                          </m:r>
                        </m:sub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j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m</m:t>
                              </m:r>
                            </m:sub>
                          </m:sSub>
                        </m:e>
                      </m:nary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уже найдены</m:t>
                  </m:r>
                </m:lim>
              </m:limLow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0</m:t>
              </m:r>
            </m:oMath>
            <w:r w:rsidR="00473B48" w:rsidRPr="00473B48">
              <w:rPr>
                <w:sz w:val="12"/>
                <w:szCs w:val="12"/>
              </w:rPr>
              <w:t xml:space="preserve">,г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k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m=1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jm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m</m:t>
                          </m:r>
                        </m:sub>
                      </m:sSub>
                    </m:e>
                  </m:nary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k</m:t>
                      </m:r>
                    </m:sub>
                  </m:sSub>
                </m:den>
              </m:f>
              <m:r>
                <w:rPr>
                  <w:rFonts w:ascii="Cambria Math"/>
                  <w:sz w:val="12"/>
                  <w:szCs w:val="12"/>
                </w:rPr>
                <m:t>,</m:t>
              </m:r>
              <m:r>
                <w:rPr>
                  <w:rFonts w:ascii="Cambria Math"/>
                  <w:sz w:val="12"/>
                  <w:szCs w:val="12"/>
                </w:rPr>
                <m:t> </m:t>
              </m:r>
              <m:r>
                <w:rPr>
                  <w:rFonts w:ascii="Cambria Math"/>
                  <w:sz w:val="12"/>
                  <w:szCs w:val="12"/>
                </w:rPr>
                <m:t>j&gt;k</m:t>
              </m:r>
            </m:oMath>
            <w:r w:rsidR="00473B48" w:rsidRPr="00473B48">
              <w:rPr>
                <w:b/>
                <w:sz w:val="12"/>
                <w:szCs w:val="12"/>
              </w:rPr>
              <w:t xml:space="preserve">         </w:t>
            </w:r>
            <w:r w:rsidR="00473B48" w:rsidRPr="00473B48">
              <w:rPr>
                <w:b/>
                <w:sz w:val="12"/>
                <w:szCs w:val="12"/>
                <w:lang w:val="en-US"/>
              </w:rPr>
              <w:t xml:space="preserve">    </w:t>
            </w:r>
            <w:r w:rsidR="00473B48" w:rsidRPr="00473B48">
              <w:rPr>
                <w:b/>
                <w:sz w:val="12"/>
                <w:szCs w:val="12"/>
              </w:rPr>
              <w:t xml:space="preserve">                      </w:t>
            </w:r>
          </w:p>
        </w:tc>
        <w:tc>
          <w:tcPr>
            <w:tcW w:w="3486" w:type="dxa"/>
          </w:tcPr>
          <w:p w:rsidR="00AF74B9" w:rsidRPr="00131579" w:rsidRDefault="00433F2B" w:rsidP="00131579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131579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16.</w:t>
            </w:r>
            <w:r w:rsidR="00AF74B9" w:rsidRPr="00131579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Теор о LU –разложении. Практ использ LU-разлож</w:t>
            </w:r>
          </w:p>
          <w:p w:rsidR="00003375" w:rsidRPr="00131579" w:rsidRDefault="00003375" w:rsidP="00003375">
            <w:pPr>
              <w:rPr>
                <w:rFonts w:eastAsiaTheme="minorEastAsia"/>
                <w:sz w:val="12"/>
                <w:szCs w:val="12"/>
              </w:rPr>
            </w:pPr>
            <w:r w:rsidRPr="00131579">
              <w:rPr>
                <w:b/>
                <w:bCs/>
                <w:sz w:val="12"/>
                <w:szCs w:val="12"/>
                <w:u w:val="single"/>
              </w:rPr>
              <w:t xml:space="preserve">Теор </w:t>
            </w:r>
            <w:r w:rsidRPr="00131579">
              <w:rPr>
                <w:rFonts w:ascii="Times New Roman" w:eastAsia="Times New Roman" w:hAnsi="Times New Roman" w:cs="Times New Roman"/>
                <w:b/>
                <w:bCs/>
                <w:sz w:val="12"/>
                <w:szCs w:val="12"/>
                <w:u w:val="single"/>
              </w:rPr>
              <w:t>о LU –разлож:</w:t>
            </w:r>
            <w:r w:rsidRPr="00131579">
              <w:rPr>
                <w:bCs/>
                <w:sz w:val="12"/>
                <w:szCs w:val="12"/>
              </w:rPr>
              <w:t xml:space="preserve"> </w:t>
            </w:r>
            <w:r w:rsidRPr="00131579">
              <w:rPr>
                <w:rFonts w:ascii="Arial" w:eastAsia="Calibri" w:hAnsi="Arial" w:cs="Arial"/>
                <w:sz w:val="12"/>
                <w:szCs w:val="12"/>
              </w:rPr>
              <w:t xml:space="preserve">(1) </w:t>
            </w:r>
            <m:oMath>
              <m:r>
                <w:rPr>
                  <w:rFonts w:ascii="Cambria Math"/>
                  <w:sz w:val="12"/>
                  <w:szCs w:val="12"/>
                </w:rPr>
                <m:t>Ax=b</m:t>
              </m:r>
            </m:oMath>
            <w:r w:rsidRPr="00131579">
              <w:rPr>
                <w:rFonts w:ascii="Arial" w:eastAsia="Arial" w:hAnsi="Arial" w:cs="Arial"/>
                <w:sz w:val="12"/>
                <w:szCs w:val="12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det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k</m:t>
                      </m:r>
                    </m:sub>
                  </m:sSub>
                </m:e>
              </m:func>
              <m:r>
                <w:rPr>
                  <w:rFonts w:ascii="Cambria Math"/>
                  <w:sz w:val="12"/>
                  <w:szCs w:val="12"/>
                  <w:lang w:val="en-US"/>
                </w:rPr>
                <m:t>≠</m:t>
              </m:r>
            </m:oMath>
            <w:r w:rsidRPr="00131579">
              <w:rPr>
                <w:sz w:val="12"/>
                <w:szCs w:val="12"/>
              </w:rPr>
              <w:t xml:space="preserve">0 т.е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M≠0</m:t>
              </m:r>
            </m:oMath>
            <w:r w:rsidRPr="00131579"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∃! A=LU</m:t>
              </m:r>
            </m:oMath>
          </w:p>
          <w:p w:rsidR="00003375" w:rsidRPr="00131579" w:rsidRDefault="00003375" w:rsidP="00003375">
            <w:pPr>
              <w:rPr>
                <w:sz w:val="12"/>
                <w:szCs w:val="12"/>
              </w:rPr>
            </w:pPr>
            <w:r w:rsidRPr="00131579">
              <w:rPr>
                <w:sz w:val="12"/>
                <w:szCs w:val="12"/>
                <w:u w:val="single"/>
              </w:rPr>
              <w:t>База</w:t>
            </w:r>
            <w:r w:rsidRPr="00131579">
              <w:rPr>
                <w:sz w:val="12"/>
                <w:szCs w:val="12"/>
              </w:rPr>
              <w:t xml:space="preserve">: </w:t>
            </w:r>
            <m:oMath>
              <m:r>
                <w:rPr>
                  <w:rFonts w:ascii="Cambria Math"/>
                  <w:sz w:val="12"/>
                  <w:szCs w:val="12"/>
                </w:rPr>
                <m:t>n=1</m:t>
              </m:r>
            </m:oMath>
            <w:r w:rsidRPr="00131579">
              <w:rPr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  <w:r w:rsidRPr="00131579">
              <w:rPr>
                <w:sz w:val="12"/>
                <w:szCs w:val="12"/>
              </w:rPr>
              <w:t xml:space="preserve">матрицы 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</m:oMath>
            <w:r w:rsidRPr="00131579">
              <w:rPr>
                <w:sz w:val="12"/>
                <w:szCs w:val="12"/>
              </w:rPr>
              <w:t xml:space="preserve">. Тогд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1</m:t>
              </m:r>
            </m:oMath>
            <w:r w:rsidRPr="00131579">
              <w:rPr>
                <w:sz w:val="12"/>
                <w:szCs w:val="12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</m:oMath>
          </w:p>
          <w:p w:rsidR="00003375" w:rsidRDefault="00003375" w:rsidP="00003375">
            <w:pPr>
              <w:rPr>
                <w:sz w:val="12"/>
                <w:szCs w:val="12"/>
              </w:rPr>
            </w:pPr>
            <w:r w:rsidRPr="00131579">
              <w:rPr>
                <w:sz w:val="12"/>
                <w:szCs w:val="12"/>
                <w:u w:val="single"/>
              </w:rPr>
              <w:t>Индукционный переход</w:t>
            </w:r>
            <w:r w:rsidRPr="00131579">
              <w:rPr>
                <w:sz w:val="12"/>
                <w:szCs w:val="12"/>
              </w:rPr>
              <w:t xml:space="preserve">: Пусть дл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  <w:r w:rsidRPr="00131579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∃!</m:t>
              </m:r>
            </m:oMath>
            <w:r w:rsidRPr="00131579">
              <w:rPr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  <w:r w:rsidRPr="00131579">
              <w:rPr>
                <w:sz w:val="12"/>
                <w:szCs w:val="12"/>
              </w:rPr>
              <w:t xml:space="preserve">. </w:t>
            </w:r>
          </w:p>
          <w:p w:rsidR="00003375" w:rsidRPr="00131579" w:rsidRDefault="00003375" w:rsidP="00003375">
            <w:pPr>
              <w:rPr>
                <w:sz w:val="12"/>
                <w:szCs w:val="12"/>
              </w:rPr>
            </w:pPr>
            <w:r w:rsidRPr="00131579">
              <w:rPr>
                <w:sz w:val="12"/>
                <w:szCs w:val="12"/>
              </w:rPr>
              <w:t xml:space="preserve">По усл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det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)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det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)</m:t>
              </m:r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Pr="00131579">
              <w:rPr>
                <w:sz w:val="12"/>
                <w:szCs w:val="12"/>
              </w:rPr>
              <w:t>, т</w:t>
            </w:r>
            <w:r>
              <w:rPr>
                <w:sz w:val="12"/>
                <w:szCs w:val="12"/>
                <w:lang w:val="en-US"/>
              </w:rPr>
              <w:t>.</w:t>
            </w:r>
            <w:r>
              <w:rPr>
                <w:sz w:val="12"/>
                <w:szCs w:val="12"/>
              </w:rPr>
              <w:t>к.</w:t>
            </w:r>
            <w:r w:rsidRPr="00131579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det</m:t>
              </m:r>
            </m:oMath>
            <w:r w:rsidRPr="00131579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∀</m:t>
              </m:r>
            </m:oMath>
            <w:r w:rsidRPr="00131579">
              <w:rPr>
                <w:sz w:val="12"/>
                <w:szCs w:val="12"/>
              </w:rPr>
              <w:t xml:space="preserve"> унитреу матр </w:t>
            </w:r>
            <w:r>
              <w:rPr>
                <w:sz w:val="12"/>
                <w:szCs w:val="12"/>
              </w:rPr>
              <w:t>= 1</w:t>
            </w:r>
            <w:r w:rsidRPr="00131579">
              <w:rPr>
                <w:sz w:val="12"/>
                <w:szCs w:val="12"/>
              </w:rPr>
              <w:t xml:space="preserve">. </w:t>
            </w:r>
          </w:p>
          <w:p w:rsidR="00003375" w:rsidRPr="00131579" w:rsidRDefault="005A3B5D" w:rsidP="00003375">
            <w:pPr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f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g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k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003375" w:rsidRPr="00131579">
              <w:rPr>
                <w:sz w:val="12"/>
                <w:szCs w:val="12"/>
              </w:rPr>
              <w:t xml:space="preserve">, гд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g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="00003375" w:rsidRPr="00131579">
              <w:rPr>
                <w:sz w:val="12"/>
                <w:szCs w:val="12"/>
              </w:rPr>
              <w:t xml:space="preserve"> и </w:t>
            </w:r>
            <m:oMath>
              <m:r>
                <w:rPr>
                  <w:rFonts w:ascii="Cambria Math"/>
                  <w:sz w:val="12"/>
                  <w:szCs w:val="12"/>
                </w:rPr>
                <m:t>f</m:t>
              </m:r>
            </m:oMath>
            <w:r w:rsidR="00003375" w:rsidRPr="00131579">
              <w:rPr>
                <w:sz w:val="12"/>
                <w:szCs w:val="12"/>
              </w:rPr>
              <w:t xml:space="preserve"> столбцы из пр</w:t>
            </w:r>
            <w:r w:rsidR="00003375">
              <w:rPr>
                <w:sz w:val="12"/>
                <w:szCs w:val="12"/>
              </w:rPr>
              <w:t>-</w:t>
            </w:r>
            <w:r w:rsidR="00003375" w:rsidRPr="00131579">
              <w:rPr>
                <w:sz w:val="12"/>
                <w:szCs w:val="12"/>
              </w:rPr>
              <w:t xml:space="preserve">в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fraktur"/>
                    </m:rPr>
                    <w:rPr>
                      <w:rFonts w:ascii="Cambria Math" w:hAnsi="Cambria Math" w:cs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</m:oMath>
            <w:r w:rsidR="00003375" w:rsidRPr="00131579">
              <w:rPr>
                <w:sz w:val="12"/>
                <w:szCs w:val="12"/>
              </w:rPr>
              <w:t xml:space="preserve">. Пусть </w:t>
            </w:r>
          </w:p>
          <w:p w:rsidR="00003375" w:rsidRPr="00131579" w:rsidRDefault="005A3B5D" w:rsidP="00003375">
            <w:pPr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Θ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="00003375" w:rsidRPr="00131579">
              <w:rPr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y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β</m:t>
                        </m:r>
                      </m:e>
                    </m:mr>
                  </m:m>
                </m:e>
              </m:d>
            </m:oMath>
            <w:r w:rsidR="00003375" w:rsidRPr="00131579">
              <w:rPr>
                <w:sz w:val="12"/>
                <w:szCs w:val="12"/>
              </w:rPr>
              <w:t xml:space="preserve">, </w:t>
            </w:r>
            <m:oMath>
              <m:r>
                <w:rPr>
                  <w:rFonts w:ascii="Cambria Math"/>
                  <w:sz w:val="12"/>
                  <w:szCs w:val="12"/>
                </w:rPr>
                <m:t>x,y,β</m:t>
              </m:r>
            </m:oMath>
            <w:r w:rsidR="00003375" w:rsidRPr="00131579">
              <w:rPr>
                <w:sz w:val="12"/>
                <w:szCs w:val="12"/>
              </w:rPr>
              <w:t xml:space="preserve"> </w:t>
            </w:r>
            <w:r w:rsidR="00003375">
              <w:rPr>
                <w:sz w:val="12"/>
                <w:szCs w:val="12"/>
              </w:rPr>
              <w:t>-неизвестные</w:t>
            </w:r>
            <w:r w:rsidR="00003375" w:rsidRPr="00131579">
              <w:rPr>
                <w:sz w:val="12"/>
                <w:szCs w:val="12"/>
              </w:rPr>
              <w:t xml:space="preserve"> Тогда </w:t>
            </w:r>
          </w:p>
          <w:p w:rsidR="00003375" w:rsidRPr="00131579" w:rsidRDefault="005A3B5D" w:rsidP="00003375">
            <w:pPr>
              <w:rPr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f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g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T</m:t>
                              </m:r>
                            </m:sup>
                          </m:sSup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k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y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T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T</m:t>
                              </m:r>
                            </m:sup>
                          </m:s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y+β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12"/>
                    <w:szCs w:val="12"/>
                  </w:rPr>
                  <m:t>⇔</m:t>
                </m:r>
              </m:oMath>
            </m:oMathPara>
          </w:p>
          <w:p w:rsidR="00003375" w:rsidRDefault="005A3B5D" w:rsidP="00003375">
            <w:pPr>
              <w:pStyle w:val="ae"/>
              <w:spacing w:before="0" w:after="0"/>
              <w:rPr>
                <w:sz w:val="12"/>
                <w:szCs w:val="12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&amp;f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y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T</m:t>
                          </m:r>
                        </m:sup>
                      </m:sSubSup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b w:val="0"/>
                              <w:bCs w:val="0"/>
                              <w:i/>
                              <w:sz w:val="12"/>
                              <w:szCs w:val="12"/>
                            </w:rPr>
                          </m:ctrlP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b w:val="0"/>
                              <w:bCs w:val="0"/>
                              <w:i/>
                              <w:sz w:val="12"/>
                              <w:szCs w:val="12"/>
                            </w:rPr>
                          </m:ctrlP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kk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b w:val="0"/>
                              <w:bCs w:val="0"/>
                              <w:i/>
                              <w:sz w:val="12"/>
                              <w:szCs w:val="12"/>
                            </w:rPr>
                          </m:ctrlP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b w:val="0"/>
                              <w:bCs w:val="0"/>
                              <w:i/>
                              <w:sz w:val="12"/>
                              <w:szCs w:val="12"/>
                            </w:rPr>
                          </m:ctrlP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y+β</m:t>
                      </m:r>
                    </m:e>
                  </m:eqArr>
                </m:e>
              </m:d>
            </m:oMath>
            <w:r w:rsidR="00003375" w:rsidRPr="00131579">
              <w:rPr>
                <w:sz w:val="12"/>
                <w:szCs w:val="12"/>
              </w:rPr>
              <w:t xml:space="preserve">  (</w:t>
            </w:r>
            <w:r w:rsidR="00003375" w:rsidRPr="00131579">
              <w:rPr>
                <w:sz w:val="12"/>
                <w:szCs w:val="12"/>
              </w:rPr>
              <w:fldChar w:fldCharType="begin"/>
            </w:r>
            <w:r w:rsidR="00003375" w:rsidRPr="00131579">
              <w:rPr>
                <w:sz w:val="12"/>
                <w:szCs w:val="12"/>
              </w:rPr>
              <w:instrText xml:space="preserve"> SEQ Формула \* ARABIC </w:instrText>
            </w:r>
            <w:r w:rsidR="00003375" w:rsidRPr="00131579">
              <w:rPr>
                <w:sz w:val="12"/>
                <w:szCs w:val="12"/>
              </w:rPr>
              <w:fldChar w:fldCharType="separate"/>
            </w:r>
            <w:r w:rsidR="00003375" w:rsidRPr="00131579">
              <w:rPr>
                <w:noProof/>
                <w:sz w:val="12"/>
                <w:szCs w:val="12"/>
              </w:rPr>
              <w:t>1</w:t>
            </w:r>
            <w:r w:rsidR="00003375" w:rsidRPr="00131579">
              <w:rPr>
                <w:sz w:val="12"/>
                <w:szCs w:val="12"/>
              </w:rPr>
              <w:fldChar w:fldCharType="end"/>
            </w:r>
            <w:bookmarkStart w:id="4" w:name="ref_formul10"/>
            <w:bookmarkEnd w:id="4"/>
            <w:r w:rsidR="00003375" w:rsidRPr="00131579">
              <w:rPr>
                <w:sz w:val="12"/>
                <w:szCs w:val="12"/>
              </w:rPr>
              <w:t>)</w:t>
            </w:r>
            <w:r w:rsidR="00003375">
              <w:rPr>
                <w:sz w:val="12"/>
                <w:szCs w:val="12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12"/>
                  <w:szCs w:val="12"/>
                </w:rPr>
                <m:t>∡</m:t>
              </m:r>
            </m:oMath>
            <w:r w:rsidR="00003375" w:rsidRPr="00003375">
              <w:rPr>
                <w:b w:val="0"/>
                <w:sz w:val="12"/>
                <w:szCs w:val="12"/>
              </w:rPr>
              <w:t>(</w:t>
            </w:r>
            <w:r w:rsidR="00003375" w:rsidRPr="00003375">
              <w:rPr>
                <w:b w:val="0"/>
                <w:sz w:val="12"/>
                <w:szCs w:val="12"/>
              </w:rPr>
              <w:fldChar w:fldCharType="begin"/>
            </w:r>
            <w:r w:rsidR="00003375" w:rsidRPr="00003375">
              <w:rPr>
                <w:b w:val="0"/>
                <w:sz w:val="12"/>
                <w:szCs w:val="12"/>
              </w:rPr>
              <w:instrText xml:space="preserve"> SEQ Формула ref_formul10  \* MERGEFORMAT </w:instrText>
            </w:r>
            <w:r w:rsidR="00003375" w:rsidRPr="00003375">
              <w:rPr>
                <w:b w:val="0"/>
                <w:sz w:val="12"/>
                <w:szCs w:val="12"/>
              </w:rPr>
              <w:fldChar w:fldCharType="separate"/>
            </w:r>
            <w:r w:rsidR="00003375" w:rsidRPr="00003375">
              <w:rPr>
                <w:b w:val="0"/>
                <w:noProof/>
                <w:sz w:val="12"/>
                <w:szCs w:val="12"/>
              </w:rPr>
              <w:t>1</w:t>
            </w:r>
            <w:r w:rsidR="00003375" w:rsidRPr="00003375">
              <w:rPr>
                <w:b w:val="0"/>
                <w:sz w:val="12"/>
                <w:szCs w:val="12"/>
              </w:rPr>
              <w:fldChar w:fldCharType="end"/>
            </w:r>
            <w:r w:rsidR="00003375" w:rsidRPr="00003375">
              <w:rPr>
                <w:b w:val="0"/>
                <w:sz w:val="12"/>
                <w:szCs w:val="12"/>
              </w:rPr>
              <w:t xml:space="preserve">): 1ое </w:t>
            </w:r>
            <w:r w:rsidR="00BF564A">
              <w:rPr>
                <w:b w:val="0"/>
                <w:sz w:val="12"/>
                <w:szCs w:val="12"/>
              </w:rPr>
              <w:t xml:space="preserve">в </w:t>
            </w:r>
            <w:r w:rsidR="00003375" w:rsidRPr="00003375">
              <w:rPr>
                <w:b w:val="0"/>
                <w:sz w:val="12"/>
                <w:szCs w:val="12"/>
              </w:rPr>
              <w:t xml:space="preserve">силу </w:t>
            </w:r>
            <w:proofErr w:type="spellStart"/>
            <w:r w:rsidR="00003375" w:rsidRPr="00003375">
              <w:rPr>
                <w:b w:val="0"/>
                <w:sz w:val="12"/>
                <w:szCs w:val="12"/>
              </w:rPr>
              <w:t>индукц</w:t>
            </w:r>
            <w:proofErr w:type="spellEnd"/>
            <w:r w:rsidR="00003375" w:rsidRPr="00003375">
              <w:rPr>
                <w:b w:val="0"/>
                <w:sz w:val="12"/>
                <w:szCs w:val="12"/>
              </w:rPr>
              <w:t xml:space="preserve"> </w:t>
            </w:r>
            <w:proofErr w:type="spellStart"/>
            <w:r w:rsidR="00003375" w:rsidRPr="00003375">
              <w:rPr>
                <w:b w:val="0"/>
                <w:sz w:val="12"/>
                <w:szCs w:val="12"/>
              </w:rPr>
              <w:t>предполож</w:t>
            </w:r>
            <w:proofErr w:type="spellEnd"/>
            <w:r w:rsidR="00003375" w:rsidRPr="00003375">
              <w:rPr>
                <w:b w:val="0"/>
                <w:sz w:val="12"/>
                <w:szCs w:val="12"/>
              </w:rPr>
              <w:t>;</w:t>
            </w:r>
          </w:p>
          <w:p w:rsidR="00003375" w:rsidRDefault="00003375" w:rsidP="00003375">
            <w:pPr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2</w:t>
            </w:r>
            <w:r w:rsidRPr="00131579">
              <w:rPr>
                <w:sz w:val="12"/>
                <w:szCs w:val="12"/>
              </w:rPr>
              <w:t xml:space="preserve">ое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f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m-1</m:t>
                  </m:r>
                </m:sub>
              </m:sSub>
              <m:r>
                <w:rPr>
                  <w:rFonts w:ascii="Cambria Math" w:hAnsi="Cambria Math"/>
                  <w:sz w:val="12"/>
                  <w:szCs w:val="12"/>
                </w:rPr>
                <m:t>y ⇒ ∃!  y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m-1</m:t>
                  </m:r>
                </m:sub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-1</m:t>
                  </m:r>
                </m:sup>
              </m:sSubSup>
              <m:r>
                <w:rPr>
                  <w:rFonts w:ascii="Cambria Math" w:hAnsi="Cambria Math"/>
                  <w:sz w:val="12"/>
                  <w:szCs w:val="12"/>
                </w:rPr>
                <m:t>f</m:t>
              </m:r>
            </m:oMath>
          </w:p>
          <w:p w:rsidR="00003375" w:rsidRDefault="00003375" w:rsidP="00003375">
            <w:pPr>
              <w:rPr>
                <w:rFonts w:eastAsiaTheme="minorEastAsia"/>
                <w:sz w:val="12"/>
                <w:szCs w:val="12"/>
              </w:rPr>
            </w:pPr>
            <w:r>
              <w:rPr>
                <w:sz w:val="12"/>
                <w:szCs w:val="12"/>
              </w:rPr>
              <w:t>3</w:t>
            </w:r>
            <w:r w:rsidRPr="00131579">
              <w:rPr>
                <w:sz w:val="12"/>
                <w:szCs w:val="12"/>
              </w:rPr>
              <w:t xml:space="preserve">е также явл СЛАУ и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det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)</m:t>
              </m:r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0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∃</m:t>
              </m:r>
              <m:r>
                <w:rPr>
                  <w:rFonts w:ascii="Cambria Math"/>
                  <w:sz w:val="12"/>
                  <w:szCs w:val="12"/>
                </w:rPr>
                <m:t>!x</m:t>
              </m:r>
            </m:oMath>
          </w:p>
          <w:p w:rsidR="00003375" w:rsidRDefault="00003375" w:rsidP="00003375">
            <w:pPr>
              <w:rPr>
                <w:rFonts w:eastAsiaTheme="minorEastAsia"/>
                <w:sz w:val="12"/>
                <w:szCs w:val="12"/>
              </w:rPr>
            </w:pPr>
            <w:r>
              <w:rPr>
                <w:sz w:val="12"/>
                <w:szCs w:val="12"/>
              </w:rPr>
              <w:t>4</w:t>
            </w:r>
            <w:r w:rsidRPr="00131579">
              <w:rPr>
                <w:sz w:val="12"/>
                <w:szCs w:val="12"/>
              </w:rPr>
              <w:t xml:space="preserve">ое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∃!  β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 w:hAns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12"/>
                  <w:szCs w:val="12"/>
                </w:rPr>
                <m:t xml:space="preserve">y     (β≠0 т.к.  </m:t>
              </m:r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12"/>
                      <w:szCs w:val="12"/>
                    </w:rPr>
                    <m:t>det</m:t>
                  </m:r>
                </m:fName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U</m:t>
                  </m:r>
                </m:e>
              </m:func>
              <m:r>
                <w:rPr>
                  <w:rFonts w:ascii="Cambria Math" w:hAnsi="Cambria Math"/>
                  <w:sz w:val="12"/>
                  <w:szCs w:val="12"/>
                </w:rPr>
                <m:t>≠0</m:t>
              </m:r>
            </m:oMath>
            <w:r>
              <w:rPr>
                <w:rFonts w:eastAsiaTheme="minorEastAsia"/>
                <w:sz w:val="12"/>
                <w:szCs w:val="12"/>
              </w:rPr>
              <w:t>)</w:t>
            </w:r>
          </w:p>
          <w:p w:rsidR="00003375" w:rsidRPr="004F44A1" w:rsidRDefault="00003375" w:rsidP="00003375">
            <w:pPr>
              <w:rPr>
                <w:rFonts w:eastAsiaTheme="minorEastAsia"/>
                <w:sz w:val="12"/>
                <w:szCs w:val="12"/>
              </w:rPr>
            </w:pPr>
            <w:r>
              <w:rPr>
                <w:rFonts w:eastAsiaTheme="minorEastAsia"/>
                <w:sz w:val="12"/>
                <w:szCs w:val="12"/>
              </w:rPr>
              <w:t xml:space="preserve">Если ничего не знаем про </w:t>
            </w:r>
            <w:r>
              <w:rPr>
                <w:rFonts w:eastAsiaTheme="minorEastAsia"/>
                <w:sz w:val="12"/>
                <w:szCs w:val="12"/>
                <w:lang w:val="en-US"/>
              </w:rPr>
              <w:t xml:space="preserve">det </w:t>
            </w:r>
            <w:r>
              <w:rPr>
                <w:rFonts w:eastAsiaTheme="minorEastAsia"/>
                <w:sz w:val="12"/>
                <w:szCs w:val="12"/>
              </w:rPr>
              <w:t>можем попровать разлож и если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 xml:space="preserve"> </m:t>
              </m:r>
            </m:oMath>
          </w:p>
          <w:p w:rsidR="00003375" w:rsidRPr="00003375" w:rsidRDefault="00003375" w:rsidP="00003375">
            <w:pPr>
              <w:rPr>
                <w:rFonts w:eastAsiaTheme="minorEastAsia"/>
                <w:sz w:val="12"/>
                <w:szCs w:val="12"/>
                <w:u w:val="single"/>
              </w:rPr>
            </w:pPr>
            <m:oMath>
              <m:r>
                <w:rPr>
                  <w:rFonts w:ascii="Cambria Math" w:hAnsi="Cambria Math"/>
                  <w:sz w:val="12"/>
                  <w:szCs w:val="12"/>
                </w:rPr>
                <m:t xml:space="preserve">β=0 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то минор=0 пробуем перстановки.  </w:t>
            </w:r>
            <w:r w:rsidRPr="00003375">
              <w:rPr>
                <w:rFonts w:eastAsiaTheme="minorEastAsia"/>
                <w:sz w:val="12"/>
                <w:szCs w:val="12"/>
                <w:u w:val="single"/>
              </w:rPr>
              <w:t>Практическое:</w:t>
            </w:r>
          </w:p>
          <w:p w:rsidR="003B4823" w:rsidRPr="00131579" w:rsidRDefault="002C28E9" w:rsidP="00131579">
            <w:pPr>
              <w:rPr>
                <w:b/>
                <w:sz w:val="12"/>
                <w:szCs w:val="12"/>
              </w:rPr>
            </w:pPr>
            <w:r w:rsidRPr="00131579">
              <w:rPr>
                <w:rFonts w:eastAsiaTheme="minorEastAsia"/>
                <w:sz w:val="12"/>
                <w:szCs w:val="12"/>
              </w:rPr>
              <w:t>𝑨=𝑳𝑼</w:t>
            </w:r>
            <w:r w:rsidR="001653C4" w:rsidRPr="00131579">
              <w:rPr>
                <w:rFonts w:eastAsiaTheme="minorEastAsia"/>
                <w:sz w:val="12"/>
                <w:szCs w:val="12"/>
              </w:rPr>
              <w:t xml:space="preserve"> </w:t>
            </w:r>
            <w:r w:rsidR="003B4823" w:rsidRPr="00131579">
              <w:rPr>
                <w:sz w:val="12"/>
                <w:szCs w:val="12"/>
              </w:rPr>
              <w:t xml:space="preserve">Тогда для 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</m:oMath>
            <w:r w:rsidR="003B4823" w:rsidRPr="00131579">
              <w:rPr>
                <w:sz w:val="12"/>
                <w:szCs w:val="12"/>
              </w:rPr>
              <w:t xml:space="preserve"> можно записать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k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j</m:t>
                      </m:r>
                    </m:sub>
                  </m:sSub>
                </m:e>
              </m:nary>
            </m:oMath>
            <w:r w:rsidR="003B4823" w:rsidRPr="00131579">
              <w:rPr>
                <w:sz w:val="12"/>
                <w:szCs w:val="12"/>
              </w:rPr>
              <w:t xml:space="preserve"> </w:t>
            </w:r>
            <w:r w:rsidR="003B4823" w:rsidRPr="00131579">
              <w:rPr>
                <w:b/>
                <w:sz w:val="12"/>
                <w:szCs w:val="12"/>
              </w:rPr>
              <w:t>(*)</w:t>
            </w:r>
          </w:p>
          <w:p w:rsidR="001653C4" w:rsidRPr="00131579" w:rsidRDefault="003B4823" w:rsidP="00131579">
            <w:pPr>
              <w:rPr>
                <w:b/>
                <w:sz w:val="12"/>
                <w:szCs w:val="12"/>
              </w:rPr>
            </w:pPr>
            <w:r w:rsidRPr="00131579">
              <w:rPr>
                <w:sz w:val="12"/>
                <w:szCs w:val="12"/>
                <w:u w:val="single"/>
              </w:rPr>
              <w:t>1-ый шаг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 xml:space="preserve">  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0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 </m:t>
              </m:r>
              <m:r>
                <w:rPr>
                  <w:rFonts w:ascii="Cambria Math"/>
                  <w:sz w:val="12"/>
                  <w:szCs w:val="12"/>
                </w:rPr>
                <m:t>(j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1,n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Pr="00131579">
              <w:rPr>
                <w:b/>
                <w:sz w:val="12"/>
                <w:szCs w:val="12"/>
              </w:rPr>
              <w:t xml:space="preserve">   (B.</w:t>
            </w:r>
            <w:r w:rsidRPr="00131579">
              <w:rPr>
                <w:b/>
                <w:sz w:val="12"/>
                <w:szCs w:val="12"/>
              </w:rPr>
              <w:fldChar w:fldCharType="begin"/>
            </w:r>
            <w:r w:rsidRPr="00131579">
              <w:rPr>
                <w:b/>
                <w:sz w:val="12"/>
                <w:szCs w:val="12"/>
              </w:rPr>
              <w:instrText xml:space="preserve"> SEQ B. \* ARABIC </w:instrText>
            </w:r>
            <w:r w:rsidRPr="00131579">
              <w:rPr>
                <w:b/>
                <w:sz w:val="12"/>
                <w:szCs w:val="12"/>
              </w:rPr>
              <w:fldChar w:fldCharType="separate"/>
            </w:r>
            <w:r w:rsidRPr="00131579">
              <w:rPr>
                <w:b/>
                <w:sz w:val="12"/>
                <w:szCs w:val="12"/>
              </w:rPr>
              <w:t>1</w:t>
            </w:r>
            <w:r w:rsidRPr="00131579">
              <w:rPr>
                <w:b/>
                <w:sz w:val="12"/>
                <w:szCs w:val="12"/>
              </w:rPr>
              <w:fldChar w:fldCharType="end"/>
            </w:r>
            <w:r w:rsidRPr="00131579">
              <w:rPr>
                <w:b/>
                <w:sz w:val="12"/>
                <w:szCs w:val="12"/>
              </w:rPr>
              <w:t>)</w:t>
            </w:r>
          </w:p>
          <w:p w:rsidR="003B4823" w:rsidRPr="00131579" w:rsidRDefault="005A3B5D" w:rsidP="00131579">
            <w:pPr>
              <w:rPr>
                <w:b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0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1</m:t>
                      </m:r>
                    </m:sub>
                  </m:sSub>
                </m:den>
              </m:f>
              <m:r>
                <w:rPr>
                  <w:rFonts w:ascii="Cambria Math"/>
                  <w:sz w:val="12"/>
                  <w:szCs w:val="12"/>
                </w:rPr>
                <m:t> </m:t>
              </m:r>
              <m:r>
                <w:rPr>
                  <w:rFonts w:ascii="Cambria Math"/>
                  <w:sz w:val="12"/>
                  <w:szCs w:val="12"/>
                </w:rPr>
                <m:t>(i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2,n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="003B4823" w:rsidRPr="00131579">
              <w:rPr>
                <w:b/>
                <w:sz w:val="12"/>
                <w:szCs w:val="12"/>
              </w:rPr>
              <w:t xml:space="preserve">   (B.</w:t>
            </w:r>
            <w:r w:rsidR="003B4823" w:rsidRPr="00131579">
              <w:rPr>
                <w:b/>
                <w:sz w:val="12"/>
                <w:szCs w:val="12"/>
              </w:rPr>
              <w:fldChar w:fldCharType="begin"/>
            </w:r>
            <w:r w:rsidR="003B4823" w:rsidRPr="00131579">
              <w:rPr>
                <w:b/>
                <w:sz w:val="12"/>
                <w:szCs w:val="12"/>
              </w:rPr>
              <w:instrText xml:space="preserve"> SEQ B. \* ARABIC </w:instrText>
            </w:r>
            <w:r w:rsidR="003B4823" w:rsidRPr="00131579">
              <w:rPr>
                <w:b/>
                <w:sz w:val="12"/>
                <w:szCs w:val="12"/>
              </w:rPr>
              <w:fldChar w:fldCharType="separate"/>
            </w:r>
            <w:r w:rsidR="003B4823" w:rsidRPr="00131579">
              <w:rPr>
                <w:b/>
                <w:sz w:val="12"/>
                <w:szCs w:val="12"/>
              </w:rPr>
              <w:t>2</w:t>
            </w:r>
            <w:r w:rsidR="003B4823" w:rsidRPr="00131579">
              <w:rPr>
                <w:b/>
                <w:sz w:val="12"/>
                <w:szCs w:val="12"/>
              </w:rPr>
              <w:fldChar w:fldCharType="end"/>
            </w:r>
            <w:r w:rsidR="003B4823" w:rsidRPr="00131579">
              <w:rPr>
                <w:b/>
                <w:sz w:val="12"/>
                <w:szCs w:val="12"/>
              </w:rPr>
              <w:t>)</w:t>
            </w:r>
          </w:p>
          <w:p w:rsidR="003B4823" w:rsidRPr="00131579" w:rsidRDefault="003B4823" w:rsidP="00131579">
            <w:pPr>
              <w:rPr>
                <w:sz w:val="12"/>
                <w:szCs w:val="12"/>
              </w:rPr>
            </w:pPr>
            <w:r w:rsidRPr="00131579">
              <w:rPr>
                <w:sz w:val="12"/>
                <w:szCs w:val="12"/>
              </w:rPr>
              <w:t>Пусть выполнили (</w:t>
            </w:r>
            <w:r w:rsidRPr="00131579">
              <w:rPr>
                <w:sz w:val="12"/>
                <w:szCs w:val="12"/>
                <w:lang w:val="en-US"/>
              </w:rPr>
              <w:t>k</w:t>
            </w:r>
            <w:r w:rsidRPr="00131579">
              <w:rPr>
                <w:sz w:val="12"/>
                <w:szCs w:val="12"/>
              </w:rPr>
              <w:t>-1)шаг, т</w:t>
            </w:r>
            <w:r w:rsidR="001653C4" w:rsidRPr="00131579">
              <w:rPr>
                <w:sz w:val="12"/>
                <w:szCs w:val="12"/>
              </w:rPr>
              <w:t>.</w:t>
            </w:r>
            <w:r w:rsidRPr="00131579">
              <w:rPr>
                <w:sz w:val="12"/>
                <w:szCs w:val="12"/>
              </w:rPr>
              <w:t>е</w:t>
            </w:r>
            <w:r w:rsidR="001653C4" w:rsidRPr="00131579">
              <w:rPr>
                <w:sz w:val="12"/>
                <w:szCs w:val="12"/>
              </w:rPr>
              <w:t>.</w:t>
            </w:r>
            <w:r w:rsidRPr="00131579">
              <w:rPr>
                <w:sz w:val="12"/>
                <w:szCs w:val="12"/>
              </w:rPr>
              <w:t xml:space="preserve"> нашли (</w:t>
            </w:r>
            <w:r w:rsidRPr="00131579">
              <w:rPr>
                <w:sz w:val="12"/>
                <w:szCs w:val="12"/>
                <w:lang w:val="en-US"/>
              </w:rPr>
              <w:t>k</w:t>
            </w:r>
            <w:r w:rsidRPr="00131579">
              <w:rPr>
                <w:sz w:val="12"/>
                <w:szCs w:val="12"/>
              </w:rPr>
              <w:t xml:space="preserve">-1) </w:t>
            </w:r>
            <w:r w:rsidR="001653C4" w:rsidRPr="00131579">
              <w:rPr>
                <w:sz w:val="12"/>
                <w:szCs w:val="12"/>
              </w:rPr>
              <w:t>1</w:t>
            </w:r>
            <w:r w:rsidRPr="00131579">
              <w:rPr>
                <w:sz w:val="12"/>
                <w:szCs w:val="12"/>
              </w:rPr>
              <w:t xml:space="preserve">ых стр и стлб </w:t>
            </w:r>
            <m:oMath>
              <m:r>
                <w:rPr>
                  <w:rFonts w:ascii="Cambria Math"/>
                  <w:sz w:val="12"/>
                  <w:szCs w:val="12"/>
                </w:rPr>
                <m:t xml:space="preserve">L </m:t>
              </m:r>
              <m:r>
                <w:rPr>
                  <w:rFonts w:ascii="Cambria Math"/>
                  <w:sz w:val="12"/>
                  <w:szCs w:val="12"/>
                </w:rPr>
                <m:t>и</m:t>
              </m:r>
              <m:r>
                <w:rPr>
                  <w:rFonts w:ascii="Cambria Math"/>
                  <w:sz w:val="12"/>
                  <w:szCs w:val="12"/>
                </w:rPr>
                <m:t xml:space="preserve"> U</m:t>
              </m:r>
            </m:oMath>
            <w:r w:rsidRPr="00131579">
              <w:rPr>
                <w:sz w:val="12"/>
                <w:szCs w:val="12"/>
              </w:rPr>
              <w:t>.</w:t>
            </w:r>
          </w:p>
          <w:p w:rsidR="003B4823" w:rsidRPr="00131579" w:rsidRDefault="001653C4" w:rsidP="00131579">
            <w:pPr>
              <w:outlineLvl w:val="0"/>
              <w:rPr>
                <w:sz w:val="12"/>
                <w:szCs w:val="12"/>
              </w:rPr>
            </w:pPr>
            <m:oMath>
              <m:r>
                <w:rPr>
                  <w:rFonts w:ascii="Cambria Math" w:hAnsi="Cambria Math"/>
                  <w:sz w:val="12"/>
                  <w:szCs w:val="12"/>
                  <w:u w:val="single"/>
                </w:rPr>
                <m:t>∡</m:t>
              </m:r>
            </m:oMath>
            <w:r w:rsidR="003B4823" w:rsidRPr="00131579">
              <w:rPr>
                <w:sz w:val="12"/>
                <w:szCs w:val="12"/>
                <w:u w:val="single"/>
                <w:lang w:val="en-US"/>
              </w:rPr>
              <w:t>k</w:t>
            </w:r>
            <w:r w:rsidR="003B4823" w:rsidRPr="00131579">
              <w:rPr>
                <w:sz w:val="12"/>
                <w:szCs w:val="12"/>
                <w:u w:val="single"/>
              </w:rPr>
              <w:t>-ый шаг</w:t>
            </w:r>
            <w:r w:rsidRPr="00131579">
              <w:rPr>
                <w:sz w:val="12"/>
                <w:szCs w:val="12"/>
              </w:rPr>
              <w:t xml:space="preserve"> </w:t>
            </w:r>
            <w:r w:rsidR="003B4823" w:rsidRPr="00131579">
              <w:rPr>
                <w:sz w:val="12"/>
                <w:szCs w:val="12"/>
              </w:rPr>
              <w:t>Для</w:t>
            </w:r>
            <w:r w:rsidRPr="00131579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j</m:t>
              </m:r>
              <m:r>
                <w:rPr>
                  <w:rFonts w:ascii="Cambria Math"/>
                  <w:sz w:val="12"/>
                  <w:szCs w:val="12"/>
                </w:rPr>
                <m:t>≥</m:t>
              </m:r>
              <m:r>
                <w:rPr>
                  <w:rFonts w:ascii="Cambria Math"/>
                  <w:sz w:val="12"/>
                  <w:szCs w:val="12"/>
                </w:rPr>
                <m:t xml:space="preserve">k    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nary>
                        <m:naryPr>
                          <m:chr m:val="∑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m=1</m:t>
                          </m:r>
                        </m:sub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mj</m:t>
                              </m:r>
                            </m:sub>
                          </m:sSub>
                        </m:e>
                      </m:nary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уже известны</m:t>
                  </m:r>
                </m:lim>
              </m:limLow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0</m:t>
              </m:r>
            </m:oMath>
            <w:r w:rsidR="003B4823" w:rsidRPr="00131579">
              <w:rPr>
                <w:sz w:val="12"/>
                <w:szCs w:val="12"/>
              </w:rPr>
              <w:t>,</w:t>
            </w:r>
            <w:r w:rsidRPr="00131579">
              <w:rPr>
                <w:sz w:val="12"/>
                <w:szCs w:val="12"/>
              </w:rPr>
              <w:t xml:space="preserve"> </w:t>
            </w:r>
            <w:r w:rsidR="003B4823" w:rsidRPr="00131579">
              <w:rPr>
                <w:sz w:val="12"/>
                <w:szCs w:val="12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1</m:t>
              </m:r>
            </m:oMath>
            <w:r w:rsidR="003B4823" w:rsidRPr="00131579">
              <w:rPr>
                <w:sz w:val="12"/>
                <w:szCs w:val="12"/>
              </w:rPr>
              <w:t xml:space="preserve">, а </w:t>
            </w:r>
            <w:r w:rsidRPr="00131579">
              <w:rPr>
                <w:sz w:val="12"/>
                <w:szCs w:val="12"/>
              </w:rPr>
              <w:t>0</w:t>
            </w:r>
            <w:r w:rsidR="003B4823" w:rsidRPr="00131579">
              <w:rPr>
                <w:sz w:val="12"/>
                <w:szCs w:val="12"/>
              </w:rPr>
              <w:t xml:space="preserve"> за счет нулевых элементов матрицы </w:t>
            </w:r>
            <m:oMath>
              <m:r>
                <w:rPr>
                  <w:rFonts w:ascii="Cambria Math"/>
                  <w:sz w:val="12"/>
                  <w:szCs w:val="12"/>
                </w:rPr>
                <m:t>L</m:t>
              </m:r>
            </m:oMath>
            <w:r w:rsidR="003B4823" w:rsidRPr="00131579">
              <w:rPr>
                <w:sz w:val="12"/>
                <w:szCs w:val="12"/>
              </w:rPr>
              <w:t>.</w:t>
            </w:r>
          </w:p>
          <w:p w:rsidR="004F44A1" w:rsidRDefault="005A3B5D" w:rsidP="00131579">
            <w:pPr>
              <w:pStyle w:val="myequation"/>
              <w:ind w:left="0" w:right="0"/>
              <w:jc w:val="left"/>
              <w:rPr>
                <w:b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-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m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m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mj</m:t>
                      </m:r>
                    </m:sub>
                  </m:sSub>
                </m:e>
              </m:nary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r>
                <w:rPr>
                  <w:rFonts w:ascii="Cambria Math"/>
                  <w:sz w:val="12"/>
                  <w:szCs w:val="12"/>
                </w:rPr>
                <m:t>(j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k,n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="003B4823" w:rsidRPr="00131579">
              <w:rPr>
                <w:b/>
                <w:sz w:val="12"/>
                <w:szCs w:val="12"/>
              </w:rPr>
              <w:t xml:space="preserve"> </w:t>
            </w:r>
          </w:p>
          <w:p w:rsidR="004F44A1" w:rsidRPr="004F44A1" w:rsidRDefault="001653C4" w:rsidP="00BF564A">
            <w:pPr>
              <w:pStyle w:val="myequation"/>
              <w:ind w:left="0" w:right="0"/>
              <w:jc w:val="left"/>
              <w:rPr>
                <w:sz w:val="12"/>
                <w:szCs w:val="12"/>
              </w:rPr>
            </w:pPr>
            <w:r w:rsidRPr="00131579">
              <w:rPr>
                <w:b/>
                <w:sz w:val="12"/>
                <w:szCs w:val="12"/>
              </w:rPr>
              <w:t xml:space="preserve"> </w:t>
            </w:r>
            <w:r w:rsidR="003B4823" w:rsidRPr="00131579">
              <w:rPr>
                <w:sz w:val="12"/>
                <w:szCs w:val="12"/>
              </w:rPr>
              <w:t xml:space="preserve">Для </w:t>
            </w:r>
            <m:oMath>
              <m:r>
                <w:rPr>
                  <w:rFonts w:ascii="Cambria Math"/>
                  <w:sz w:val="12"/>
                  <w:szCs w:val="12"/>
                </w:rPr>
                <m:t xml:space="preserve">i&gt;k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nary>
                        <m:naryPr>
                          <m:chr m:val="∑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m=1</m:t>
                          </m:r>
                        </m:sub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mk</m:t>
                              </m:r>
                            </m:sub>
                          </m:sSub>
                        </m:e>
                      </m:nary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уже известны</m:t>
                  </m:r>
                </m:lim>
              </m:limLow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0</m:t>
              </m:r>
            </m:oMath>
            <w:r w:rsidR="003B4823" w:rsidRPr="00131579">
              <w:rPr>
                <w:sz w:val="12"/>
                <w:szCs w:val="12"/>
              </w:rPr>
              <w:t>,</w:t>
            </w:r>
            <w:r w:rsidRPr="00131579">
              <w:rPr>
                <w:sz w:val="12"/>
                <w:szCs w:val="12"/>
              </w:rPr>
              <w:t xml:space="preserve"> </w:t>
            </w:r>
            <w:r w:rsidR="003B4823" w:rsidRPr="00131579">
              <w:rPr>
                <w:sz w:val="12"/>
                <w:szCs w:val="12"/>
              </w:rPr>
              <w:t xml:space="preserve">где </w:t>
            </w:r>
            <w:r w:rsidRPr="00131579">
              <w:rPr>
                <w:sz w:val="12"/>
                <w:szCs w:val="12"/>
              </w:rPr>
              <w:t>0</w:t>
            </w:r>
            <w:r w:rsidR="003B4823" w:rsidRPr="00131579">
              <w:rPr>
                <w:sz w:val="12"/>
                <w:szCs w:val="12"/>
              </w:rPr>
              <w:t xml:space="preserve"> за счет нулевых эл</w:t>
            </w:r>
            <w:r w:rsidRPr="00131579">
              <w:rPr>
                <w:sz w:val="12"/>
                <w:szCs w:val="12"/>
              </w:rPr>
              <w:t>-</w:t>
            </w:r>
            <w:proofErr w:type="spellStart"/>
            <w:r w:rsidR="003B4823" w:rsidRPr="00131579">
              <w:rPr>
                <w:sz w:val="12"/>
                <w:szCs w:val="12"/>
              </w:rPr>
              <w:t>тов</w:t>
            </w:r>
            <w:proofErr w:type="spellEnd"/>
            <w:r w:rsidR="003B4823" w:rsidRPr="00131579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U</m:t>
              </m:r>
            </m:oMath>
            <w:r w:rsidR="003B4823" w:rsidRPr="00131579">
              <w:rPr>
                <w:sz w:val="12"/>
                <w:szCs w:val="12"/>
              </w:rPr>
              <w:t>.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-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m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m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mk</m:t>
                      </m:r>
                    </m:sub>
                  </m:sSub>
                </m:e>
              </m:nary>
              <m:r>
                <w:rPr>
                  <w:rFonts w:ascii="Cambria Math"/>
                  <w:sz w:val="12"/>
                  <w:szCs w:val="12"/>
                </w:rPr>
                <m:t>,</m:t>
              </m:r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r>
                <w:rPr>
                  <w:rFonts w:ascii="Cambria Math"/>
                  <w:sz w:val="12"/>
                  <w:szCs w:val="12"/>
                </w:rPr>
                <m:t>i&gt;k</m:t>
              </m:r>
            </m:oMath>
          </w:p>
        </w:tc>
        <w:tc>
          <w:tcPr>
            <w:tcW w:w="3479" w:type="dxa"/>
          </w:tcPr>
          <w:p w:rsidR="00691D88" w:rsidRPr="006D384A" w:rsidRDefault="00A8796A" w:rsidP="00E013CD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6D384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1</w:t>
            </w:r>
            <w:r w:rsidR="00691D88" w:rsidRPr="006D384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2.</w:t>
            </w:r>
            <w:r w:rsidRPr="006D384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Решение простейших СЛАУ</w:t>
            </w:r>
            <w:r w:rsidR="00433F2B" w:rsidRPr="006D384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.</w:t>
            </w:r>
          </w:p>
          <w:p w:rsidR="006D384A" w:rsidRPr="006D384A" w:rsidRDefault="006D384A" w:rsidP="006D384A">
            <w:r w:rsidRPr="006D384A">
              <w:rPr>
                <w:rFonts w:ascii="Times New Roman" w:eastAsia="Times New Roman" w:hAnsi="Times New Roman" w:cs="Times New Roman"/>
                <w:b/>
                <w:bCs/>
                <w:noProof w:val="0"/>
                <w:sz w:val="12"/>
                <w:szCs w:val="12"/>
                <w:lang w:eastAsia="ru-RU"/>
              </w:rPr>
              <w:t>1)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диагональн</w:t>
            </w: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ая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матрицу, т.е.  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A=diag(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jj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)</m:t>
              </m:r>
            </m:oMath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 xml:space="preserve">, 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где 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1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≤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j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≤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n</m:t>
              </m:r>
            </m:oMath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br/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 xml:space="preserve"> 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bi</m:t>
                  </m:r>
                </m:num>
                <m:den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aii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т.к 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funcPr>
                <m:fName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det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A</m:t>
                  </m:r>
                </m:e>
              </m:func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≠0 ⇒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≠0</m:t>
              </m:r>
            </m:oMath>
          </w:p>
          <w:p w:rsidR="006D384A" w:rsidRPr="006D384A" w:rsidRDefault="006D384A" w:rsidP="006D384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2"/>
                <w:szCs w:val="12"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531485</wp:posOffset>
                      </wp:positionH>
                      <wp:positionV relativeFrom="paragraph">
                        <wp:posOffset>47690</wp:posOffset>
                      </wp:positionV>
                      <wp:extent cx="6840" cy="12960"/>
                      <wp:effectExtent l="38100" t="38100" r="31750" b="44450"/>
                      <wp:wrapNone/>
                      <wp:docPr id="4" name="Рукописный ввод 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885EAB" id="Рукописный ввод 4" o:spid="_x0000_s1026" type="#_x0000_t75" style="position:absolute;margin-left:41.55pt;margin-top:3.4pt;width:1.25pt;height:1.7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">
                      <v:imagedata r:id="rId9" o:title=""/>
                    </v:shape>
                  </w:pict>
                </mc:Fallback>
              </mc:AlternateContent>
            </w:r>
            <w:r w:rsidRPr="006D384A">
              <w:rPr>
                <w:rFonts w:ascii="Times New Roman" w:eastAsia="Times New Roman" w:hAnsi="Times New Roman" w:cs="Times New Roman"/>
                <w:b/>
                <w:bCs/>
                <w:noProof w:val="0"/>
                <w:sz w:val="12"/>
                <w:szCs w:val="12"/>
                <w:lang w:eastAsia="ru-RU"/>
              </w:rPr>
              <w:t>2)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верхнетреугольн</w:t>
            </w: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ая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матриц</w:t>
            </w: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а.   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Тогда 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funcPr>
                <m:fName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det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A</m:t>
                  </m:r>
                </m:e>
              </m:func>
              <m:r>
                <w:rPr>
                  <w:rFonts w:ascii="Cambria Math" w:eastAsia="Times New Roman" w:hAnsi="Cambria Math" w:cs="Times New Roman"/>
                  <w:noProof w:val="0"/>
                  <w:sz w:val="12"/>
                  <w:szCs w:val="12"/>
                  <w:lang w:eastAsia="ru-RU"/>
                </w:rPr>
                <m:t>=∏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noProof w:val="0"/>
                      <w:sz w:val="12"/>
                      <w:szCs w:val="12"/>
                      <w:lang w:eastAsia="ru-RU"/>
                    </w:rPr>
                    <m:t>ij</m:t>
                  </m:r>
                </m:sub>
              </m:sSub>
            </m:oMath>
          </w:p>
          <w:p w:rsidR="006D384A" w:rsidRPr="006D384A" w:rsidRDefault="005A3B5D" w:rsidP="006D384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n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bn</m:t>
                  </m:r>
                </m:num>
                <m:den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ann</m:t>
                  </m:r>
                </m:den>
              </m:f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, </w:t>
            </w:r>
            <w:r w:rsid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k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bk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-</m:t>
                  </m:r>
                  <m:nary>
                    <m:naryPr>
                      <m:chr m:val="∑"/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i=k</m:t>
                      </m:r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n</m:t>
                      </m:r>
                    </m:sup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kixi</m:t>
                      </m:r>
                    </m:e>
                  </m:nary>
                </m:num>
                <m:den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akk</m:t>
                  </m:r>
                </m:den>
              </m:f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, где 1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≤</m:t>
              </m:r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k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≤</m:t>
              </m:r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n</w:t>
            </w:r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-1</w:t>
            </w:r>
          </w:p>
          <w:p w:rsidR="006D384A" w:rsidRPr="006D384A" w:rsidRDefault="006D384A" w:rsidP="006D384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6D384A">
              <w:rPr>
                <w:rFonts w:ascii="Times New Roman" w:eastAsia="Times New Roman" w:hAnsi="Times New Roman" w:cs="Times New Roman"/>
                <w:b/>
                <w:bCs/>
                <w:noProof w:val="0"/>
                <w:sz w:val="12"/>
                <w:szCs w:val="12"/>
                <w:lang w:eastAsia="ru-RU"/>
              </w:rPr>
              <w:t>3)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ортогональн</w:t>
            </w: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ая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матрицу, т.е. </w:t>
            </w:r>
            <m:oMath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p>
              </m:sSup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T</m:t>
                  </m:r>
                </m:sup>
              </m:sSup>
            </m:oMath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Тогда 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x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*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T</m:t>
                  </m:r>
                </m:sup>
              </m:sSup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b</m:t>
              </m:r>
            </m:oMath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.</w:t>
            </w:r>
          </w:p>
          <w:p w:rsidR="006D384A" w:rsidRPr="006D384A" w:rsidRDefault="006D384A" w:rsidP="006D384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6D384A">
              <w:rPr>
                <w:rFonts w:ascii="Times New Roman" w:eastAsia="Times New Roman" w:hAnsi="Times New Roman" w:cs="Times New Roman"/>
                <w:b/>
                <w:bCs/>
                <w:noProof w:val="0"/>
                <w:sz w:val="12"/>
                <w:szCs w:val="12"/>
                <w:lang w:eastAsia="ru-RU"/>
              </w:rPr>
              <w:t>4)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w:proofErr w:type="spellStart"/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трехдиагональн</w:t>
            </w: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ая</w:t>
            </w:r>
            <w:proofErr w:type="spellEnd"/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матриц</w:t>
            </w: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а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А =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f1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c1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...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a2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f2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...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...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...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...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...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an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...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noProof w:val="0"/>
                            <w:sz w:val="12"/>
                            <w:szCs w:val="12"/>
                            <w:lang w:eastAsia="ru-RU"/>
                          </w:rPr>
                          <m:t>fn</m:t>
                        </m:r>
                      </m:e>
                    </m:mr>
                  </m:m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</m:oMath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.</w:t>
            </w:r>
          </w:p>
          <w:p w:rsidR="006D384A" w:rsidRPr="006D384A" w:rsidRDefault="006D384A" w:rsidP="006D384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Тогда любое уравнение соответствующей системы имеет вид </w:t>
            </w:r>
          </w:p>
          <w:p w:rsidR="006D384A" w:rsidRPr="006D384A" w:rsidRDefault="005A3B5D" w:rsidP="006D384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+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vertAlign w:val="subscript"/>
                <w:lang w:eastAsia="ru-RU"/>
              </w:rPr>
              <w:t xml:space="preserve">, 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1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≤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i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≤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n</m:t>
              </m:r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0</m:t>
              </m:r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n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0</m:t>
              </m:r>
            </m:oMath>
          </w:p>
          <w:p w:rsidR="006D384A" w:rsidRPr="006D384A" w:rsidRDefault="006D384A" w:rsidP="006D384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Решение системы существует и единственно, если:</w:t>
            </w:r>
          </w:p>
          <w:p w:rsidR="006D384A" w:rsidRPr="0076654C" w:rsidRDefault="005A3B5D" w:rsidP="0076654C">
            <w:pPr>
              <w:pStyle w:val="a4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&gt;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eastAsia="ru-RU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e>
              </m:d>
            </m:oMath>
          </w:p>
          <w:p w:rsidR="0076654C" w:rsidRPr="0076654C" w:rsidRDefault="0076654C" w:rsidP="0076654C">
            <w:pPr>
              <w:pStyle w:val="a4"/>
              <w:numPr>
                <w:ilvl w:val="0"/>
                <w:numId w:val="17"/>
              </w:num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</w:p>
          <w:p w:rsidR="006D384A" w:rsidRPr="006D384A" w:rsidRDefault="006D384A" w:rsidP="006D384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Будем искать решение системы в виде</w:t>
            </w:r>
          </w:p>
          <w:p w:rsidR="006D384A" w:rsidRPr="006D384A" w:rsidRDefault="005A3B5D" w:rsidP="006D384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k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k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β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k</m:t>
                  </m:r>
                </m:sub>
              </m:sSub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vertAlign w:val="subscript"/>
                <w:lang w:val="en-US" w:eastAsia="ru-RU"/>
              </w:rPr>
              <w:t xml:space="preserve">, </w:t>
            </w:r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2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≤</m:t>
              </m:r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k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≤</m:t>
              </m:r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n+1</w:t>
            </w:r>
            <w:r w:rsidR="0076654C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Тогда</w:t>
            </w:r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:</w:t>
            </w:r>
            <w:r w:rsidR="0076654C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(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β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k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)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+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 xml:space="preserve">   </w:t>
            </w:r>
          </w:p>
          <w:p w:rsidR="006D384A" w:rsidRPr="006D384A" w:rsidRDefault="005A3B5D" w:rsidP="0076654C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βiai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cixi+1+bi</m:t>
                  </m: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num>
                <m:den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iαi+fi</m:t>
                  </m: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den>
              </m:f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 xml:space="preserve"> </w:t>
            </w:r>
            <w:r w:rsid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 xml:space="preserve"> = </w:t>
            </w:r>
            <w:r w:rsid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ci</m:t>
                  </m: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num>
                <m:den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iαi+fi</m:t>
                  </m: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den>
              </m:f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+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+</m:t>
              </m:r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 xml:space="preserve"> +</w:t>
            </w:r>
            <w:r w:rsid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βiai+bi</m:t>
                  </m: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num>
                <m:den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aiαi+fi</m:t>
                  </m: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den>
              </m:f>
            </m:oMath>
          </w:p>
          <w:p w:rsidR="006D384A" w:rsidRPr="006D384A" w:rsidRDefault="006D384A" w:rsidP="006D384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Сравнивая коэффициенты в уравнениях (4) и (5) получаем:</w:t>
            </w:r>
          </w:p>
          <w:p w:rsidR="006D384A" w:rsidRPr="006D384A" w:rsidRDefault="005A3B5D" w:rsidP="0076654C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+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i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den>
              </m:f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и 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β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i+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i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i</m:t>
                      </m:r>
                    </m:sub>
                  </m:s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noProof w:val="0"/>
                          <w:sz w:val="12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noProof w:val="0"/>
                          <w:sz w:val="12"/>
                          <w:szCs w:val="12"/>
                          <w:lang w:val="en-US" w:eastAsia="ru-RU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den>
              </m:f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, </w:t>
            </w:r>
            <m:oMath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2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≤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i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≤</m:t>
              </m:r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n</m:t>
              </m:r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.</w:t>
            </w:r>
          </w:p>
          <w:p w:rsidR="006D384A" w:rsidRPr="006D384A" w:rsidRDefault="006D384A" w:rsidP="006D384A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Рассмотрим первое уравнение нашей системы:</w:t>
            </w:r>
          </w:p>
          <w:p w:rsidR="006D384A" w:rsidRPr="006D384A" w:rsidRDefault="005A3B5D" w:rsidP="0076654C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vertAlign w:val="subscript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2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</m:sSub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vertAlign w:val="subscript"/>
                <w:lang w:eastAsia="ru-RU"/>
              </w:rPr>
              <w:t>.</w:t>
            </w:r>
          </w:p>
          <w:p w:rsidR="006D384A" w:rsidRPr="006D384A" w:rsidRDefault="005A3B5D" w:rsidP="0076654C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c1</m:t>
                  </m: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num>
                <m:den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f1</m:t>
                  </m: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den>
              </m:f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val="en-US" w:eastAsia="ru-RU"/>
                </w:rPr>
                <m:t>x2</m:t>
              </m:r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+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b1</m:t>
                  </m:r>
                </m:num>
                <m:den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f1</m:t>
                  </m:r>
                </m:den>
              </m:f>
            </m:oMath>
          </w:p>
          <w:p w:rsidR="006D384A" w:rsidRPr="006D384A" w:rsidRDefault="006D384A" w:rsidP="0076654C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Тогда 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α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vertAlign w:val="subscript"/>
                <w:lang w:eastAsia="ru-RU"/>
              </w:rPr>
              <w:t>2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c1</m:t>
                  </m: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num>
                <m:den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f1</m:t>
                  </m: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den>
              </m:f>
            </m:oMath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 и  β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vertAlign w:val="subscript"/>
                <w:lang w:eastAsia="ru-RU"/>
              </w:rPr>
              <w:t>2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b1</m:t>
                  </m:r>
                </m:num>
                <m:den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val="en-US" w:eastAsia="ru-RU"/>
                    </w:rPr>
                    <m:t>f1</m:t>
                  </m:r>
                </m:den>
              </m:f>
            </m:oMath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.</w:t>
            </w:r>
          </w:p>
          <w:p w:rsidR="0076654C" w:rsidRPr="0076654C" w:rsidRDefault="006D384A" w:rsidP="0076654C">
            <w:pPr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</w:pP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Рассмотрим 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n</w:t>
            </w:r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-</w:t>
            </w:r>
            <w:proofErr w:type="spellStart"/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>ное</w:t>
            </w:r>
            <w:proofErr w:type="spellEnd"/>
            <w:r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уравнение</w:t>
            </w:r>
            <w:r w:rsidR="0076654C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n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n+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n+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β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n+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 xml:space="preserve">   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n+1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 xml:space="preserve">=0  </m:t>
              </m:r>
            </m:oMath>
          </w:p>
          <w:p w:rsidR="007A44C2" w:rsidRPr="006D384A" w:rsidRDefault="005A3B5D" w:rsidP="0076654C">
            <w:pPr>
              <w:rPr>
                <w:rFonts w:eastAsiaTheme="minorEastAsia"/>
                <w:b/>
                <w:sz w:val="12"/>
                <w:szCs w:val="12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n</m:t>
                  </m:r>
                </m:sub>
              </m:sSub>
              <m:r>
                <w:rPr>
                  <w:rFonts w:ascii="Cambria Math" w:eastAsia="Times New Roman" w:hAnsi="Times New Roman" w:cs="Times New Roman"/>
                  <w:noProof w:val="0"/>
                  <w:sz w:val="12"/>
                  <w:szCs w:val="12"/>
                  <w:lang w:eastAsia="ru-RU"/>
                </w:rPr>
                <m:t>=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β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n+1</m:t>
                  </m:r>
                </m:sub>
              </m:sSub>
            </m:oMath>
            <w:r w:rsidR="0076654C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</w:t>
            </w:r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последовательно находя коэффициенты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i</m:t>
                  </m:r>
                </m:sub>
              </m:sSub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и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noProof w:val="0"/>
                      <w:sz w:val="12"/>
                      <w:szCs w:val="1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β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noProof w:val="0"/>
                      <w:sz w:val="12"/>
                      <w:szCs w:val="12"/>
                      <w:lang w:eastAsia="ru-RU"/>
                    </w:rPr>
                    <m:t>i</m:t>
                  </m:r>
                </m:sub>
              </m:sSub>
            </m:oMath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, и применяя формулу (4), можно вычислить все элементы вектора </w:t>
            </w:r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val="en-US" w:eastAsia="ru-RU"/>
              </w:rPr>
              <w:t>x</w:t>
            </w:r>
            <w:r w:rsidR="0076654C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-</w:t>
            </w:r>
            <w:r w:rsidR="006D384A" w:rsidRPr="006D384A">
              <w:rPr>
                <w:rFonts w:ascii="Times New Roman" w:eastAsia="Times New Roman" w:hAnsi="Times New Roman" w:cs="Times New Roman"/>
                <w:noProof w:val="0"/>
                <w:sz w:val="12"/>
                <w:szCs w:val="12"/>
                <w:lang w:eastAsia="ru-RU"/>
              </w:rPr>
              <w:t xml:space="preserve"> метода левой прогонки</w:t>
            </w:r>
          </w:p>
        </w:tc>
      </w:tr>
      <w:tr w:rsidR="00C8219D" w:rsidRPr="00EA6A83" w:rsidTr="00F23DAB">
        <w:trPr>
          <w:trHeight w:val="4932"/>
          <w:jc w:val="center"/>
        </w:trPr>
        <w:tc>
          <w:tcPr>
            <w:tcW w:w="3491" w:type="dxa"/>
          </w:tcPr>
          <w:p w:rsidR="00C8219D" w:rsidRPr="00782CD4" w:rsidRDefault="00C8219D" w:rsidP="00E013CD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782CD4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</w:t>
            </w:r>
            <w:r w:rsidR="00782CD4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2</w:t>
            </w:r>
            <w:r w:rsidRPr="00782CD4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2.</w:t>
            </w:r>
            <w:r w:rsidR="00782CD4" w:rsidRPr="00782CD4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Метод ортогонализации общего вида.</w:t>
            </w:r>
          </w:p>
          <w:p w:rsidR="00782CD4" w:rsidRPr="00782CD4" w:rsidRDefault="00782CD4" w:rsidP="00782CD4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131579">
              <w:rPr>
                <w:rFonts w:ascii="Arial" w:eastAsia="Calibri" w:hAnsi="Arial" w:cs="Arial"/>
                <w:sz w:val="12"/>
                <w:szCs w:val="12"/>
              </w:rPr>
              <w:t xml:space="preserve">(1) </w:t>
            </w:r>
            <m:oMath>
              <m:r>
                <w:rPr>
                  <w:rFonts w:ascii="Cambria Math"/>
                  <w:sz w:val="12"/>
                  <w:szCs w:val="12"/>
                </w:rPr>
                <m:t>Ax=b</m:t>
              </m:r>
            </m:oMath>
            <w:r w:rsidRPr="00131579">
              <w:rPr>
                <w:rFonts w:ascii="Arial" w:eastAsia="Arial" w:hAnsi="Arial" w:cs="Arial"/>
                <w:sz w:val="12"/>
                <w:szCs w:val="12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det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</m:e>
              </m:func>
              <m:r>
                <w:rPr>
                  <w:rFonts w:ascii="Cambria Math"/>
                  <w:sz w:val="12"/>
                  <w:szCs w:val="12"/>
                </w:rPr>
                <m:t>A)</m:t>
              </m:r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 xml:space="preserve">0     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5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k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k2</m:t>
                                </m:r>
                              </m:sub>
                            </m:sSub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kn</m:t>
                                </m:r>
                              </m:sub>
                            </m:sSub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k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782CD4">
              <w:rPr>
                <w:sz w:val="12"/>
                <w:szCs w:val="12"/>
              </w:rPr>
              <w:t xml:space="preserve"> </w:t>
            </w:r>
          </w:p>
          <w:p w:rsidR="00782CD4" w:rsidRPr="00782CD4" w:rsidRDefault="005A3B5D" w:rsidP="00782CD4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+1)</m:t>
                  </m:r>
                </m:sup>
              </m:sSup>
            </m:oMath>
            <w:r w:rsidR="00782CD4">
              <w:rPr>
                <w:rFonts w:eastAsiaTheme="minorEastAsia"/>
                <w:sz w:val="12"/>
                <w:szCs w:val="12"/>
              </w:rPr>
              <w:t xml:space="preserve">    </w:t>
            </w:r>
            <m:oMath>
              <m:r>
                <w:rPr>
                  <w:rFonts w:ascii="Cambria Math"/>
                  <w:sz w:val="12"/>
                  <w:szCs w:val="12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n</m:t>
                                </m:r>
                              </m:sub>
                            </m:sSub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+1)</m:t>
                  </m:r>
                </m:sup>
              </m:sSup>
            </m:oMath>
            <w:r w:rsidR="00782CD4">
              <w:rPr>
                <w:rFonts w:eastAsiaTheme="minorEastAsia"/>
                <w:sz w:val="12"/>
                <w:szCs w:val="12"/>
              </w:rPr>
              <w:t>- вектор решений</w:t>
            </w:r>
          </w:p>
          <w:p w:rsidR="00782CD4" w:rsidRDefault="00782CD4" w:rsidP="00782CD4">
            <w:pPr>
              <w:tabs>
                <w:tab w:val="left" w:pos="5175"/>
              </w:tabs>
              <w:rPr>
                <w:sz w:val="12"/>
                <w:szCs w:val="12"/>
              </w:rPr>
            </w:pPr>
            <w:r>
              <w:rPr>
                <w:rFonts w:eastAsiaTheme="minorEastAsia"/>
                <w:sz w:val="12"/>
                <w:szCs w:val="12"/>
              </w:rPr>
              <w:t xml:space="preserve">Задача: найти у ортогон всем а в пр-в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+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 xml:space="preserve"> 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,y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Pr="00782CD4">
              <w:rPr>
                <w:sz w:val="12"/>
                <w:szCs w:val="12"/>
              </w:rPr>
              <w:t xml:space="preserve">                    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+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…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0</m:t>
                                  </m:r>
                                </m:e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>
              <w:rPr>
                <w:rFonts w:eastAsiaTheme="minorEastAsia"/>
                <w:sz w:val="12"/>
                <w:szCs w:val="12"/>
              </w:rPr>
              <w:t xml:space="preserve">      </w:t>
            </w:r>
            <m:oMath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acc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1)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n+1)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Pr="00782CD4">
              <w:rPr>
                <w:sz w:val="12"/>
                <w:szCs w:val="12"/>
              </w:rPr>
              <w:t xml:space="preserve">                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</m:acc>
                    </m:e>
                  </m:d>
                </m:e>
              </m:func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det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(</m:t>
                  </m:r>
                </m:e>
              </m:func>
              <m:r>
                <w:rPr>
                  <w:rFonts w:ascii="Cambria Math"/>
                  <w:sz w:val="12"/>
                  <w:szCs w:val="12"/>
                  <w:lang w:val="en-US"/>
                </w:rPr>
                <m:t>A)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≠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0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т.е. можем построить </w:t>
            </w:r>
            <w:r w:rsidRPr="00782CD4">
              <w:rPr>
                <w:sz w:val="12"/>
                <w:szCs w:val="12"/>
              </w:rPr>
              <w:t xml:space="preserve"> </w:t>
            </w:r>
            <m:oMath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acc>
              <m:r>
                <w:rPr>
                  <w:rFonts w:ascii="Cambria Math"/>
                  <w:sz w:val="12"/>
                  <w:szCs w:val="12"/>
                </w:rPr>
                <m:t>=QR</m:t>
              </m:r>
            </m:oMath>
            <w:r w:rsidRPr="00782CD4">
              <w:rPr>
                <w:sz w:val="12"/>
                <w:szCs w:val="12"/>
              </w:rPr>
              <w:t xml:space="preserve">    </w:t>
            </w:r>
          </w:p>
          <w:p w:rsidR="00782CD4" w:rsidRPr="00782CD4" w:rsidRDefault="00782CD4" w:rsidP="00782CD4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r>
                <w:rPr>
                  <w:rFonts w:ascii="Cambria Math" w:hAnsi="Cambria Math"/>
                  <w:sz w:val="12"/>
                  <w:szCs w:val="12"/>
                </w:rPr>
                <m:t>Q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  <w:sz w:val="12"/>
                      <w:szCs w:val="12"/>
                    </w:rPr>
                    <m:t>,…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</w:rPr>
                            <m:t>n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</w:rPr>
                            <m:t>n+1</m:t>
                          </m:r>
                        </m:e>
                      </m:d>
                    </m:sup>
                  </m:sSup>
                </m:e>
              </m:d>
            </m:oMath>
            <w:r>
              <w:rPr>
                <w:rFonts w:eastAsiaTheme="minorEastAsia"/>
                <w:sz w:val="12"/>
                <w:szCs w:val="12"/>
              </w:rPr>
              <w:t xml:space="preserve">  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ⅈ</m:t>
                          </m:r>
                        </m:e>
                      </m:d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j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δ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ij</m:t>
                  </m:r>
                </m:sub>
              </m:sSub>
            </m:oMath>
            <w:r w:rsidRPr="00782CD4">
              <w:rPr>
                <w:sz w:val="12"/>
                <w:szCs w:val="12"/>
              </w:rPr>
              <w:t xml:space="preserve">               </w:t>
            </w:r>
          </w:p>
          <w:p w:rsidR="00782CD4" w:rsidRPr="00782CD4" w:rsidRDefault="005A3B5D" w:rsidP="00782CD4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j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1)</m:t>
                      </m:r>
                    </m:sup>
                  </m:sSup>
                </m:e>
              </m:nary>
            </m:oMath>
            <w:r w:rsidR="00782CD4" w:rsidRPr="00782CD4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j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n+1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="00782CD4" w:rsidRPr="00782CD4">
              <w:rPr>
                <w:sz w:val="12"/>
                <w:szCs w:val="12"/>
              </w:rPr>
              <w:t xml:space="preserve"> </w:t>
            </w:r>
          </w:p>
          <w:p w:rsidR="007F004D" w:rsidRDefault="00782CD4" w:rsidP="00782CD4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82CD4">
              <w:rPr>
                <w:sz w:val="12"/>
                <w:szCs w:val="12"/>
              </w:rPr>
              <w:t xml:space="preserve">                                   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+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n+1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782CD4">
              <w:rPr>
                <w:sz w:val="12"/>
                <w:szCs w:val="12"/>
              </w:rPr>
              <w:t xml:space="preserve"> </w:t>
            </w:r>
          </w:p>
          <w:p w:rsidR="00782CD4" w:rsidRPr="00782CD4" w:rsidRDefault="00782CD4" w:rsidP="00782CD4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82CD4">
              <w:rPr>
                <w:sz w:val="12"/>
                <w:szCs w:val="12"/>
              </w:rPr>
              <w:t xml:space="preserve">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hAns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</w:rPr>
                            <m:t>n+1</m:t>
                          </m:r>
                        </m:e>
                      </m:d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n+1</m:t>
                      </m:r>
                    </m:sub>
                  </m:sSub>
                </m:den>
              </m:f>
            </m:oMath>
            <w:r w:rsidRPr="00782CD4">
              <w:rPr>
                <w:sz w:val="12"/>
                <w:szCs w:val="12"/>
              </w:rPr>
              <w:t xml:space="preserve">         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</w:rPr>
                            <m:t>i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12"/>
                  <w:szCs w:val="12"/>
                </w:rPr>
                <m:t>=0</m:t>
              </m:r>
            </m:oMath>
          </w:p>
          <w:p w:rsidR="00782CD4" w:rsidRPr="00782CD4" w:rsidRDefault="007F004D" w:rsidP="00782CD4">
            <w:pPr>
              <w:tabs>
                <w:tab w:val="left" w:pos="5175"/>
              </w:tabs>
              <w:rPr>
                <w:sz w:val="12"/>
                <w:szCs w:val="12"/>
              </w:rPr>
            </w:pPr>
            <w:r>
              <w:rPr>
                <w:rFonts w:eastAsiaTheme="minorEastAsia"/>
                <w:sz w:val="12"/>
                <w:szCs w:val="12"/>
              </w:rPr>
              <w:t xml:space="preserve">Условие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j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n+1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="0085565E">
              <w:rPr>
                <w:rFonts w:eastAsiaTheme="minorEastAsia"/>
                <w:sz w:val="12"/>
                <w:szCs w:val="12"/>
                <w:lang w:val="en-US"/>
              </w:rPr>
              <w:t xml:space="preserve"> </w:t>
            </w:r>
            <w:r w:rsidR="0085565E">
              <w:rPr>
                <w:rFonts w:eastAsiaTheme="minorEastAsia"/>
                <w:sz w:val="12"/>
                <w:szCs w:val="12"/>
              </w:rPr>
              <w:t xml:space="preserve">означает, что </w:t>
            </w:r>
            <m:oMath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k=1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eastAsiaTheme="minorEastAsia" w:hAnsi="Cambria Math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n+1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=0</m:t>
              </m:r>
            </m:oMath>
            <w:r w:rsidR="0085565E">
              <w:rPr>
                <w:rFonts w:eastAsiaTheme="minorEastAsia"/>
                <w:sz w:val="12"/>
                <w:szCs w:val="12"/>
              </w:rPr>
              <w:t xml:space="preserve">  т.е. </w:t>
            </w:r>
            <w:r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n+1</m:t>
                  </m:r>
                </m:sub>
              </m:sSub>
              <m:r>
                <w:rPr>
                  <w:rFonts w:ascii="Cambria Math" w:hAnsi="Cambria Math"/>
                  <w:sz w:val="12"/>
                  <w:szCs w:val="12"/>
                </w:rPr>
                <m:t>≠0</m:t>
              </m:r>
            </m:oMath>
            <w:r w:rsidR="00782CD4" w:rsidRPr="00782CD4">
              <w:rPr>
                <w:sz w:val="12"/>
                <w:szCs w:val="12"/>
              </w:rPr>
              <w:t xml:space="preserve"> ; иначе вс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12"/>
                  <w:szCs w:val="12"/>
                </w:rPr>
                <m:t>=0</m:t>
              </m:r>
            </m:oMath>
            <w:r w:rsidR="00782CD4" w:rsidRPr="00782CD4">
              <w:rPr>
                <w:sz w:val="12"/>
                <w:szCs w:val="12"/>
              </w:rPr>
              <w:t xml:space="preserve">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12"/>
                      <w:szCs w:val="12"/>
                      <w:lang w:val="en-US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12"/>
                  <w:szCs w:val="12"/>
                  <w:lang w:val="en-US"/>
                </w:rPr>
                <m:t>≠0</m:t>
              </m:r>
              <m:r>
                <w:rPr>
                  <w:rFonts w:ascii="Cambria Math" w:hAnsi="Cambria Math" w:cs="Cambria Math"/>
                  <w:sz w:val="12"/>
                  <w:szCs w:val="12"/>
                  <w:lang w:val="en-US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(n+1)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=0</m:t>
              </m:r>
            </m:oMath>
          </w:p>
          <w:p w:rsidR="00782CD4" w:rsidRPr="00782CD4" w:rsidRDefault="00782CD4" w:rsidP="00782CD4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x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n+1</m:t>
                              </m:r>
                            </m:sub>
                          </m:sSub>
                        </m:den>
                      </m:f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</m:sSubSup>
            </m:oMath>
            <w:r w:rsidRPr="00782CD4">
              <w:rPr>
                <w:sz w:val="12"/>
                <w:szCs w:val="12"/>
              </w:rPr>
              <w:t xml:space="preserve">          - это решение.</w:t>
            </w:r>
          </w:p>
          <w:p w:rsidR="007F004D" w:rsidRPr="007F004D" w:rsidRDefault="007F004D" w:rsidP="007F004D">
            <w:pPr>
              <w:tabs>
                <w:tab w:val="left" w:pos="5175"/>
              </w:tabs>
              <w:rPr>
                <w:sz w:val="12"/>
                <w:szCs w:val="12"/>
              </w:rPr>
            </w:pPr>
            <w:r w:rsidRPr="007F004D">
              <w:rPr>
                <w:b/>
                <w:i/>
                <w:sz w:val="12"/>
                <w:szCs w:val="12"/>
              </w:rPr>
              <w:t>Схема ортогонализации с симметричной матрицей</w:t>
            </w:r>
          </w:p>
          <w:p w:rsidR="007F004D" w:rsidRPr="007F004D" w:rsidRDefault="007F004D" w:rsidP="007F004D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Ax=b</m:t>
              </m:r>
            </m:oMath>
            <w:r w:rsidRPr="007F004D">
              <w:rPr>
                <w:sz w:val="12"/>
                <w:szCs w:val="12"/>
              </w:rPr>
              <w:t xml:space="preserve">                </w:t>
            </w:r>
            <m:oMath>
              <m:r>
                <w:rPr>
                  <w:rFonts w:ascii="Cambria Math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7F004D">
              <w:rPr>
                <w:sz w:val="12"/>
                <w:szCs w:val="12"/>
              </w:rPr>
              <w:t xml:space="preserve">               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</m:oMath>
            <w:r>
              <w:rPr>
                <w:rFonts w:eastAsiaTheme="minorEastAsia"/>
                <w:sz w:val="12"/>
                <w:szCs w:val="12"/>
              </w:rPr>
              <w:t>- положит опред</w:t>
            </w:r>
          </w:p>
          <w:p w:rsidR="007F004D" w:rsidRPr="007F004D" w:rsidRDefault="005A3B5D" w:rsidP="007F004D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,x</m:t>
                  </m:r>
                </m:e>
              </m:d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x,x</m:t>
                  </m:r>
                </m:e>
              </m:d>
            </m:oMath>
            <w:r w:rsidR="007F004D" w:rsidRPr="007F004D">
              <w:rPr>
                <w:sz w:val="12"/>
                <w:szCs w:val="12"/>
              </w:rPr>
              <w:t xml:space="preserve"> - скалярное произв в энергетическом пр</w:t>
            </w:r>
            <w:r w:rsidR="007F004D">
              <w:rPr>
                <w:sz w:val="12"/>
                <w:szCs w:val="12"/>
              </w:rPr>
              <w:t>-</w:t>
            </w:r>
            <w:r w:rsidR="007F004D" w:rsidRPr="007F004D">
              <w:rPr>
                <w:sz w:val="12"/>
                <w:szCs w:val="12"/>
              </w:rPr>
              <w:t xml:space="preserve">в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</m:sub>
              </m:sSub>
            </m:oMath>
          </w:p>
          <w:p w:rsidR="007F004D" w:rsidRPr="007F004D" w:rsidRDefault="005A3B5D" w:rsidP="007F004D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(1)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,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…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(n)</m:t>
                  </m:r>
                </m:sup>
              </m:sSup>
            </m:oMath>
            <w:r w:rsidR="007F004D" w:rsidRPr="007F004D">
              <w:rPr>
                <w:sz w:val="12"/>
                <w:szCs w:val="12"/>
              </w:rPr>
              <w:t>- векторы ортогонального базиса</w:t>
            </w:r>
          </w:p>
          <w:p w:rsidR="007F004D" w:rsidRPr="007F004D" w:rsidRDefault="005A3B5D" w:rsidP="007F004D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m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δ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m</m:t>
                  </m:r>
                </m:sub>
              </m:sSub>
            </m:oMath>
            <w:r w:rsidR="007F004D" w:rsidRPr="007F004D">
              <w:rPr>
                <w:sz w:val="12"/>
                <w:szCs w:val="12"/>
              </w:rPr>
              <w:t xml:space="preserve">    (при этом вероятно, что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q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m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≠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δ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m</m:t>
                  </m:r>
                </m:sub>
              </m:sSub>
            </m:oMath>
            <w:r w:rsidR="007F004D" w:rsidRPr="007F004D">
              <w:rPr>
                <w:sz w:val="12"/>
                <w:szCs w:val="12"/>
              </w:rPr>
              <w:t>)</w:t>
            </w:r>
          </w:p>
          <w:p w:rsidR="007F004D" w:rsidRPr="007F004D" w:rsidRDefault="005A3B5D" w:rsidP="007F004D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j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j)</m:t>
                      </m:r>
                    </m:sup>
                  </m:sSup>
                </m:e>
              </m:nary>
            </m:oMath>
            <w:r w:rsidR="007F004D" w:rsidRPr="007F004D">
              <w:rPr>
                <w:sz w:val="12"/>
                <w:szCs w:val="12"/>
              </w:rPr>
              <w:t xml:space="preserve"> - решение уравнения.</w:t>
            </w:r>
          </w:p>
          <w:p w:rsidR="007F004D" w:rsidRPr="007F004D" w:rsidRDefault="007F004D" w:rsidP="007F004D">
            <w:pPr>
              <w:tabs>
                <w:tab w:val="left" w:pos="5175"/>
              </w:tabs>
              <w:rPr>
                <w:sz w:val="12"/>
                <w:szCs w:val="12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12"/>
                    <w:szCs w:val="12"/>
                    <w:lang w:val="en-US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*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  <w:lang w:val="en-US"/>
                  </w:rPr>
                  <m:t>=b</m:t>
                </m:r>
              </m:oMath>
            </m:oMathPara>
          </w:p>
          <w:p w:rsidR="007F004D" w:rsidRPr="007F004D" w:rsidRDefault="007F004D" w:rsidP="007F004D">
            <w:pPr>
              <w:tabs>
                <w:tab w:val="left" w:pos="5175"/>
              </w:tabs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A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j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j)</m:t>
                      </m:r>
                    </m:sup>
                  </m:sSup>
                </m:e>
              </m:nary>
              <m:r>
                <w:rPr>
                  <w:rFonts w:ascii="Cambria Math"/>
                  <w:sz w:val="12"/>
                  <w:szCs w:val="12"/>
                  <w:lang w:val="en-US"/>
                </w:rPr>
                <m:t>=b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</w:p>
          <w:p w:rsidR="007F004D" w:rsidRPr="007F004D" w:rsidRDefault="005A3B5D" w:rsidP="007F004D">
            <w:pPr>
              <w:tabs>
                <w:tab w:val="left" w:pos="5175"/>
              </w:tabs>
              <w:rPr>
                <w:sz w:val="12"/>
                <w:szCs w:val="12"/>
                <w:lang w:val="en-US"/>
              </w:rPr>
            </w:pPr>
            <m:oMath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j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j)</m:t>
                      </m:r>
                    </m:sup>
                  </m:sSup>
                </m:e>
              </m:nary>
              <m:r>
                <w:rPr>
                  <w:rFonts w:ascii="Cambria Math"/>
                  <w:sz w:val="12"/>
                  <w:szCs w:val="12"/>
                  <w:lang w:val="en-US"/>
                </w:rPr>
                <m:t>=b</m:t>
              </m:r>
            </m:oMath>
            <w:r w:rsidR="007F004D" w:rsidRPr="007F004D">
              <w:rPr>
                <w:sz w:val="12"/>
                <w:szCs w:val="12"/>
                <w:lang w:val="en-US"/>
              </w:rPr>
              <w:t xml:space="preserve">      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  <w:lang w:val="en-US"/>
                          </w:rPr>
                          <m:t>⋅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  <w:lang w:val="en-US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  <w:lang w:val="en-US"/>
                              </w:rPr>
                              <m:t>q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  <w:lang w:val="en-US"/>
                              </w:rPr>
                              <m:t>(k)</m:t>
                            </m:r>
                          </m:sup>
                        </m:sSup>
                      </m:e>
                    </m:mr>
                  </m:m>
                </m:e>
              </m:d>
            </m:oMath>
          </w:p>
          <w:p w:rsidR="00C8219D" w:rsidRDefault="005A3B5D" w:rsidP="007F004D">
            <w:pPr>
              <w:tabs>
                <w:tab w:val="left" w:pos="5175"/>
              </w:tabs>
              <w:rPr>
                <w:rFonts w:eastAsiaTheme="minorEastAsia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b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k)</m:t>
                      </m:r>
                    </m:sup>
                  </m:sSup>
                </m:e>
              </m:d>
            </m:oMath>
            <w:r w:rsidR="007F004D" w:rsidRPr="007F004D">
              <w:rPr>
                <w:sz w:val="12"/>
                <w:szCs w:val="12"/>
                <w:lang w:val="en-US"/>
              </w:rPr>
              <w:t xml:space="preserve">                       </w:t>
            </w:r>
            <m:oMath>
              <m:r>
                <w:rPr>
                  <w:rFonts w:ascii="Cambria Math"/>
                  <w:sz w:val="12"/>
                  <w:szCs w:val="12"/>
                </w:rPr>
                <m:t>k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1,n</m:t>
                  </m:r>
                </m:e>
              </m:bar>
            </m:oMath>
          </w:p>
          <w:p w:rsidR="007F004D" w:rsidRPr="007F004D" w:rsidRDefault="007F004D" w:rsidP="007F004D">
            <w:pPr>
              <w:tabs>
                <w:tab w:val="left" w:pos="5175"/>
              </w:tabs>
            </w:pPr>
            <w:r>
              <w:rPr>
                <w:rFonts w:eastAsiaTheme="minorEastAsia"/>
                <w:sz w:val="12"/>
                <w:szCs w:val="12"/>
              </w:rPr>
              <w:t>Т.е. строим ортонормир базис, вычисляем коэфиц альфа и вычисляем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*</m:t>
                  </m:r>
                </m:sup>
              </m:sSup>
            </m:oMath>
          </w:p>
        </w:tc>
        <w:tc>
          <w:tcPr>
            <w:tcW w:w="3486" w:type="dxa"/>
          </w:tcPr>
          <w:p w:rsidR="00792DF7" w:rsidRPr="00792DF7" w:rsidRDefault="00792DF7" w:rsidP="00726E1E">
            <w:pPr>
              <w:pStyle w:val="a9"/>
              <w:spacing w:after="0"/>
              <w:rPr>
                <w:b/>
                <w:sz w:val="12"/>
                <w:szCs w:val="12"/>
              </w:rPr>
            </w:pPr>
            <w:r w:rsidRPr="00792DF7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2</w:t>
            </w:r>
            <w:r w:rsidR="00C8219D" w:rsidRPr="00792DF7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0.</w:t>
            </w:r>
            <w:r w:rsidRPr="00792DF7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Матрицы вращения.</w:t>
            </w:r>
            <w:r w:rsidRPr="00792DF7">
              <w:rPr>
                <w:b/>
                <w:sz w:val="12"/>
                <w:szCs w:val="12"/>
              </w:rPr>
              <w:t xml:space="preserve"> </w:t>
            </w:r>
          </w:p>
          <w:p w:rsidR="00726E1E" w:rsidRDefault="00726E1E" w:rsidP="00726E1E">
            <w:pPr>
              <w:rPr>
                <w:sz w:val="12"/>
                <w:szCs w:val="12"/>
              </w:rPr>
            </w:pPr>
            <w:r w:rsidRPr="00792DF7">
              <w:rPr>
                <w:position w:val="-84"/>
                <w:sz w:val="12"/>
                <w:szCs w:val="12"/>
              </w:rPr>
              <w:object w:dxaOrig="2860" w:dyaOrig="1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6pt;height:37.8pt" o:ole="">
                  <v:imagedata r:id="rId10" o:title=""/>
                </v:shape>
                <o:OLEObject Type="Embed" ProgID="Equation.3" ShapeID="_x0000_i1025" DrawAspect="Content" ObjectID="_1640497467" r:id="rId11"/>
              </w:object>
            </w:r>
          </w:p>
          <w:p w:rsidR="00792DF7" w:rsidRPr="00792DF7" w:rsidRDefault="00792DF7" w:rsidP="00726E1E">
            <w:pPr>
              <w:rPr>
                <w:sz w:val="12"/>
                <w:szCs w:val="12"/>
              </w:rPr>
            </w:pPr>
            <w:r w:rsidRPr="00792DF7">
              <w:rPr>
                <w:sz w:val="12"/>
                <w:szCs w:val="12"/>
              </w:rPr>
              <w:t xml:space="preserve">где </w:t>
            </w:r>
            <m:oMath>
              <m:r>
                <w:rPr>
                  <w:rFonts w:ascii="Cambria Math"/>
                  <w:sz w:val="12"/>
                  <w:szCs w:val="12"/>
                </w:rPr>
                <m:t>α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</m:e>
              </m:func>
              <m:r>
                <w:rPr>
                  <w:rFonts w:ascii="Cambria Math" w:hAnsi="Cambria Math"/>
                  <w:sz w:val="12"/>
                  <w:szCs w:val="12"/>
                </w:rPr>
                <m:t>φ</m:t>
              </m:r>
              <m:r>
                <w:rPr>
                  <w:rFonts w:ascii="Cambria Math"/>
                  <w:sz w:val="12"/>
                  <w:szCs w:val="12"/>
                </w:rPr>
                <m:t>),β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</m:e>
              </m:func>
              <m:r>
                <w:rPr>
                  <w:rFonts w:ascii="Cambria Math" w:hAnsi="Cambria Math"/>
                  <w:sz w:val="12"/>
                  <w:szCs w:val="12"/>
                </w:rPr>
                <m:t>φ</m:t>
              </m:r>
              <m:r>
                <w:rPr>
                  <w:rFonts w:ascii="Cambria Math"/>
                  <w:sz w:val="12"/>
                  <w:szCs w:val="12"/>
                </w:rPr>
                <m:t xml:space="preserve">)           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 xml:space="preserve">=E      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bSup>
            </m:oMath>
          </w:p>
          <w:p w:rsidR="00792DF7" w:rsidRPr="00792DF7" w:rsidRDefault="00792DF7" w:rsidP="00726E1E">
            <w:pPr>
              <w:rPr>
                <w:sz w:val="12"/>
                <w:szCs w:val="12"/>
              </w:rPr>
            </w:pPr>
            <w:r w:rsidRPr="00792DF7">
              <w:rPr>
                <w:b/>
                <w:sz w:val="12"/>
                <w:szCs w:val="12"/>
                <w:u w:val="single"/>
              </w:rPr>
              <w:t>Св</w:t>
            </w:r>
            <w:r w:rsidR="00726E1E">
              <w:rPr>
                <w:b/>
                <w:sz w:val="12"/>
                <w:szCs w:val="12"/>
                <w:u w:val="single"/>
              </w:rPr>
              <w:t>-</w:t>
            </w:r>
            <w:r w:rsidRPr="00792DF7">
              <w:rPr>
                <w:b/>
                <w:sz w:val="12"/>
                <w:szCs w:val="12"/>
                <w:u w:val="single"/>
              </w:rPr>
              <w:t>ва матр</w:t>
            </w:r>
            <w:r w:rsidRPr="00792DF7">
              <w:rPr>
                <w:sz w:val="12"/>
                <w:szCs w:val="12"/>
              </w:rPr>
              <w:t>:</w:t>
            </w:r>
            <w:r w:rsidR="00726E1E">
              <w:rPr>
                <w:sz w:val="12"/>
                <w:szCs w:val="12"/>
              </w:rPr>
              <w:t xml:space="preserve"> </w:t>
            </w:r>
            <w:r w:rsidRPr="00792DF7">
              <w:rPr>
                <w:sz w:val="12"/>
                <w:szCs w:val="12"/>
              </w:rPr>
              <w:t>При умнож матр на вектор меняюся два эл</w:t>
            </w:r>
            <w:r w:rsidR="00726E1E">
              <w:rPr>
                <w:sz w:val="12"/>
                <w:szCs w:val="12"/>
              </w:rPr>
              <w:t>-</w:t>
            </w:r>
            <w:r w:rsidRPr="00792DF7">
              <w:rPr>
                <w:sz w:val="12"/>
                <w:szCs w:val="12"/>
              </w:rPr>
              <w:t xml:space="preserve">та вект. </w:t>
            </w:r>
          </w:p>
          <w:p w:rsidR="00792DF7" w:rsidRPr="00726E1E" w:rsidRDefault="005A3B5D" w:rsidP="00726E1E">
            <w:pPr>
              <w:tabs>
                <w:tab w:val="num" w:pos="1080"/>
              </w:tabs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 xml:space="preserve">x=y      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≠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i,j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α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β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j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=i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β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+α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j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=j</m:t>
                        </m:r>
                      </m:e>
                    </m:mr>
                  </m:m>
                </m:e>
              </m:d>
            </m:oMath>
            <w:r w:rsidR="00726E1E">
              <w:rPr>
                <w:rFonts w:eastAsiaTheme="minorEastAsia"/>
                <w:sz w:val="12"/>
                <w:szCs w:val="12"/>
              </w:rPr>
              <w:t xml:space="preserve"> следствие: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2"/>
                  <w:szCs w:val="12"/>
                </w:rPr>
                <w:br/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/>
                  <w:sz w:val="12"/>
                  <w:szCs w:val="12"/>
                  <w:lang w:val="en-US"/>
                </w:rPr>
                <m:t>A</m:t>
              </m:r>
            </m:oMath>
            <w:r w:rsidR="00726E1E">
              <w:rPr>
                <w:rFonts w:eastAsiaTheme="minorEastAsia"/>
                <w:sz w:val="12"/>
                <w:szCs w:val="12"/>
                <w:lang w:val="en-US"/>
              </w:rPr>
              <w:t xml:space="preserve"> </w:t>
            </w:r>
            <w:r w:rsidR="00726E1E">
              <w:rPr>
                <w:rFonts w:eastAsiaTheme="minorEastAsia"/>
                <w:sz w:val="12"/>
                <w:szCs w:val="12"/>
              </w:rPr>
              <w:t xml:space="preserve">= </w:t>
            </w:r>
            <w:r w:rsidR="00726E1E">
              <w:rPr>
                <w:rFonts w:eastAsiaTheme="minorEastAsia"/>
                <w:sz w:val="12"/>
                <w:szCs w:val="12"/>
                <w:lang w:val="en-US"/>
              </w:rPr>
              <w:t xml:space="preserve">[=] </w:t>
            </w:r>
            <w:r w:rsidR="00726E1E">
              <w:rPr>
                <w:rFonts w:eastAsiaTheme="minorEastAsia"/>
                <w:sz w:val="12"/>
                <w:szCs w:val="12"/>
              </w:rPr>
              <w:t xml:space="preserve">меняются 2 строки </w:t>
            </w:r>
            <w:r w:rsidR="00792DF7" w:rsidRPr="00792DF7">
              <w:rPr>
                <w:sz w:val="12"/>
                <w:szCs w:val="12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</m:oMath>
            <w:r w:rsidR="00726E1E">
              <w:rPr>
                <w:rFonts w:eastAsiaTheme="minorEastAsia"/>
                <w:sz w:val="12"/>
                <w:szCs w:val="12"/>
                <w:lang w:val="en-US"/>
              </w:rPr>
              <w:t xml:space="preserve">=[||] </w:t>
            </w:r>
            <w:r w:rsidR="00726E1E">
              <w:rPr>
                <w:rFonts w:eastAsiaTheme="minorEastAsia"/>
                <w:sz w:val="12"/>
                <w:szCs w:val="12"/>
              </w:rPr>
              <w:t>меняются 2  столбца</w:t>
            </w:r>
          </w:p>
          <w:p w:rsidR="00792DF7" w:rsidRPr="00792DF7" w:rsidRDefault="00792DF7" w:rsidP="00726E1E">
            <w:pPr>
              <w:tabs>
                <w:tab w:val="num" w:pos="1080"/>
              </w:tabs>
              <w:rPr>
                <w:sz w:val="12"/>
                <w:szCs w:val="12"/>
              </w:rPr>
            </w:pPr>
            <w:r w:rsidRPr="00792DF7">
              <w:rPr>
                <w:sz w:val="12"/>
                <w:szCs w:val="12"/>
              </w:rPr>
              <w:t>При этом сумма квадратов элементов остается постоянной.</w:t>
            </w:r>
          </w:p>
          <w:p w:rsidR="00726E1E" w:rsidRDefault="005A3B5D" w:rsidP="00726E1E">
            <w:pPr>
              <w:tabs>
                <w:tab w:val="num" w:pos="1080"/>
              </w:tabs>
              <w:rPr>
                <w:sz w:val="12"/>
                <w:szCs w:val="1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</m:oMath>
            <w:r w:rsidR="00726E1E">
              <w:rPr>
                <w:rFonts w:eastAsiaTheme="minorEastAsia"/>
                <w:sz w:val="12"/>
                <w:szCs w:val="12"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="00792DF7" w:rsidRPr="00792DF7">
              <w:rPr>
                <w:sz w:val="12"/>
                <w:szCs w:val="12"/>
              </w:rPr>
              <w:t xml:space="preserve">  </w:t>
            </w:r>
            <w:r w:rsidR="00782CD4">
              <w:rPr>
                <w:sz w:val="12"/>
                <w:szCs w:val="12"/>
              </w:rPr>
              <w:t xml:space="preserve"> +не меняет евклид норму</w:t>
            </w:r>
          </w:p>
          <w:p w:rsidR="00792DF7" w:rsidRPr="00792DF7" w:rsidRDefault="00792DF7" w:rsidP="00726E1E">
            <w:pPr>
              <w:tabs>
                <w:tab w:val="num" w:pos="1080"/>
              </w:tabs>
              <w:rPr>
                <w:sz w:val="12"/>
                <w:szCs w:val="12"/>
              </w:rPr>
            </w:pPr>
            <w:r w:rsidRPr="00792DF7">
              <w:rPr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∃</m:t>
              </m:r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0,x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)</m:t>
                  </m:r>
                </m:sup>
              </m:sSup>
            </m:oMath>
            <w:r w:rsidRPr="00792DF7">
              <w:rPr>
                <w:sz w:val="12"/>
                <w:szCs w:val="12"/>
              </w:rPr>
              <w:t>,  то существует посл</w:t>
            </w:r>
            <w:r w:rsidR="00726E1E">
              <w:rPr>
                <w:sz w:val="12"/>
                <w:szCs w:val="12"/>
              </w:rPr>
              <w:t>-</w:t>
            </w:r>
            <w:r w:rsidRPr="00792DF7">
              <w:rPr>
                <w:sz w:val="12"/>
                <w:szCs w:val="12"/>
              </w:rPr>
              <w:t xml:space="preserve">ть матриц вращ, кот преобра </w:t>
            </w:r>
            <w:r w:rsidR="00726E1E">
              <w:rPr>
                <w:sz w:val="12"/>
                <w:szCs w:val="12"/>
              </w:rPr>
              <w:t xml:space="preserve">его в </w:t>
            </w:r>
            <w:r w:rsidRPr="00792DF7">
              <w:rPr>
                <w:sz w:val="12"/>
                <w:szCs w:val="12"/>
              </w:rPr>
              <w:t xml:space="preserve"> вектор естеств. базиса: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n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/>
                  <w:sz w:val="12"/>
                  <w:szCs w:val="12"/>
                </w:rPr>
                <m:t>x=α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</w:p>
          <w:p w:rsidR="00792DF7" w:rsidRPr="00792DF7" w:rsidRDefault="00792DF7" w:rsidP="00726E1E">
            <w:pPr>
              <w:rPr>
                <w:sz w:val="12"/>
                <w:szCs w:val="12"/>
              </w:rPr>
            </w:pPr>
            <w:r w:rsidRPr="00792DF7">
              <w:rPr>
                <w:b/>
                <w:sz w:val="12"/>
                <w:szCs w:val="12"/>
                <w:u w:val="single"/>
              </w:rPr>
              <w:t>Док</w:t>
            </w:r>
            <w:r w:rsidR="00726E1E">
              <w:rPr>
                <w:b/>
                <w:sz w:val="12"/>
                <w:szCs w:val="12"/>
                <w:u w:val="single"/>
              </w:rPr>
              <w:t>-</w:t>
            </w:r>
            <w:r w:rsidRPr="00792DF7">
              <w:rPr>
                <w:b/>
                <w:sz w:val="12"/>
                <w:szCs w:val="12"/>
                <w:u w:val="single"/>
              </w:rPr>
              <w:t>во</w:t>
            </w:r>
            <w:r w:rsidRPr="00792DF7">
              <w:rPr>
                <w:sz w:val="12"/>
                <w:szCs w:val="12"/>
              </w:rPr>
              <w:t xml:space="preserve">:Выберем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ϕ</m:t>
              </m:r>
            </m:oMath>
            <w:r w:rsidRPr="00792DF7">
              <w:rPr>
                <w:sz w:val="12"/>
                <w:szCs w:val="12"/>
              </w:rPr>
              <w:t xml:space="preserve"> так, чтобы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</w:p>
          <w:p w:rsidR="00792DF7" w:rsidRPr="00792DF7" w:rsidRDefault="00792DF7" w:rsidP="00726E1E">
            <w:pPr>
              <w:rPr>
                <w:sz w:val="12"/>
                <w:szCs w:val="12"/>
              </w:rPr>
            </w:pPr>
            <w:r w:rsidRPr="00792DF7">
              <w:rPr>
                <w:sz w:val="12"/>
                <w:szCs w:val="12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ϕ</m:t>
                      </m:r>
                    </m:e>
                  </m:d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ϕ</m:t>
                      </m:r>
                    </m:e>
                  </m:d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="00726E1E">
              <w:rPr>
                <w:rFonts w:eastAsiaTheme="minorEastAsia"/>
                <w:sz w:val="12"/>
                <w:szCs w:val="12"/>
              </w:rPr>
              <w:t xml:space="preserve">  </w:t>
            </w:r>
            <m:oMath>
              <m:r>
                <w:rPr>
                  <w:rFonts w:ascii="Cambria Math"/>
                  <w:sz w:val="12"/>
                  <w:szCs w:val="12"/>
                </w:rPr>
                <m:t>tg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ϕ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den>
              </m:f>
            </m:oMath>
            <w:r w:rsidRPr="00792DF7">
              <w:rPr>
                <w:sz w:val="12"/>
                <w:szCs w:val="12"/>
              </w:rPr>
              <w:t xml:space="preserve">                               </w:t>
            </w:r>
            <m:oMath>
              <m:r>
                <w:rPr>
                  <w:rFonts w:ascii="Cambria Math"/>
                  <w:sz w:val="12"/>
                  <w:szCs w:val="12"/>
                </w:rPr>
                <m:t>x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: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</m:oMath>
            <w:r w:rsidR="00726E1E"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 xml:space="preserve">   x</m:t>
                  </m:r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 w:hAns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1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hAns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2"/>
                                <w:szCs w:val="12"/>
                              </w:rPr>
                              <m:t>(1)</m:t>
                            </m:r>
                          </m:sup>
                        </m:sSub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2"/>
                                <w:szCs w:val="12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12"/>
                            <w:szCs w:val="12"/>
                          </w:rPr>
                          <m:t>: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2"/>
                                <w:szCs w:val="12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792DF7">
              <w:rPr>
                <w:sz w:val="12"/>
                <w:szCs w:val="12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2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2)</m:t>
                            </m:r>
                          </m:sup>
                        </m:sSubSup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: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726E1E">
              <w:rPr>
                <w:rFonts w:eastAsiaTheme="minorEastAsia"/>
                <w:sz w:val="12"/>
                <w:szCs w:val="12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n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2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n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)</m:t>
                            </m:r>
                          </m:sup>
                        </m:sSubSup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: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792DF7" w:rsidRPr="00792DF7" w:rsidRDefault="005A3B5D" w:rsidP="00726E1E">
            <w:pPr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2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3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libri" w:hAnsi="Calibri" w:cs="Calibri"/>
                  <w:sz w:val="12"/>
                  <w:szCs w:val="12"/>
                </w:rPr>
                <m:t>…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n</m:t>
                  </m:r>
                </m:sub>
              </m:sSub>
            </m:oMath>
            <w:r w:rsidR="00BF564A"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     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α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</w:p>
          <w:p w:rsidR="00C8219D" w:rsidRPr="00792DF7" w:rsidRDefault="00792DF7" w:rsidP="00782CD4">
            <w:pPr>
              <w:rPr>
                <w:rFonts w:ascii="Symbol" w:eastAsiaTheme="minorEastAsia" w:hAnsi="Symbol"/>
                <w:noProof w:val="0"/>
                <w:sz w:val="12"/>
                <w:szCs w:val="12"/>
              </w:rPr>
            </w:pPr>
            <w:r w:rsidRPr="00792DF7">
              <w:rPr>
                <w:sz w:val="12"/>
                <w:szCs w:val="12"/>
              </w:rPr>
              <w:t xml:space="preserve">Порядок умнож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,</m:t>
              </m:r>
              <m:r>
                <w:rPr>
                  <w:rFonts w:ascii="Cambria Math"/>
                  <w:sz w:val="12"/>
                  <w:szCs w:val="12"/>
                </w:rPr>
                <m:t>…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n</m:t>
                  </m:r>
                </m:sub>
              </m:sSub>
            </m:oMath>
            <w:r w:rsidRPr="00792DF7">
              <w:rPr>
                <w:sz w:val="12"/>
                <w:szCs w:val="12"/>
              </w:rPr>
              <w:t xml:space="preserve">  не имеет значения.</w:t>
            </w:r>
          </w:p>
        </w:tc>
        <w:tc>
          <w:tcPr>
            <w:tcW w:w="3479" w:type="dxa"/>
          </w:tcPr>
          <w:p w:rsidR="00A257ED" w:rsidRPr="00A357AA" w:rsidRDefault="00A357AA" w:rsidP="00A357AA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A357AA">
              <w:rPr>
                <w:rFonts w:eastAsiaTheme="minorEastAsia"/>
                <w:sz w:val="12"/>
                <w:szCs w:val="12"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180975</wp:posOffset>
                      </wp:positionV>
                      <wp:extent cx="572770" cy="380365"/>
                      <wp:effectExtent l="38100" t="38100" r="36830" b="38735"/>
                      <wp:wrapSquare wrapText="bothSides"/>
                      <wp:docPr id="82" name="Рукописный ввод 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2770" cy="3803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55BAEF" id="Рукописный ввод 82" o:spid="_x0000_s1026" type="#_x0000_t75" style="position:absolute;margin-left:9.5pt;margin-top:13.9pt;width:45.8pt;height:30.6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">
                      <v:imagedata r:id="rId13" o:title=""/>
                      <w10:wrap type="square"/>
                    </v:shape>
                  </w:pict>
                </mc:Fallback>
              </mc:AlternateContent>
            </w:r>
            <w:r w:rsidR="006D7657" w:rsidRPr="00A357A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1</w:t>
            </w:r>
            <w:r w:rsidR="00C8219D" w:rsidRPr="00A357A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8</w:t>
            </w:r>
            <w:r w:rsidR="002B0DC1" w:rsidRPr="00A357A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. </w:t>
            </w:r>
            <w:r w:rsidR="006D7657" w:rsidRPr="00A357A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Матрицы отражения</w:t>
            </w:r>
            <w:r w:rsidR="00792DF7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.</w:t>
            </w:r>
          </w:p>
          <w:p w:rsidR="00A357AA" w:rsidRDefault="005A3B5D" w:rsidP="00A357AA">
            <w:pPr>
              <w:rPr>
                <w:sz w:val="12"/>
                <w:szCs w:val="12"/>
              </w:rPr>
            </w:pP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</m:acc>
            </m:oMath>
            <w:r w:rsidR="00A357AA" w:rsidRPr="00A357AA">
              <w:rPr>
                <w:sz w:val="12"/>
                <w:szCs w:val="12"/>
              </w:rPr>
              <w:t xml:space="preserve"> </w:t>
            </w:r>
            <w:r w:rsidR="00A357AA">
              <w:rPr>
                <w:sz w:val="12"/>
                <w:szCs w:val="12"/>
              </w:rPr>
              <w:t>-</w:t>
            </w:r>
            <w:r w:rsidR="00A357AA" w:rsidRPr="00A357AA">
              <w:rPr>
                <w:sz w:val="12"/>
                <w:szCs w:val="12"/>
              </w:rPr>
              <w:t xml:space="preserve">зеркального отражения вектора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</m:acc>
            </m:oMath>
            <w:r w:rsidR="00A357AA" w:rsidRPr="00A357AA">
              <w:rPr>
                <w:sz w:val="12"/>
                <w:szCs w:val="12"/>
              </w:rPr>
              <w:t xml:space="preserve"> </w:t>
            </w:r>
          </w:p>
          <w:p w:rsidR="00A357AA" w:rsidRPr="00A357AA" w:rsidRDefault="005A3B5D" w:rsidP="00A357AA">
            <w:pPr>
              <w:rPr>
                <w:sz w:val="12"/>
                <w:szCs w:val="12"/>
              </w:rPr>
            </w:pP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</m:acc>
            </m:oMath>
            <w:r w:rsidR="00A357AA" w:rsidRPr="00A357AA">
              <w:rPr>
                <w:sz w:val="12"/>
                <w:szCs w:val="12"/>
              </w:rPr>
              <w:t xml:space="preserve"> нормаль к этой плоскости. </w:t>
            </w:r>
          </w:p>
          <w:p w:rsidR="00A357AA" w:rsidRPr="00A357AA" w:rsidRDefault="00A357AA" w:rsidP="00A357AA">
            <w:pPr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y=Px</m:t>
              </m:r>
            </m:oMath>
            <w:r w:rsidRPr="00A357AA">
              <w:rPr>
                <w:sz w:val="12"/>
                <w:szCs w:val="12"/>
              </w:rPr>
              <w:t xml:space="preserve">, </w:t>
            </w:r>
            <m:oMath>
              <m:r>
                <w:rPr>
                  <w:rFonts w:ascii="Cambria Math"/>
                  <w:sz w:val="12"/>
                  <w:szCs w:val="12"/>
                </w:rPr>
                <m:t>P</m:t>
              </m:r>
            </m:oMath>
            <w:r w:rsidRPr="00A357AA">
              <w:rPr>
                <w:sz w:val="12"/>
                <w:szCs w:val="12"/>
              </w:rPr>
              <w:t xml:space="preserve"> - матрица отражения.</w:t>
            </w:r>
          </w:p>
          <w:p w:rsidR="00A357AA" w:rsidRPr="00A357AA" w:rsidRDefault="00A357AA" w:rsidP="00A357AA">
            <w:pPr>
              <w:pStyle w:val="ae"/>
              <w:spacing w:before="0" w:after="0"/>
              <w:rPr>
                <w:sz w:val="12"/>
                <w:szCs w:val="12"/>
              </w:rPr>
            </w:pPr>
            <m:oMath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P=E</m:t>
              </m:r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12"/>
                              <w:szCs w:val="12"/>
                            </w:rPr>
                            <m:t>w</m:t>
                          </m:r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w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=E</m:t>
              </m:r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-</m:t>
              </m:r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2</m:t>
              </m:r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u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A357AA">
              <w:rPr>
                <w:sz w:val="12"/>
                <w:szCs w:val="12"/>
              </w:rPr>
              <w:t xml:space="preserve">  </w:t>
            </w:r>
            <w:r>
              <w:rPr>
                <w:sz w:val="12"/>
                <w:szCs w:val="12"/>
              </w:rPr>
              <w:t xml:space="preserve">, </w:t>
            </w:r>
            <w:r>
              <w:rPr>
                <w:b w:val="0"/>
                <w:sz w:val="12"/>
                <w:szCs w:val="12"/>
              </w:rPr>
              <w:t>где:</w:t>
            </w:r>
            <w:r w:rsidRPr="00A357AA">
              <w:rPr>
                <w:sz w:val="12"/>
                <w:szCs w:val="12"/>
              </w:rPr>
              <w:t xml:space="preserve">                     </w:t>
            </w:r>
            <m:oMath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u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w</m:t>
                  </m:r>
                </m:num>
                <m:den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</m:d>
                </m:den>
              </m:f>
            </m:oMath>
          </w:p>
          <w:p w:rsidR="00A357AA" w:rsidRPr="00A357AA" w:rsidRDefault="00A357AA" w:rsidP="00A357AA">
            <w:pPr>
              <w:rPr>
                <w:sz w:val="12"/>
                <w:szCs w:val="12"/>
              </w:rPr>
            </w:pPr>
            <w:r w:rsidRPr="00A357AA">
              <w:rPr>
                <w:sz w:val="12"/>
                <w:szCs w:val="12"/>
                <w:u w:val="single"/>
              </w:rPr>
              <w:t>Св</w:t>
            </w:r>
            <w:r>
              <w:rPr>
                <w:sz w:val="12"/>
                <w:szCs w:val="12"/>
                <w:u w:val="single"/>
              </w:rPr>
              <w:t>-</w:t>
            </w:r>
            <w:r w:rsidRPr="00A357AA">
              <w:rPr>
                <w:sz w:val="12"/>
                <w:szCs w:val="12"/>
                <w:u w:val="single"/>
              </w:rPr>
              <w:t>ва матриц отражения:</w:t>
            </w:r>
            <w:r w:rsidRPr="00A357AA">
              <w:rPr>
                <w:sz w:val="12"/>
                <w:szCs w:val="12"/>
              </w:rPr>
              <w:t xml:space="preserve"> 1)</w:t>
            </w:r>
            <m:oMath>
              <m:r>
                <w:rPr>
                  <w:rFonts w:ascii="Cambria Math"/>
                  <w:sz w:val="12"/>
                  <w:szCs w:val="12"/>
                </w:rPr>
                <m:t>P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>
              <w:rPr>
                <w:rFonts w:eastAsiaTheme="minorEastAsia"/>
                <w:sz w:val="12"/>
                <w:szCs w:val="12"/>
              </w:rPr>
              <w:t xml:space="preserve"> т.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δ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i</m:t>
                  </m:r>
                </m:sub>
              </m:sSub>
            </m:oMath>
          </w:p>
          <w:p w:rsidR="00A357AA" w:rsidRPr="00A357AA" w:rsidRDefault="00A357AA" w:rsidP="00A357AA">
            <w:pPr>
              <w:numPr>
                <w:ilvl w:val="0"/>
                <w:numId w:val="21"/>
              </w:numPr>
              <w:ind w:left="0"/>
              <w:rPr>
                <w:sz w:val="12"/>
                <w:szCs w:val="12"/>
              </w:rPr>
            </w:pPr>
            <w:r w:rsidRPr="00A357AA">
              <w:rPr>
                <w:rFonts w:eastAsiaTheme="minorEastAsia"/>
                <w:sz w:val="12"/>
                <w:szCs w:val="12"/>
              </w:rPr>
              <w:t xml:space="preserve">2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P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</m:oMath>
            <w:r w:rsidRPr="00A357AA">
              <w:rPr>
                <w:sz w:val="12"/>
                <w:szCs w:val="12"/>
              </w:rPr>
              <w:t xml:space="preserve">т.к. </w:t>
            </w:r>
            <m:oMath>
              <m:r>
                <w:rPr>
                  <w:rFonts w:ascii="Cambria Math"/>
                  <w:sz w:val="12"/>
                  <w:szCs w:val="12"/>
                </w:rPr>
                <m:t>PP=(E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2u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)(E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2u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)=E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4u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4u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u</m:t>
                      </m:r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u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=1</m:t>
                  </m:r>
                </m:lim>
              </m:limLow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E</m:t>
              </m:r>
            </m:oMath>
            <w:r w:rsidRPr="00A357AA">
              <w:rPr>
                <w:sz w:val="12"/>
                <w:szCs w:val="12"/>
              </w:rPr>
              <w:t xml:space="preserve">    3)</w:t>
            </w:r>
            <w:r>
              <w:rPr>
                <w:sz w:val="12"/>
                <w:szCs w:val="12"/>
              </w:rPr>
              <w:t xml:space="preserve"> </w:t>
            </w:r>
            <w:r w:rsidRPr="00A357AA">
              <w:rPr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y,</m:t>
              </m:r>
              <m:r>
                <w:rPr>
                  <w:rFonts w:ascii="Cambria Math"/>
                  <w:sz w:val="12"/>
                  <w:szCs w:val="12"/>
                </w:rPr>
                <m:t> </m:t>
              </m:r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Pr="00A357AA">
              <w:rPr>
                <w:sz w:val="12"/>
                <w:szCs w:val="12"/>
              </w:rPr>
              <w:t>, то</w:t>
            </w:r>
            <w:r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∃</m:t>
              </m:r>
              <m:r>
                <w:rPr>
                  <w:rFonts w:ascii="Cambria Math"/>
                  <w:sz w:val="12"/>
                  <w:szCs w:val="12"/>
                </w:rPr>
                <m:t>P:y=Px</m:t>
              </m:r>
            </m:oMath>
          </w:p>
          <w:p w:rsidR="00006F13" w:rsidRDefault="00A357AA" w:rsidP="00A357AA">
            <w:pPr>
              <w:rPr>
                <w:rFonts w:eastAsiaTheme="minorEastAsia"/>
                <w:sz w:val="12"/>
                <w:szCs w:val="12"/>
                <w:lang w:val="en-US"/>
              </w:rPr>
            </w:pPr>
            <w:r w:rsidRPr="00A357AA">
              <w:rPr>
                <w:sz w:val="12"/>
                <w:szCs w:val="12"/>
              </w:rPr>
              <w:t>В этом случае за нормаль к пл</w:t>
            </w:r>
            <w:r>
              <w:rPr>
                <w:sz w:val="12"/>
                <w:szCs w:val="12"/>
              </w:rPr>
              <w:t>-</w:t>
            </w:r>
            <w:r w:rsidRPr="00A357AA">
              <w:rPr>
                <w:sz w:val="12"/>
                <w:szCs w:val="12"/>
              </w:rPr>
              <w:t>ти, относ кот</w:t>
            </w:r>
            <w:r>
              <w:rPr>
                <w:sz w:val="12"/>
                <w:szCs w:val="12"/>
              </w:rPr>
              <w:t>.</w:t>
            </w:r>
            <w:r w:rsidRPr="00A357AA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x</m:t>
              </m:r>
            </m:oMath>
            <w:r w:rsidRPr="00A357AA">
              <w:rPr>
                <w:sz w:val="12"/>
                <w:szCs w:val="12"/>
              </w:rPr>
              <w:t xml:space="preserve"> </w:t>
            </w:r>
            <w:r>
              <w:rPr>
                <w:sz w:val="12"/>
                <w:szCs w:val="12"/>
              </w:rPr>
              <w:t xml:space="preserve">- </w:t>
            </w:r>
            <w:r w:rsidRPr="00A357AA">
              <w:rPr>
                <w:sz w:val="12"/>
                <w:szCs w:val="12"/>
              </w:rPr>
              <w:t xml:space="preserve">отражение </w:t>
            </w:r>
            <m:oMath>
              <m:r>
                <w:rPr>
                  <w:rFonts w:ascii="Cambria Math"/>
                  <w:sz w:val="12"/>
                  <w:szCs w:val="12"/>
                </w:rPr>
                <m:t>y</m:t>
              </m:r>
            </m:oMath>
            <w:r w:rsidRPr="00A357AA">
              <w:rPr>
                <w:sz w:val="12"/>
                <w:szCs w:val="12"/>
              </w:rPr>
              <w:t xml:space="preserve"> (и наоборот) берется</w:t>
            </w:r>
            <w:r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w=x-y≠θ</m:t>
              </m:r>
            </m:oMath>
            <w:r w:rsidRPr="00A357AA">
              <w:rPr>
                <w:sz w:val="12"/>
                <w:szCs w:val="12"/>
              </w:rPr>
              <w:t xml:space="preserve">, здесь </w:t>
            </w:r>
            <m:oMath>
              <m:r>
                <w:rPr>
                  <w:rFonts w:ascii="Cambria Math"/>
                  <w:sz w:val="12"/>
                  <w:szCs w:val="12"/>
                </w:rPr>
                <m:t>θ</m:t>
              </m:r>
            </m:oMath>
            <w:r w:rsidRPr="00A357AA">
              <w:rPr>
                <w:sz w:val="12"/>
                <w:szCs w:val="12"/>
              </w:rPr>
              <w:t xml:space="preserve"> - нулевой вектор.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P=E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2"/>
                      <w:szCs w:val="12"/>
                    </w:rPr>
                    <m:t>2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</w:rPr>
                            <m:t>x-y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2</m:t>
                      </m:r>
                    </m:sup>
                  </m:sSub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x-y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12"/>
                  <w:szCs w:val="12"/>
                </w:rPr>
                <m:t xml:space="preserve">    P</m:t>
              </m:r>
              <m:r>
                <w:rPr>
                  <w:rFonts w:ascii="Cambria Math" w:hAnsi="Cambria Math"/>
                  <w:sz w:val="12"/>
                  <w:szCs w:val="12"/>
                  <w:lang w:val="en-US"/>
                </w:rPr>
                <m:t>x</m:t>
              </m:r>
              <m:r>
                <w:rPr>
                  <w:rFonts w:ascii="Cambria Math" w:hAnsi="Cambria Math"/>
                  <w:sz w:val="12"/>
                  <w:szCs w:val="12"/>
                </w:rPr>
                <m:t>=x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2"/>
                      <w:szCs w:val="12"/>
                    </w:rPr>
                    <m:t>2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2"/>
                              <w:szCs w:val="12"/>
                            </w:rPr>
                            <m:t>x-y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2</m:t>
                      </m:r>
                    </m:sup>
                  </m:sSub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x-y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2"/>
                          <w:szCs w:val="12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12"/>
                  <w:szCs w:val="12"/>
                </w:rPr>
                <m:t>x</m:t>
              </m:r>
            </m:oMath>
            <w:r w:rsidR="00006F13">
              <w:rPr>
                <w:rFonts w:eastAsiaTheme="minorEastAsia"/>
                <w:sz w:val="12"/>
                <w:szCs w:val="12"/>
                <w:lang w:val="en-US"/>
              </w:rPr>
              <w:t xml:space="preserve"> </w:t>
            </w:r>
          </w:p>
          <w:p w:rsidR="00006F13" w:rsidRDefault="00006F13" w:rsidP="00A357AA">
            <w:pPr>
              <w:rPr>
                <w:rFonts w:eastAsiaTheme="minorEastAsia"/>
                <w:sz w:val="12"/>
                <w:szCs w:val="12"/>
              </w:rPr>
            </w:pPr>
            <m:oMath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x=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x-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x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y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x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-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y-x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-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>x-y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 xml:space="preserve"> </m:t>
              </m:r>
            </m:oMath>
            <w:r w:rsidR="002046A1">
              <w:rPr>
                <w:rFonts w:eastAsiaTheme="minorEastAsia"/>
                <w:sz w:val="12"/>
                <w:szCs w:val="12"/>
              </w:rPr>
              <w:t xml:space="preserve">т.е </w:t>
            </w:r>
          </w:p>
          <w:p w:rsidR="002046A1" w:rsidRPr="002046A1" w:rsidRDefault="002046A1" w:rsidP="00A357AA">
            <w:pPr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 w:hAnsi="Cambria Math"/>
                    <w:sz w:val="12"/>
                    <w:szCs w:val="12"/>
                  </w:rPr>
                  <m:t>P</m:t>
                </m:r>
                <m:r>
                  <w:rPr>
                    <w:rFonts w:ascii="Cambria Math" w:hAnsi="Cambria Math"/>
                    <w:sz w:val="12"/>
                    <w:szCs w:val="12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x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x-y</m:t>
                    </m:r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y</m:t>
                </m:r>
              </m:oMath>
            </m:oMathPara>
          </w:p>
          <w:p w:rsidR="00A357AA" w:rsidRPr="00A357AA" w:rsidRDefault="00A357AA" w:rsidP="00A357AA">
            <w:pPr>
              <w:rPr>
                <w:sz w:val="12"/>
                <w:szCs w:val="12"/>
              </w:rPr>
            </w:pPr>
            <w:r w:rsidRPr="00A357AA">
              <w:rPr>
                <w:sz w:val="12"/>
                <w:szCs w:val="12"/>
                <w:u w:val="single"/>
              </w:rPr>
              <w:t>Следствие</w:t>
            </w:r>
            <w:r w:rsidRPr="00AC0757">
              <w:rPr>
                <w:sz w:val="12"/>
                <w:szCs w:val="12"/>
              </w:rPr>
              <w:t>:</w:t>
            </w:r>
            <w:r w:rsidR="00AC0757" w:rsidRPr="00AC0757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/>
                  <w:sz w:val="12"/>
                  <w:szCs w:val="12"/>
                </w:rPr>
                <m:t>∀</m:t>
              </m:r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θ</m:t>
              </m:r>
            </m:oMath>
            <w:r w:rsidRPr="00A357AA">
              <w:rPr>
                <w:sz w:val="12"/>
                <w:szCs w:val="12"/>
              </w:rPr>
              <w:t xml:space="preserve"> </w:t>
            </w:r>
            <w:r w:rsidR="00AC0757">
              <w:rPr>
                <w:sz w:val="12"/>
                <w:szCs w:val="12"/>
              </w:rPr>
              <w:t xml:space="preserve">мб </w:t>
            </w:r>
            <w:r w:rsidRPr="00A357AA">
              <w:rPr>
                <w:sz w:val="12"/>
                <w:szCs w:val="12"/>
              </w:rPr>
              <w:t xml:space="preserve"> преобразован в </w:t>
            </w:r>
            <m:oMath>
              <m:r>
                <w:rPr>
                  <w:rFonts w:ascii="Cambria Math"/>
                  <w:sz w:val="12"/>
                  <w:szCs w:val="12"/>
                </w:rPr>
                <m:t>Px=α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</m:oMath>
            <w:r w:rsidRPr="00A357AA">
              <w:rPr>
                <w:sz w:val="12"/>
                <w:szCs w:val="12"/>
              </w:rPr>
              <w:t>, где</w:t>
            </w:r>
          </w:p>
          <w:p w:rsidR="00A357AA" w:rsidRDefault="005A3B5D" w:rsidP="00A357AA">
            <w:pPr>
              <w:rPr>
                <w:rFonts w:eastAsiaTheme="minorEastAsia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…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="00AC0757">
              <w:rPr>
                <w:rFonts w:eastAsiaTheme="minorEastAsia"/>
                <w:sz w:val="12"/>
                <w:szCs w:val="12"/>
              </w:rPr>
              <w:t xml:space="preserve"> -первый вектор естеств базиса. </w:t>
            </w:r>
          </w:p>
          <w:p w:rsidR="00AC0757" w:rsidRPr="00A357AA" w:rsidRDefault="00AC0757" w:rsidP="00A357AA">
            <w:pPr>
              <w:rPr>
                <w:sz w:val="12"/>
                <w:szCs w:val="12"/>
              </w:rPr>
            </w:pPr>
            <w:r>
              <w:rPr>
                <w:rFonts w:eastAsiaTheme="minorEastAsia"/>
                <w:sz w:val="12"/>
                <w:szCs w:val="12"/>
              </w:rPr>
              <w:t xml:space="preserve">Пусть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α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=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sg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12"/>
                                      <w:szCs w:val="1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12"/>
                                      <w:szCs w:val="12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≠0</m:t>
                      </m:r>
                    </m:e>
                  </m:eqArr>
                </m:e>
              </m:d>
            </m:oMath>
            <w:r w:rsidR="00006F13">
              <w:rPr>
                <w:rFonts w:eastAsiaTheme="minorEastAsia"/>
                <w:sz w:val="12"/>
                <w:szCs w:val="12"/>
              </w:rPr>
              <w:t xml:space="preserve"> </w:t>
            </w:r>
          </w:p>
          <w:p w:rsidR="00A257ED" w:rsidRPr="00A357AA" w:rsidRDefault="00A257ED" w:rsidP="00A357AA">
            <w:pPr>
              <w:rPr>
                <w:rFonts w:eastAsiaTheme="minorEastAsia"/>
                <w:sz w:val="12"/>
                <w:szCs w:val="12"/>
              </w:rPr>
            </w:pPr>
          </w:p>
        </w:tc>
      </w:tr>
      <w:tr w:rsidR="00554D66" w:rsidRPr="00EA6A83" w:rsidTr="00F23DAB">
        <w:trPr>
          <w:trHeight w:val="4932"/>
          <w:jc w:val="center"/>
        </w:trPr>
        <w:tc>
          <w:tcPr>
            <w:tcW w:w="3491" w:type="dxa"/>
          </w:tcPr>
          <w:p w:rsidR="00554D66" w:rsidRPr="000D7E0C" w:rsidRDefault="00554D66" w:rsidP="00554D66">
            <w:pPr>
              <w:spacing w:line="256" w:lineRule="auto"/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44.Продолжение</w:t>
            </w:r>
          </w:p>
          <w:p w:rsidR="00554D66" w:rsidRPr="000D7E0C" w:rsidRDefault="005A3B5D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>
              <m:acc>
                <m:accPr>
                  <m:chr m:val="̃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A</m:t>
                  </m:r>
                </m:e>
              </m:acc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B=</m:t>
              </m:r>
              <m:d>
                <m:d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1</m:t>
                        </m:r>
                      </m:e>
                      <m:e/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α</m:t>
                        </m:r>
                      </m:e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β</m:t>
                        </m:r>
                      </m:e>
                      <m:e/>
                    </m:mr>
                    <m:mr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β</m:t>
                        </m:r>
                      </m:e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α</m:t>
                        </m:r>
                      </m:e>
                      <m:e/>
                    </m:mr>
                    <m:m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0</m:t>
                        </m:r>
                      </m:e>
                      <m:e/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1</m:t>
                        </m:r>
                      </m:e>
                    </m:mr>
                  </m:m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d>
              <m:r>
                <w:rPr>
                  <w:rFonts w:ascii="Cambria Math" w:eastAsia="Calibri" w:hAnsi="Cambria Math" w:cs="Cambria Math"/>
                  <w:sz w:val="12"/>
                  <w:szCs w:val="12"/>
                </w:rPr>
                <m:t>⋅</m:t>
              </m:r>
              <m:d>
                <m:d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...</m:t>
                        </m:r>
                      </m:e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1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...</m:t>
                        </m:r>
                      </m:e>
                      <m:e/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...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...</m:t>
                        </m:r>
                      </m:e>
                      <m:e/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...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n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...</m:t>
                        </m:r>
                      </m:e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nn</m:t>
                            </m:r>
                          </m:sub>
                        </m:sSub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d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mPr>
                    <m:mr>
                      <m:e/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kl</m:t>
                            </m:r>
                          </m:sub>
                        </m:sSub>
                      </m:e>
                      <m:e/>
                    </m:mr>
                    <m:mr>
                      <m:e/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libri" w:cs="Times New Roman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il</m:t>
                            </m:r>
                          </m:sub>
                        </m:sSub>
                      </m:e>
                      <m:e/>
                    </m:mr>
                    <m:mr>
                      <m:e/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kl</m:t>
                            </m:r>
                          </m:sub>
                        </m:sSub>
                      </m:e>
                      <m:e/>
                    </m:mr>
                    <m:mr>
                      <m:e/>
                      <m:e/>
                      <m:e/>
                    </m:mr>
                    <m:mr>
                      <m:e/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libri" w:cs="Times New Roman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jl</m:t>
                            </m:r>
                          </m:sub>
                        </m:sSub>
                      </m:e>
                      <m:e/>
                    </m:mr>
                    <m:mr>
                      <m:e/>
                      <m:e>
                        <m:sSub>
                          <m:sSub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kl</m:t>
                            </m:r>
                          </m:sub>
                        </m:sSub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</w:rPr>
                        </m:ctrlPr>
                      </m:e>
                      <m:e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d>
            </m:oMath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- отличается от 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  <w:lang w:val="en-US"/>
              </w:rPr>
              <w:t>B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только 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  <w:lang w:val="en-US"/>
              </w:rPr>
              <w:t>i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, 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  <w:lang w:val="en-US"/>
              </w:rPr>
              <w:t>j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ст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  <w:lang w:val="en-US"/>
              </w:rPr>
              <w:t>p</w:t>
            </w:r>
            <w:r w:rsidR="00554D66" w:rsidRPr="000D7E0C">
              <w:rPr>
                <w:rFonts w:ascii="Calibri" w:eastAsia="Calibri" w:hAnsi="Calibri" w:cs="Times New Roman"/>
                <w:sz w:val="12"/>
                <w:szCs w:val="12"/>
              </w:rPr>
              <w:t>очками.</w:t>
            </w:r>
          </w:p>
          <w:p w:rsidR="00554D66" w:rsidRPr="000D7E0C" w:rsidRDefault="00554D66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(**) </w:t>
            </w:r>
            <m:oMath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kl</m:t>
                  </m:r>
                </m:sub>
              </m:sSub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kl</m:t>
                          </m:r>
                        </m:sub>
                      </m:s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,</m:t>
                      </m:r>
                      <m:r>
                        <w:rPr>
                          <w:rFonts w:ascii="Cambria Math" w:eastAsia="Calibri" w:hAnsi="Cambria Math" w:cs="Cambria Math"/>
                          <w:sz w:val="12"/>
                          <w:szCs w:val="12"/>
                        </w:rPr>
                        <m:t>∀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l,k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≠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i,j</m:t>
                      </m:r>
                    </m:e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il</m:t>
                          </m:r>
                        </m:sub>
                      </m:s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α+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jl</m:t>
                          </m:r>
                        </m:sub>
                      </m:s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β,</m:t>
                      </m:r>
                      <m:r>
                        <w:rPr>
                          <w:rFonts w:ascii="Cambria Math" w:eastAsia="Calibri" w:hAnsi="Cambria Math" w:cs="Cambria Math"/>
                          <w:sz w:val="12"/>
                          <w:szCs w:val="12"/>
                        </w:rPr>
                        <m:t>∀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l,k=i</m:t>
                      </m:r>
                    </m:e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&amp;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il</m:t>
                          </m:r>
                        </m:sub>
                      </m:s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β+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jl</m:t>
                          </m:r>
                        </m:sub>
                      </m:s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α,</m:t>
                      </m:r>
                      <m:r>
                        <w:rPr>
                          <w:rFonts w:ascii="Cambria Math" w:eastAsia="Calibri" w:hAnsi="Cambria Math" w:cs="Cambria Math"/>
                          <w:sz w:val="12"/>
                          <w:szCs w:val="12"/>
                        </w:rPr>
                        <m:t>∀</m:t>
                      </m:r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l,k=j</m:t>
                      </m:r>
                    </m:e>
                  </m:eqAr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d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il</m:t>
                      </m:r>
                    </m:sub>
                  </m:sSub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l</m:t>
                      </m:r>
                    </m:sub>
                  </m:sSub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il</m:t>
                      </m:r>
                    </m:sub>
                  </m:sSub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l</m:t>
                      </m:r>
                    </m:sub>
                  </m:sSub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p>
            </m:oMath>
          </w:p>
          <w:p w:rsidR="00554D66" w:rsidRPr="000D7E0C" w:rsidRDefault="00554D66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object w:dxaOrig="1440" w:dyaOrig="420" w14:anchorId="52A20D4F">
                <v:shape id="_x0000_i1026" type="#_x0000_t75" alt="" style="width:46.8pt;height:13.8pt;mso-width-percent:0;mso-height-percent:0;mso-width-percent:0;mso-height-percent:0" o:ole="">
                  <v:imagedata r:id="rId14" o:title=""/>
                </v:shape>
                <o:OLEObject Type="Embed" ProgID="Equation.3" ShapeID="_x0000_i1026" DrawAspect="Content" ObjectID="_1640497468" r:id="rId15"/>
              </w:object>
            </w:r>
            <m:oMath>
              <m:d>
                <m:d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6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mPr>
                    <m:mr>
                      <m:e/>
                      <m:e/>
                      <m:e/>
                      <m:e/>
                      <m:e/>
                      <m:e/>
                    </m:mr>
                    <m:mr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X</m:t>
                        </m:r>
                      </m:e>
                      <m:e/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X</m:t>
                        </m:r>
                      </m:e>
                      <m:e/>
                    </m:mr>
                    <m:mr>
                      <m:e/>
                      <m:e/>
                      <m:e/>
                      <m:e/>
                      <m:e/>
                      <m:e/>
                    </m:mr>
                    <m:mr>
                      <m:e/>
                      <m:e/>
                      <m:e/>
                      <m:e/>
                      <m:e/>
                      <m:e/>
                    </m:mr>
                    <m:mr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X</m:t>
                        </m:r>
                      </m:e>
                      <m:e/>
                      <m:e/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X</m:t>
                        </m:r>
                      </m:e>
                      <m:e/>
                    </m:mr>
                    <m:mr>
                      <m:e/>
                      <m:e/>
                      <m:e/>
                      <m:e/>
                      <m:e/>
                      <m:e/>
                    </m:mr>
                  </m:m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d>
            </m:oMath>
          </w:p>
          <w:p w:rsidR="00554D66" w:rsidRPr="000D7E0C" w:rsidRDefault="00554D66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    </w:t>
            </w:r>
          </w:p>
          <w:p w:rsidR="00554D66" w:rsidRPr="000D7E0C" w:rsidRDefault="00554D66" w:rsidP="00554D66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Всегда можно представить: </w:t>
            </w:r>
            <m:oMath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E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="Calibri" w:hAnsi="Calibri" w:cs="Times New Roman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1</m:t>
                                </m:r>
                              </m:e>
                            </m:d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up>
                        </m:sSup>
                      </m:e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libri" w:cs="Times New Roman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1,j+1</m:t>
                                </m:r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i</m:t>
                                </m:r>
                              </m:sub>
                            </m:sSub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="Calibri" w:hAnsi="Calibri" w:cs="Times New Roman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n+1</m:t>
                                </m:r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Calibri" w:cs="Times New Roman"/>
                                    <w:sz w:val="12"/>
                                    <w:szCs w:val="12"/>
                                  </w:rPr>
                                  <m:t>i</m:t>
                                </m:r>
                              </m:e>
                            </m:d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d>
            </m:oMath>
          </w:p>
        </w:tc>
        <w:tc>
          <w:tcPr>
            <w:tcW w:w="3486" w:type="dxa"/>
          </w:tcPr>
          <w:p w:rsidR="00554D66" w:rsidRPr="005F5E4E" w:rsidRDefault="00554D66" w:rsidP="00554D66">
            <w:pPr>
              <w:pStyle w:val="a9"/>
              <w:spacing w:after="0"/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5F5E4E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26</w:t>
            </w:r>
            <w: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-27</w:t>
            </w:r>
            <w:r w:rsidRPr="005F5E4E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. Теор о сх МПИ реш СЛАУ</w:t>
            </w:r>
          </w:p>
          <w:p w:rsidR="00554D66" w:rsidRPr="005F5E4E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w:r w:rsidRPr="005F5E4E">
              <w:rPr>
                <w:sz w:val="12"/>
                <w:szCs w:val="12"/>
              </w:rPr>
              <w:t xml:space="preserve">(1)  </w:t>
            </w:r>
            <m:oMath>
              <m:r>
                <w:rPr>
                  <w:rFonts w:ascii="Cambria Math"/>
                  <w:sz w:val="12"/>
                  <w:szCs w:val="12"/>
                </w:rPr>
                <m:t xml:space="preserve">x=Cx+g   </m:t>
              </m:r>
            </m:oMath>
            <w:r w:rsidRPr="005F5E4E">
              <w:rPr>
                <w:sz w:val="12"/>
                <w:szCs w:val="12"/>
              </w:rPr>
              <w:t xml:space="preserve">(2)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C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+g</m:t>
              </m:r>
            </m:oMath>
            <w:r w:rsidRPr="005F5E4E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k=1,2,...</m:t>
              </m:r>
            </m:oMath>
          </w:p>
          <w:p w:rsidR="00554D66" w:rsidRPr="005F5E4E" w:rsidRDefault="00554D66" w:rsidP="00554D66">
            <w:pPr>
              <w:pStyle w:val="af0"/>
              <w:tabs>
                <w:tab w:val="left" w:pos="426"/>
              </w:tabs>
              <w:spacing w:before="0" w:after="0"/>
              <w:ind w:right="0"/>
              <w:rPr>
                <w:sz w:val="12"/>
                <w:szCs w:val="12"/>
              </w:rPr>
            </w:pPr>
            <w:proofErr w:type="gramStart"/>
            <w:r w:rsidRPr="005F5E4E">
              <w:rPr>
                <w:sz w:val="12"/>
                <w:szCs w:val="12"/>
              </w:rPr>
              <w:t>Лемма</w:t>
            </w:r>
            <w:r>
              <w:rPr>
                <w:sz w:val="12"/>
                <w:szCs w:val="12"/>
              </w:rPr>
              <w:t xml:space="preserve"> </w:t>
            </w:r>
            <w:r w:rsidRPr="0050235C">
              <w:rPr>
                <w:b w:val="0"/>
                <w:sz w:val="12"/>
                <w:szCs w:val="12"/>
                <w:u w:val="none"/>
              </w:rPr>
              <w:t>Если</w:t>
            </w:r>
            <w:proofErr w:type="gramEnd"/>
            <w:r w:rsidRPr="0050235C">
              <w:rPr>
                <w:b w:val="0"/>
                <w:sz w:val="12"/>
                <w:szCs w:val="12"/>
                <w:u w:val="none"/>
              </w:rPr>
              <w:t xml:space="preserve"> все с. ч.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 w:val="0"/>
                      <w:i/>
                      <w:sz w:val="12"/>
                      <w:szCs w:val="12"/>
                      <w:u w:val="none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  <w:sz w:val="12"/>
                          <w:szCs w:val="12"/>
                          <w:u w:val="none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λ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c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/>
                  <w:sz w:val="12"/>
                  <w:szCs w:val="12"/>
                  <w:u w:val="none"/>
                </w:rPr>
                <m:t>&lt;1</m:t>
              </m:r>
            </m:oMath>
            <w:r w:rsidRPr="0050235C">
              <w:rPr>
                <w:b w:val="0"/>
                <w:sz w:val="12"/>
                <w:szCs w:val="12"/>
                <w:u w:val="none"/>
              </w:rPr>
              <w:t xml:space="preserve">, то </w:t>
            </w:r>
            <m:oMath>
              <m:nary>
                <m:naryPr>
                  <m:chr m:val="∑"/>
                  <m:ctrlPr>
                    <w:rPr>
                      <w:rFonts w:ascii="Cambria Math" w:hAnsi="Cambria Math"/>
                      <w:b w:val="0"/>
                      <w:i/>
                      <w:sz w:val="12"/>
                      <w:szCs w:val="12"/>
                      <w:u w:val="none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k=0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12"/>
                          <w:szCs w:val="12"/>
                          <w:u w:val="none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k</m:t>
                      </m:r>
                    </m:sup>
                  </m:sSup>
                </m:e>
              </m:nary>
              <m:r>
                <m:rPr>
                  <m:sty m:val="bi"/>
                </m:rPr>
                <w:rPr>
                  <w:rFonts w:ascii="Cambria Math"/>
                  <w:sz w:val="12"/>
                  <w:szCs w:val="12"/>
                  <w:u w:val="none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sz w:val="12"/>
                      <w:szCs w:val="12"/>
                      <w:u w:val="none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 w:val="0"/>
                          <w:i/>
                          <w:sz w:val="12"/>
                          <w:szCs w:val="12"/>
                          <w:u w:val="none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E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1</m:t>
                  </m:r>
                </m:sup>
              </m:sSup>
            </m:oMath>
            <w:r w:rsidRPr="0050235C">
              <w:rPr>
                <w:b w:val="0"/>
                <w:sz w:val="12"/>
                <w:szCs w:val="12"/>
                <w:u w:val="none"/>
              </w:rPr>
              <w:t>.</w:t>
            </w:r>
          </w:p>
          <w:p w:rsidR="00554D66" w:rsidRPr="005F5E4E" w:rsidRDefault="00554D66" w:rsidP="00554D66">
            <w:pPr>
              <w:pStyle w:val="af0"/>
              <w:tabs>
                <w:tab w:val="left" w:pos="426"/>
              </w:tabs>
              <w:spacing w:before="0" w:after="0"/>
              <w:ind w:right="0"/>
              <w:rPr>
                <w:sz w:val="12"/>
                <w:szCs w:val="12"/>
              </w:rPr>
            </w:pPr>
            <w:r w:rsidRPr="005F5E4E">
              <w:rPr>
                <w:sz w:val="12"/>
                <w:szCs w:val="12"/>
              </w:rPr>
              <w:t>Док</w:t>
            </w:r>
            <w:r>
              <w:rPr>
                <w:sz w:val="12"/>
                <w:szCs w:val="12"/>
              </w:rPr>
              <w:t>-</w:t>
            </w:r>
            <w:r w:rsidRPr="005F5E4E">
              <w:rPr>
                <w:sz w:val="12"/>
                <w:szCs w:val="12"/>
              </w:rPr>
              <w:t>во: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12"/>
                      <w:szCs w:val="12"/>
                      <w:u w:val="non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k</m:t>
                  </m:r>
                </m:sub>
              </m:sSub>
              <m:r>
                <m:rPr>
                  <m:sty m:val="bi"/>
                </m:rPr>
                <w:rPr>
                  <w:rFonts w:ascii="Cambria Math"/>
                  <w:sz w:val="12"/>
                  <w:szCs w:val="12"/>
                  <w:u w:val="none"/>
                </w:rPr>
                <m:t>=E+C+...+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sz w:val="12"/>
                      <w:szCs w:val="12"/>
                      <w:u w:val="none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k</m:t>
                  </m:r>
                </m:sup>
              </m:sSup>
            </m:oMath>
            <w:r>
              <w:rPr>
                <w:b w:val="0"/>
                <w:sz w:val="12"/>
                <w:szCs w:val="12"/>
                <w:u w:val="none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12"/>
                      <w:szCs w:val="12"/>
                      <w:u w:val="non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k</m:t>
                  </m:r>
                </m:sub>
              </m:sSub>
              <m:r>
                <m:rPr>
                  <m:sty m:val="bi"/>
                </m:rPr>
                <w:rPr>
                  <w:rFonts w:ascii="Cambria Math"/>
                  <w:sz w:val="12"/>
                  <w:szCs w:val="12"/>
                  <w:u w:val="none"/>
                </w:rPr>
                <m:t>→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sz w:val="12"/>
                      <w:szCs w:val="12"/>
                      <w:u w:val="none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 w:val="0"/>
                          <w:i/>
                          <w:sz w:val="12"/>
                          <w:szCs w:val="12"/>
                          <w:u w:val="none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E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  <w:sz w:val="12"/>
                          <w:szCs w:val="12"/>
                          <w:u w:val="none"/>
                        </w:rPr>
                        <m:t>C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1</m:t>
                  </m:r>
                </m:sup>
              </m:sSup>
            </m:oMath>
            <w:r w:rsidRPr="0050235C">
              <w:rPr>
                <w:b w:val="0"/>
                <w:sz w:val="12"/>
                <w:szCs w:val="12"/>
                <w:u w:val="none"/>
              </w:rPr>
              <w:t>?</w:t>
            </w:r>
            <w:r>
              <w:rPr>
                <w:b w:val="0"/>
                <w:sz w:val="12"/>
                <w:szCs w:val="12"/>
                <w:u w:val="none"/>
              </w:rPr>
              <w:t xml:space="preserve"> </w:t>
            </w:r>
            <w:proofErr w:type="spellStart"/>
            <w:r w:rsidRPr="0050235C">
              <w:rPr>
                <w:b w:val="0"/>
                <w:sz w:val="12"/>
                <w:szCs w:val="12"/>
                <w:u w:val="none"/>
              </w:rPr>
              <w:t>Умн</w:t>
            </w:r>
            <w:proofErr w:type="spellEnd"/>
            <w:r w:rsidRPr="0050235C">
              <w:rPr>
                <w:b w:val="0"/>
                <w:sz w:val="12"/>
                <w:szCs w:val="12"/>
                <w:u w:val="none"/>
              </w:rPr>
              <w:t xml:space="preserve"> на </w:t>
            </w:r>
            <m:oMath>
              <m:d>
                <m:dPr>
                  <m:ctrlPr>
                    <w:rPr>
                      <w:rFonts w:ascii="Cambria Math" w:hAnsi="Cambria Math"/>
                      <w:b w:val="0"/>
                      <w:i/>
                      <w:sz w:val="12"/>
                      <w:szCs w:val="12"/>
                      <w:u w:val="none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E</m:t>
                  </m:r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  <w:u w:val="none"/>
                    </w:rPr>
                    <m:t>C</m:t>
                  </m:r>
                </m:e>
              </m:d>
            </m:oMath>
          </w:p>
          <w:p w:rsidR="00554D66" w:rsidRPr="005F5E4E" w:rsidRDefault="00554D66" w:rsidP="00554D66">
            <w:pPr>
              <w:pStyle w:val="af"/>
              <w:tabs>
                <w:tab w:val="left" w:pos="426"/>
              </w:tabs>
              <w:ind w:firstLine="0"/>
              <w:jc w:val="left"/>
              <w:rPr>
                <w:sz w:val="12"/>
                <w:szCs w:val="12"/>
              </w:rPr>
            </w:pP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E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C+C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3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...=E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+1</m:t>
                  </m:r>
                </m:sup>
              </m:sSup>
            </m:oMath>
            <w:r w:rsidRPr="005F5E4E">
              <w:rPr>
                <w:sz w:val="12"/>
                <w:szCs w:val="12"/>
              </w:rPr>
              <w:t xml:space="preserve">  (3)</w:t>
            </w:r>
          </w:p>
          <w:p w:rsidR="00554D66" w:rsidRPr="0050235C" w:rsidRDefault="005A3B5D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+1</m:t>
                  </m:r>
                </m:sup>
              </m:sSup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→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</m:t>
                  </m:r>
                </m:lim>
              </m:limLow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="00554D66" w:rsidRPr="005F5E4E">
              <w:rPr>
                <w:sz w:val="12"/>
                <w:szCs w:val="12"/>
              </w:rPr>
              <w:t xml:space="preserve"> (</w:t>
            </w:r>
            <w:r w:rsidR="00554D66">
              <w:rPr>
                <w:sz w:val="12"/>
                <w:szCs w:val="12"/>
              </w:rPr>
              <w:t>т.к.</w:t>
            </w:r>
            <w:r w:rsidR="00554D66" w:rsidRPr="005F5E4E">
              <w:rPr>
                <w:sz w:val="12"/>
                <w:szCs w:val="12"/>
              </w:rPr>
              <w:t xml:space="preserve"> все </w:t>
            </w:r>
            <w:proofErr w:type="spellStart"/>
            <w:r w:rsidR="00554D66" w:rsidRPr="005F5E4E">
              <w:rPr>
                <w:sz w:val="12"/>
                <w:szCs w:val="12"/>
              </w:rPr>
              <w:t>с</w:t>
            </w:r>
            <w:r w:rsidR="00554D66">
              <w:rPr>
                <w:sz w:val="12"/>
                <w:szCs w:val="12"/>
              </w:rPr>
              <w:t>.</w:t>
            </w:r>
            <w:r w:rsidR="00554D66" w:rsidRPr="005F5E4E">
              <w:rPr>
                <w:sz w:val="12"/>
                <w:szCs w:val="12"/>
              </w:rPr>
              <w:t>ч</w:t>
            </w:r>
            <w:proofErr w:type="spellEnd"/>
            <w:r w:rsidR="00554D66">
              <w:rPr>
                <w:sz w:val="12"/>
                <w:szCs w:val="12"/>
              </w:rPr>
              <w:t>.</w:t>
            </w:r>
            <w:r w:rsidR="00554D66" w:rsidRPr="005F5E4E">
              <w:rPr>
                <w:sz w:val="12"/>
                <w:szCs w:val="12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&lt;1</m:t>
              </m:r>
            </m:oMath>
            <w:r w:rsidR="00554D66" w:rsidRPr="005F5E4E">
              <w:rPr>
                <w:sz w:val="12"/>
                <w:szCs w:val="12"/>
              </w:rPr>
              <w:t>)</w:t>
            </w:r>
            <w:r w:rsidR="00554D66">
              <w:rPr>
                <w:sz w:val="12"/>
                <w:szCs w:val="12"/>
              </w:rPr>
              <w:t xml:space="preserve"> значит </w:t>
            </w:r>
            <w:r w:rsidR="00554D66" w:rsidRPr="005F5E4E">
              <w:rPr>
                <w:sz w:val="12"/>
                <w:szCs w:val="12"/>
                <w:lang w:val="en-US"/>
              </w:rPr>
              <w:t xml:space="preserve">] </w:t>
            </w:r>
            <w:r w:rsidR="00554D66" w:rsidRPr="005F5E4E">
              <w:rPr>
                <w:sz w:val="12"/>
                <w:szCs w:val="12"/>
              </w:rPr>
              <w:t xml:space="preserve"> 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lim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</m:t>
                  </m:r>
                </m:lim>
              </m:limLow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S</m:t>
              </m:r>
            </m:oMath>
          </w:p>
          <w:p w:rsidR="00554D66" w:rsidRPr="0050235C" w:rsidRDefault="005A3B5D" w:rsidP="00554D66">
            <w:pPr>
              <w:pStyle w:val="af"/>
              <w:tabs>
                <w:tab w:val="left" w:pos="426"/>
              </w:tabs>
              <w:ind w:firstLine="0"/>
              <w:rPr>
                <w:b/>
                <w:bCs/>
                <w:sz w:val="12"/>
                <w:szCs w:val="12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"/>
                    <m:endChr m:val="|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&amp;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E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=E</m:t>
                        </m:r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limLow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&amp;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det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2"/>
                                        <w:szCs w:val="1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/>
                                        <w:sz w:val="12"/>
                                        <w:szCs w:val="12"/>
                                      </w:rPr>
                                      <m:t>E</m:t>
                                    </m:r>
                                    <m:r>
                                      <w:rPr>
                                        <w:rFonts w:ascii="Cambria Math"/>
                                        <w:sz w:val="12"/>
                                        <w:szCs w:val="12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12"/>
                                        <w:szCs w:val="12"/>
                                      </w:rPr>
                                      <m:t>C</m:t>
                                    </m:r>
                                  </m:e>
                                </m:d>
                              </m:e>
                            </m:func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≠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  <m:li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2"/>
                                        <w:szCs w:val="1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  <w:sz w:val="12"/>
                                        <w:szCs w:val="12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  <w:sz w:val="12"/>
                                        <w:szCs w:val="12"/>
                                      </w:rPr>
                                      <m:t>c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≠</m:t>
                                </m:r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</m:t>
                                </m:r>
                              </m:e>
                            </m:d>
                          </m:lim>
                        </m:limLow>
                      </m:e>
                    </m:eqArr>
                  </m:e>
                </m:d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⇒</m:t>
                </m:r>
                <m:r>
                  <w:rPr>
                    <w:rFonts w:ascii="Cambria Math"/>
                    <w:sz w:val="12"/>
                    <w:szCs w:val="12"/>
                  </w:rPr>
                  <m:t>S=(E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p>
              </m:oMath>
            </m:oMathPara>
          </w:p>
          <w:p w:rsidR="00554D66" w:rsidRPr="005F5E4E" w:rsidRDefault="00554D66" w:rsidP="00554D66">
            <w:pPr>
              <w:pStyle w:val="af0"/>
              <w:tabs>
                <w:tab w:val="left" w:pos="426"/>
              </w:tabs>
              <w:spacing w:before="0" w:after="0"/>
              <w:ind w:right="0"/>
              <w:rPr>
                <w:sz w:val="12"/>
                <w:szCs w:val="12"/>
              </w:rPr>
            </w:pPr>
            <w:r w:rsidRPr="005F5E4E">
              <w:rPr>
                <w:sz w:val="12"/>
                <w:szCs w:val="12"/>
              </w:rPr>
              <w:t>Теорема</w:t>
            </w:r>
          </w:p>
          <w:p w:rsidR="00554D66" w:rsidRPr="005F5E4E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w:r w:rsidRPr="005F5E4E">
              <w:rPr>
                <w:sz w:val="12"/>
                <w:szCs w:val="12"/>
              </w:rPr>
              <w:t xml:space="preserve"> (2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C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+g</m:t>
              </m:r>
            </m:oMath>
            <w:r w:rsidRPr="005F5E4E">
              <w:rPr>
                <w:sz w:val="12"/>
                <w:szCs w:val="12"/>
              </w:rPr>
              <w:t xml:space="preserve"> </w:t>
            </w:r>
            <w:proofErr w:type="spellStart"/>
            <w:r>
              <w:rPr>
                <w:sz w:val="12"/>
                <w:szCs w:val="12"/>
              </w:rPr>
              <w:t>сх</w:t>
            </w:r>
            <w:proofErr w:type="spellEnd"/>
            <w:r w:rsidRPr="005F5E4E">
              <w:rPr>
                <w:sz w:val="12"/>
                <w:szCs w:val="12"/>
              </w:rPr>
              <w:t xml:space="preserve"> </w:t>
            </w:r>
            <w:proofErr w:type="spellStart"/>
            <w:r w:rsidRPr="005F5E4E">
              <w:rPr>
                <w:sz w:val="12"/>
                <w:szCs w:val="12"/>
              </w:rPr>
              <w:t>необх</w:t>
            </w:r>
            <w:proofErr w:type="spellEnd"/>
            <w:r w:rsidRPr="005F5E4E">
              <w:rPr>
                <w:sz w:val="12"/>
                <w:szCs w:val="12"/>
              </w:rPr>
              <w:t xml:space="preserve"> и </w:t>
            </w:r>
            <w:proofErr w:type="spellStart"/>
            <w:r w:rsidRPr="005F5E4E">
              <w:rPr>
                <w:sz w:val="12"/>
                <w:szCs w:val="12"/>
              </w:rPr>
              <w:t>дост</w:t>
            </w:r>
            <w:proofErr w:type="spellEnd"/>
            <w:r w:rsidRPr="005F5E4E">
              <w:rPr>
                <w:sz w:val="12"/>
                <w:szCs w:val="12"/>
              </w:rPr>
              <w:t xml:space="preserve"> чтобы  все с</w:t>
            </w:r>
            <w:r>
              <w:rPr>
                <w:sz w:val="12"/>
                <w:szCs w:val="12"/>
              </w:rPr>
              <w:t>.</w:t>
            </w:r>
            <w:r w:rsidRPr="005F5E4E">
              <w:rPr>
                <w:sz w:val="12"/>
                <w:szCs w:val="12"/>
              </w:rPr>
              <w:t xml:space="preserve"> ч</w:t>
            </w:r>
            <w:r>
              <w:rPr>
                <w:sz w:val="12"/>
                <w:szCs w:val="12"/>
              </w:rPr>
              <w:t>.</w:t>
            </w:r>
            <w:r w:rsidRPr="005F5E4E">
              <w:rPr>
                <w:sz w:val="12"/>
                <w:szCs w:val="12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&lt;1</m:t>
              </m:r>
            </m:oMath>
            <w:r w:rsidRPr="005F5E4E">
              <w:rPr>
                <w:sz w:val="12"/>
                <w:szCs w:val="12"/>
              </w:rPr>
              <w:t>.</w:t>
            </w:r>
          </w:p>
          <w:p w:rsidR="00554D66" w:rsidRPr="005F5E4E" w:rsidRDefault="00554D66" w:rsidP="00554D66">
            <w:pPr>
              <w:pStyle w:val="af0"/>
              <w:tabs>
                <w:tab w:val="left" w:pos="426"/>
              </w:tabs>
              <w:spacing w:before="0" w:after="0"/>
              <w:ind w:right="0"/>
              <w:rPr>
                <w:sz w:val="12"/>
                <w:szCs w:val="12"/>
              </w:rPr>
            </w:pPr>
            <w:r w:rsidRPr="005F5E4E">
              <w:rPr>
                <w:sz w:val="12"/>
                <w:szCs w:val="12"/>
              </w:rPr>
              <w:t>Доказательство:</w:t>
            </w:r>
          </w:p>
          <w:p w:rsidR="00554D66" w:rsidRPr="005F5E4E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w:proofErr w:type="spellStart"/>
            <w:r w:rsidRPr="0050235C">
              <w:rPr>
                <w:sz w:val="12"/>
                <w:szCs w:val="12"/>
                <w:u w:val="single"/>
              </w:rPr>
              <w:t>Дост</w:t>
            </w:r>
            <w:proofErr w:type="spellEnd"/>
            <w:r>
              <w:rPr>
                <w:sz w:val="12"/>
                <w:szCs w:val="12"/>
              </w:rPr>
              <w:t xml:space="preserve">: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∃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lim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</m:t>
                  </m:r>
                </m:lim>
              </m:limLow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</m:oMath>
            <w:r>
              <w:rPr>
                <w:sz w:val="12"/>
                <w:szCs w:val="12"/>
              </w:rPr>
              <w:t xml:space="preserve"> </w:t>
            </w:r>
          </w:p>
          <w:p w:rsidR="00554D66" w:rsidRPr="005F5E4E" w:rsidRDefault="005A3B5D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m:oMath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*</m:t>
                              </m:r>
                            </m:e>
                          </m:d>
                        </m:sup>
                      </m:sSup>
                    </m:e>
                  </m:groupChr>
                </m:e>
                <m:lim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↓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→∞</m:t>
                      </m:r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0</m:t>
                      </m:r>
                    </m:e>
                  </m:eqArr>
                </m:lim>
              </m:limLow>
              <m:limUpp>
                <m:limUp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UppPr>
                <m:e>
                  <m:r>
                    <w:rPr>
                      <w:rFonts w:ascii="Cambria Math"/>
                      <w:sz w:val="12"/>
                      <w:szCs w:val="12"/>
                    </w:rPr>
                    <m:t>=</m:t>
                  </m:r>
                </m:e>
                <m:lim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e>
                  </m:d>
                </m:lim>
              </m:limUpp>
              <m:r>
                <w:rPr>
                  <w:rFonts w:ascii="Cambria Math"/>
                  <w:sz w:val="12"/>
                  <w:szCs w:val="12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*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*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*</m:t>
                          </m:r>
                        </m:e>
                      </m:d>
                    </m:sup>
                  </m:sSup>
                </m:e>
              </m:d>
            </m:oMath>
            <w:r w:rsidR="00554D66" w:rsidRPr="005F5E4E">
              <w:rPr>
                <w:sz w:val="12"/>
                <w:szCs w:val="12"/>
              </w:rPr>
              <w:t xml:space="preserve">  (4)</w:t>
            </w:r>
          </w:p>
          <w:p w:rsidR="00554D66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</w:rPr>
            </w:pPr>
            <w:r w:rsidRPr="005F5E4E">
              <w:rPr>
                <w:sz w:val="12"/>
                <w:szCs w:val="12"/>
              </w:rPr>
              <w:t xml:space="preserve">Так как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e>
                  </m:d>
                </m:sup>
              </m:sSup>
            </m:oMath>
            <w:r w:rsidRPr="005F5E4E">
              <w:rPr>
                <w:sz w:val="12"/>
                <w:szCs w:val="12"/>
              </w:rPr>
              <w:t xml:space="preserve"> произвольный вектор, то выберем его так, чтобы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p</m:t>
                      </m:r>
                    </m:e>
                  </m:d>
                </m:sup>
              </m:sSup>
            </m:oMath>
            <w:r w:rsidRPr="005F5E4E">
              <w:rPr>
                <w:sz w:val="12"/>
                <w:szCs w:val="12"/>
              </w:rPr>
              <w:t xml:space="preserve">. Тогда в правой части останется </w:t>
            </w:r>
            <w:r w:rsidRPr="005F5E4E">
              <w:rPr>
                <w:sz w:val="12"/>
                <w:szCs w:val="12"/>
                <w:lang w:val="en-US"/>
              </w:rPr>
              <w:t>p</w:t>
            </w:r>
            <w:r w:rsidRPr="005F5E4E">
              <w:rPr>
                <w:sz w:val="12"/>
                <w:szCs w:val="12"/>
              </w:rPr>
              <w:t xml:space="preserve">- й  столбец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</m:oMath>
            <w:r w:rsidRPr="005F5E4E">
              <w:rPr>
                <w:sz w:val="12"/>
                <w:szCs w:val="12"/>
              </w:rPr>
              <w:t xml:space="preserve"> и будет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→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</m:t>
                  </m:r>
                </m:lim>
              </m:limLow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Pr="005F5E4E">
              <w:rPr>
                <w:sz w:val="12"/>
                <w:szCs w:val="12"/>
              </w:rPr>
              <w:t>.</w:t>
            </w:r>
          </w:p>
          <w:p w:rsidR="00554D66" w:rsidRPr="0050235C" w:rsidRDefault="00554D66" w:rsidP="00554D66">
            <w:pPr>
              <w:pStyle w:val="af"/>
              <w:tabs>
                <w:tab w:val="left" w:pos="426"/>
              </w:tabs>
              <w:ind w:firstLine="0"/>
              <w:rPr>
                <w:sz w:val="12"/>
                <w:szCs w:val="12"/>
                <w:u w:val="single"/>
              </w:rPr>
            </w:pPr>
            <w:proofErr w:type="spellStart"/>
            <w:r w:rsidRPr="0050235C">
              <w:rPr>
                <w:sz w:val="12"/>
                <w:szCs w:val="12"/>
                <w:u w:val="single"/>
              </w:rPr>
              <w:t>Необх</w:t>
            </w:r>
            <w:proofErr w:type="spellEnd"/>
            <w:r w:rsidRPr="0050235C">
              <w:rPr>
                <w:sz w:val="12"/>
                <w:szCs w:val="12"/>
                <w:u w:val="single"/>
              </w:rPr>
              <w:t>:</w:t>
            </w:r>
          </w:p>
          <w:p w:rsidR="00554D66" w:rsidRPr="005F5E4E" w:rsidRDefault="00554D66" w:rsidP="00554D66">
            <w:pPr>
              <w:pStyle w:val="af"/>
              <w:tabs>
                <w:tab w:val="left" w:pos="426"/>
              </w:tabs>
              <w:rPr>
                <w:sz w:val="12"/>
                <w:szCs w:val="12"/>
                <w:lang w:val="en-US"/>
              </w:rPr>
            </w:pPr>
            <w:r w:rsidRPr="005F5E4E">
              <w:rPr>
                <w:sz w:val="12"/>
                <w:szCs w:val="12"/>
                <w:vertAlign w:val="superscript"/>
                <w:lang w:val="en-US"/>
              </w:rPr>
              <w:t xml:space="preserve"> </w:t>
            </w:r>
            <w:r w:rsidRPr="005F5E4E">
              <w:rPr>
                <w:sz w:val="12"/>
                <w:szCs w:val="12"/>
              </w:rPr>
              <w:t xml:space="preserve">  </w:t>
            </w:r>
            <w:r w:rsidRPr="005F5E4E">
              <w:rPr>
                <w:sz w:val="12"/>
                <w:szCs w:val="12"/>
                <w:lang w:val="en-US"/>
              </w:rPr>
              <w:t>]</w:t>
            </w:r>
            <w:r w:rsidRPr="005F5E4E">
              <w:rPr>
                <w:sz w:val="12"/>
                <w:szCs w:val="12"/>
              </w:rPr>
              <w:t xml:space="preserve">  все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&lt;1</m:t>
              </m:r>
            </m:oMath>
          </w:p>
          <w:p w:rsidR="00554D66" w:rsidRDefault="005A3B5D" w:rsidP="00554D66">
            <w:pPr>
              <w:pStyle w:val="a9"/>
              <w:spacing w:after="0"/>
              <w:rPr>
                <w:rFonts w:ascii="Arial" w:eastAsia="Calibri" w:hAnsi="Arial" w:cs="Arial"/>
                <w:sz w:val="12"/>
                <w:szCs w:val="12"/>
                <w:vertAlign w:val="superscript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vertAlign w:val="superscript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  <w:vertAlign w:val="superscript"/>
                        <w:lang w:val="en-US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  <w:vertAlign w:val="superscript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  <w:vertAlign w:val="superscript"/>
                            <w:lang w:val="en-US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  <w:vertAlign w:val="superscript"/>
                    <w:lang w:val="en-US"/>
                  </w:rPr>
                  <m:t>=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vertAlign w:val="superscript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  <w:vertAlign w:val="superscript"/>
                        <w:lang w:val="en-US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  <w:vertAlign w:val="superscript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  <w:vertAlign w:val="superscript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  <w:vertAlign w:val="superscript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  <w:vertAlign w:val="superscript"/>
                            <w:lang w:val="en-US"/>
                          </w:rPr>
                          <m:t>1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  <w:vertAlign w:val="superscript"/>
                    <w:lang w:val="en-US"/>
                  </w:rPr>
                  <m:t>+g=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vertAlign w:val="superscript"/>
                        <w:lang w:val="en-US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  <w:vertAlign w:val="superscript"/>
                        <w:lang w:val="en-US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  <w:vertAlign w:val="superscript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  <w:vertAlign w:val="superscript"/>
                            <w:lang w:val="en-US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  <w:vertAlign w:val="superscript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  <w:vertAlign w:val="superscript"/>
                                <w:lang w:val="en-US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  <w:vertAlign w:val="superscript"/>
                                <w:lang w:val="en-US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  <w:vertAlign w:val="superscript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  <w:vertAlign w:val="superscript"/>
                        <w:lang w:val="en-US"/>
                      </w:rPr>
                      <m:t>+g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  <w:vertAlign w:val="superscript"/>
                    <w:lang w:val="en-US"/>
                  </w:rPr>
                  <m:t>+g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vertAlign w:val="superscript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  <w:vertAlign w:val="superscript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  <w:vertAlign w:val="superscript"/>
                        <w:lang w:val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vertAlign w:val="superscript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  <w:vertAlign w:val="superscript"/>
                        <w:lang w:val="en-US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  <w:vertAlign w:val="superscript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  <w:vertAlign w:val="superscript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  <w:vertAlign w:val="superscript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  <w:vertAlign w:val="superscript"/>
                            <w:lang w:val="en-US"/>
                          </w:rPr>
                          <m:t>2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  <w:vertAlign w:val="superscript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vertAlign w:val="superscript"/>
                        <w:lang w:val="en-US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  <w:vertAlign w:val="superscript"/>
                        <w:lang w:val="en-US"/>
                      </w:rPr>
                      <m:t>E+C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  <w:vertAlign w:val="superscript"/>
                    <w:lang w:val="en-US"/>
                  </w:rPr>
                  <m:t>g=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  <w:vertAlign w:val="superscript"/>
                    <w:lang w:val="en-US"/>
                  </w:rPr>
                  <w:br/>
                </m:r>
              </m:oMath>
            </m:oMathPara>
            <m:oMath>
              <m:r>
                <w:rPr>
                  <w:rFonts w:ascii="Cambria Math"/>
                  <w:sz w:val="12"/>
                  <w:szCs w:val="12"/>
                  <w:vertAlign w:val="superscript"/>
                  <w:lang w:val="en-US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  <w:vertAlign w:val="superscript"/>
                      <w:lang w:val="en-US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vertAlign w:val="superscript"/>
                          <w:lang w:val="en-US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vertAlign w:val="superscript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vertAlign w:val="superscript"/>
                              <w:lang w:val="en-US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  <w:vertAlign w:val="superscript"/>
                              <w:lang w:val="en-US"/>
                            </w:rPr>
                            <m:t>k</m:t>
                          </m:r>
                        </m:sup>
                      </m:sSup>
                    </m:e>
                  </m:groupChr>
                </m:e>
                <m:lim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vertAlign w:val="superscript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  <w:vertAlign w:val="superscript"/>
                          <w:lang w:val="en-US"/>
                        </w:rPr>
                        <m:t>&amp;</m:t>
                      </m:r>
                      <m:r>
                        <w:rPr>
                          <w:rFonts w:ascii="Cambria Math"/>
                          <w:sz w:val="12"/>
                          <w:szCs w:val="12"/>
                          <w:vertAlign w:val="superscript"/>
                          <w:lang w:val="en-US"/>
                        </w:rPr>
                        <m:t>↓</m:t>
                      </m:r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  <w:vertAlign w:val="superscript"/>
                          <w:lang w:val="en-US"/>
                        </w:rPr>
                        <m:t>&amp;0</m:t>
                      </m:r>
                    </m:e>
                  </m:eqArr>
                </m:lim>
              </m:limLow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vertAlign w:val="superscript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vertAlign w:val="superscript"/>
                      <w:lang w:val="en-US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vertAlign w:val="super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  <w:vertAlign w:val="superscript"/>
                          <w:lang w:val="en-US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  <w:vertAlign w:val="superscript"/>
                  <w:lang w:val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vertAlign w:val="superscript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vertAlign w:val="superscript"/>
                      <w:lang w:val="en-US"/>
                    </w:rPr>
                    <m:t>E+C+...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vertAlign w:val="superscript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  <w:vertAlign w:val="superscript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  <w:vertAlign w:val="superscript"/>
                          <w:lang w:val="en-US"/>
                        </w:rPr>
                        <m:t>k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  <w:vertAlign w:val="superscript"/>
                  <w:lang w:val="en-US"/>
                </w:rPr>
                <m:t>g</m:t>
              </m:r>
              <m:r>
                <w:rPr>
                  <w:rFonts w:ascii="Cambria Math"/>
                  <w:sz w:val="12"/>
                  <w:szCs w:val="12"/>
                  <w:vertAlign w:val="superscript"/>
                  <w:lang w:val="en-US"/>
                </w:rPr>
                <m:t>→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vertAlign w:val="superscript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vertAlign w:val="super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  <w:vertAlign w:val="superscript"/>
                          <w:lang w:val="en-US"/>
                        </w:rPr>
                        <m:t>E</m:t>
                      </m:r>
                      <m:r>
                        <w:rPr>
                          <w:rFonts w:ascii="Cambria Math"/>
                          <w:sz w:val="12"/>
                          <w:szCs w:val="12"/>
                          <w:vertAlign w:val="superscript"/>
                          <w:lang w:val="en-US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  <w:vertAlign w:val="superscript"/>
                          <w:lang w:val="en-US"/>
                        </w:rPr>
                        <m:t>C</m:t>
                      </m:r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  <w:vertAlign w:val="superscript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  <w:vertAlign w:val="superscript"/>
                      <w:lang w:val="en-US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  <w:vertAlign w:val="superscript"/>
                  <w:lang w:val="en-US"/>
                </w:rPr>
                <m:t>g</m:t>
              </m:r>
            </m:oMath>
            <w:r w:rsidR="00554D66">
              <w:rPr>
                <w:rFonts w:ascii="Arial" w:eastAsia="Calibri" w:hAnsi="Arial" w:cs="Arial"/>
                <w:sz w:val="12"/>
                <w:szCs w:val="12"/>
                <w:vertAlign w:val="superscript"/>
              </w:rPr>
              <w:t xml:space="preserve"> </w:t>
            </w:r>
          </w:p>
          <w:p w:rsidR="00554D66" w:rsidRPr="0050235C" w:rsidRDefault="00554D66" w:rsidP="00554D66">
            <w:pPr>
              <w:pStyle w:val="a9"/>
              <w:spacing w:after="0"/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  <w:vertAlign w:val="superscript"/>
              </w:rPr>
              <w:t>(оценка погрешности в 25)</w:t>
            </w:r>
          </w:p>
        </w:tc>
        <w:tc>
          <w:tcPr>
            <w:tcW w:w="3479" w:type="dxa"/>
          </w:tcPr>
          <w:p w:rsidR="00554D66" w:rsidRPr="00BF564A" w:rsidRDefault="00554D66" w:rsidP="00554D66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BF564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24. Хар-ка итерац методов СЛАУ</w:t>
            </w:r>
          </w:p>
          <w:p w:rsidR="00554D66" w:rsidRPr="00BF564A" w:rsidRDefault="00554D66" w:rsidP="00554D66">
            <w:pPr>
              <w:pStyle w:val="af"/>
              <w:tabs>
                <w:tab w:val="left" w:pos="426"/>
              </w:tabs>
              <w:ind w:firstLine="0"/>
              <w:jc w:val="left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Ax=b</m:t>
              </m:r>
            </m:oMath>
            <w:r w:rsidRPr="00BF564A">
              <w:rPr>
                <w:sz w:val="12"/>
                <w:szCs w:val="12"/>
              </w:rPr>
              <w:t xml:space="preserve"> (1)</w:t>
            </w:r>
          </w:p>
          <w:p w:rsidR="00554D66" w:rsidRPr="00BF564A" w:rsidRDefault="005A3B5D" w:rsidP="00554D66">
            <w:pPr>
              <w:pStyle w:val="af"/>
              <w:tabs>
                <w:tab w:val="left" w:pos="426"/>
              </w:tabs>
              <w:ind w:firstLine="0"/>
              <w:jc w:val="left"/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fraktur"/>
                    </m:rP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</m:sSup>
            </m:oMath>
            <w:r w:rsidR="00554D66" w:rsidRPr="00BF564A">
              <w:rPr>
                <w:sz w:val="12"/>
                <w:szCs w:val="12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Ψ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,b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hAnsi="Cambria Math" w:cs="Cambria Math"/>
                      <w:sz w:val="12"/>
                      <w:szCs w:val="12"/>
                    </w:rPr>
                    <m:t>⋯</m:t>
                  </m:r>
                  <m:r>
                    <w:rPr>
                      <w:rFonts w:asci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</m:d>
                    </m:sup>
                  </m:sSup>
                </m:e>
              </m:d>
            </m:oMath>
            <w:r w:rsidR="00554D66" w:rsidRPr="00BF564A">
              <w:rPr>
                <w:sz w:val="12"/>
                <w:szCs w:val="12"/>
              </w:rPr>
              <w:t xml:space="preserve">  </w:t>
            </w:r>
          </w:p>
          <w:p w:rsidR="00554D66" w:rsidRPr="00BF564A" w:rsidRDefault="005A3B5D" w:rsidP="00554D66">
            <w:pPr>
              <w:pStyle w:val="af"/>
              <w:tabs>
                <w:tab w:val="left" w:pos="426"/>
              </w:tabs>
              <w:ind w:firstLine="0"/>
              <w:jc w:val="left"/>
              <w:rPr>
                <w:color w:val="FF0000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→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</m:t>
                  </m:r>
                </m:lim>
              </m:limLow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sup>
              </m:sSup>
            </m:oMath>
            <w:r w:rsidR="00554D66" w:rsidRPr="00BF564A">
              <w:rPr>
                <w:sz w:val="12"/>
                <w:szCs w:val="12"/>
              </w:rPr>
              <w:t xml:space="preserve"> - решение исходной системы (1).</w:t>
            </w:r>
          </w:p>
          <w:p w:rsidR="00554D66" w:rsidRPr="00BF564A" w:rsidRDefault="00554D66" w:rsidP="00554D66">
            <w:pPr>
              <w:pStyle w:val="af"/>
              <w:tabs>
                <w:tab w:val="left" w:pos="426"/>
              </w:tabs>
              <w:jc w:val="left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>Вопросы:</w:t>
            </w:r>
          </w:p>
          <w:p w:rsidR="00554D66" w:rsidRPr="00BF564A" w:rsidRDefault="00554D66" w:rsidP="00554D66">
            <w:pPr>
              <w:pStyle w:val="af"/>
              <w:numPr>
                <w:ilvl w:val="0"/>
                <w:numId w:val="24"/>
              </w:numPr>
              <w:tabs>
                <w:tab w:val="left" w:pos="426"/>
              </w:tabs>
              <w:ind w:left="0"/>
              <w:jc w:val="left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>определение последовательности и ее сходимости</w:t>
            </w:r>
          </w:p>
          <w:p w:rsidR="00554D66" w:rsidRPr="00BF564A" w:rsidRDefault="00554D66" w:rsidP="00554D66">
            <w:pPr>
              <w:pStyle w:val="af"/>
              <w:numPr>
                <w:ilvl w:val="0"/>
                <w:numId w:val="24"/>
              </w:numPr>
              <w:tabs>
                <w:tab w:val="left" w:pos="426"/>
              </w:tabs>
              <w:ind w:left="0"/>
              <w:jc w:val="left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>точность (</w:t>
            </w:r>
            <w:proofErr w:type="spellStart"/>
            <w:r w:rsidRPr="00BF564A">
              <w:rPr>
                <w:sz w:val="12"/>
                <w:szCs w:val="12"/>
              </w:rPr>
              <w:t>терминирование</w:t>
            </w:r>
            <w:proofErr w:type="spellEnd"/>
            <w:r w:rsidRPr="00BF564A">
              <w:rPr>
                <w:sz w:val="12"/>
                <w:szCs w:val="12"/>
              </w:rPr>
              <w:t xml:space="preserve"> процесса) </w:t>
            </w:r>
            <m:oMath>
              <m:r>
                <w:rPr>
                  <w:rFonts w:ascii="Cambria Math"/>
                  <w:sz w:val="12"/>
                  <w:szCs w:val="12"/>
                </w:rPr>
                <m:t>||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||</m:t>
              </m:r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ε</m:t>
              </m:r>
            </m:oMath>
          </w:p>
          <w:p w:rsidR="00554D66" w:rsidRPr="00BF564A" w:rsidRDefault="00554D66" w:rsidP="00554D66">
            <w:pPr>
              <w:pStyle w:val="af"/>
              <w:tabs>
                <w:tab w:val="left" w:pos="426"/>
              </w:tabs>
              <w:jc w:val="left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>Классификационные признаки:</w:t>
            </w:r>
          </w:p>
          <w:p w:rsidR="00554D66" w:rsidRPr="00BF564A" w:rsidRDefault="00554D66" w:rsidP="00554D66">
            <w:pPr>
              <w:pStyle w:val="af"/>
              <w:numPr>
                <w:ilvl w:val="0"/>
                <w:numId w:val="25"/>
              </w:numPr>
              <w:tabs>
                <w:tab w:val="left" w:pos="426"/>
              </w:tabs>
              <w:ind w:left="0"/>
              <w:jc w:val="left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>один предыдущий член – одношаговый метод, более – многошаговый</w:t>
            </w:r>
          </w:p>
          <w:p w:rsidR="00554D66" w:rsidRDefault="00554D66" w:rsidP="00554D66">
            <w:pPr>
              <w:pStyle w:val="af"/>
              <w:numPr>
                <w:ilvl w:val="0"/>
                <w:numId w:val="25"/>
              </w:numPr>
              <w:tabs>
                <w:tab w:val="left" w:pos="426"/>
              </w:tabs>
              <w:ind w:left="0"/>
              <w:jc w:val="left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 xml:space="preserve">если Ψ линейная функция относительно </w:t>
            </w:r>
            <m:oMath>
              <m:r>
                <w:rPr>
                  <w:rFonts w:ascii="Cambria Math"/>
                  <w:sz w:val="12"/>
                  <w:szCs w:val="12"/>
                </w:rPr>
                <m:t>x</m:t>
              </m:r>
            </m:oMath>
            <w:r w:rsidRPr="00BF564A">
              <w:rPr>
                <w:sz w:val="12"/>
                <w:szCs w:val="12"/>
              </w:rPr>
              <w:t xml:space="preserve"> -ов, то метод называется линейным, в противном случае – не линейным</w:t>
            </w:r>
          </w:p>
          <w:p w:rsidR="00554D66" w:rsidRPr="00BF564A" w:rsidRDefault="00554D66" w:rsidP="00554D66">
            <w:pPr>
              <w:pStyle w:val="af"/>
              <w:numPr>
                <w:ilvl w:val="0"/>
                <w:numId w:val="25"/>
              </w:numPr>
              <w:tabs>
                <w:tab w:val="left" w:pos="426"/>
              </w:tabs>
              <w:ind w:left="0"/>
              <w:jc w:val="left"/>
              <w:rPr>
                <w:sz w:val="12"/>
                <w:szCs w:val="12"/>
              </w:rPr>
            </w:pPr>
          </w:p>
          <w:p w:rsidR="00554D66" w:rsidRPr="00BF564A" w:rsidRDefault="00554D66" w:rsidP="00554D66">
            <w:pPr>
              <w:pStyle w:val="af"/>
              <w:tabs>
                <w:tab w:val="left" w:pos="426"/>
              </w:tabs>
              <w:ind w:firstLine="0"/>
              <w:jc w:val="left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>Мы будем рассматривать линейные одношаговые методы.</w:t>
            </w:r>
          </w:p>
          <w:p w:rsidR="00554D66" w:rsidRPr="00BF564A" w:rsidRDefault="00554D66" w:rsidP="00554D66">
            <w:pPr>
              <w:pStyle w:val="af"/>
              <w:tabs>
                <w:tab w:val="left" w:pos="426"/>
              </w:tabs>
              <w:jc w:val="left"/>
              <w:rPr>
                <w:sz w:val="12"/>
                <w:szCs w:val="12"/>
              </w:rPr>
            </w:pPr>
          </w:p>
          <w:p w:rsidR="00554D66" w:rsidRPr="00BF564A" w:rsidRDefault="00554D66" w:rsidP="00554D66">
            <w:pPr>
              <w:pStyle w:val="af"/>
              <w:tabs>
                <w:tab w:val="left" w:pos="426"/>
              </w:tabs>
              <w:ind w:firstLine="0"/>
              <w:jc w:val="left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 xml:space="preserve">(*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+1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e>
                      </m:d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b</m:t>
              </m:r>
            </m:oMath>
            <w:r w:rsidRPr="00BF564A">
              <w:rPr>
                <w:sz w:val="12"/>
                <w:szCs w:val="12"/>
              </w:rPr>
              <w:t xml:space="preserve"> - канонический вид (КВ.);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</m:oMath>
            <w:r w:rsidRPr="00BF564A">
              <w:rPr>
                <w:sz w:val="12"/>
                <w:szCs w:val="12"/>
              </w:rPr>
              <w:t xml:space="preserve"> - канонические параметры, могут зависеть от </w:t>
            </w:r>
            <w:r w:rsidRPr="00BF564A">
              <w:rPr>
                <w:sz w:val="12"/>
                <w:szCs w:val="12"/>
                <w:lang w:val="en-US"/>
              </w:rPr>
              <w:t>k</w:t>
            </w:r>
            <w:r w:rsidRPr="00BF564A">
              <w:rPr>
                <w:sz w:val="12"/>
                <w:szCs w:val="12"/>
              </w:rPr>
              <w:t>.</w:t>
            </w:r>
          </w:p>
          <w:p w:rsidR="00554D66" w:rsidRPr="00BF564A" w:rsidRDefault="00554D66" w:rsidP="00554D66">
            <w:pPr>
              <w:pStyle w:val="af"/>
              <w:tabs>
                <w:tab w:val="left" w:pos="426"/>
              </w:tabs>
              <w:jc w:val="left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>Линейные одношаговые методы делятся на:</w:t>
            </w:r>
          </w:p>
          <w:p w:rsidR="00554D66" w:rsidRPr="00BF564A" w:rsidRDefault="005A3B5D" w:rsidP="00554D66">
            <w:pPr>
              <w:pStyle w:val="af"/>
              <w:numPr>
                <w:ilvl w:val="0"/>
                <w:numId w:val="26"/>
              </w:numPr>
              <w:tabs>
                <w:tab w:val="left" w:pos="284"/>
                <w:tab w:val="left" w:pos="426"/>
              </w:tabs>
              <w:ind w:left="0" w:firstLine="0"/>
              <w:jc w:val="left"/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α</m:t>
              </m:r>
            </m:oMath>
            <w:r w:rsidR="00554D66" w:rsidRPr="00BF564A">
              <w:rPr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B</m:t>
              </m:r>
            </m:oMath>
            <w:r w:rsidR="00554D66" w:rsidRPr="00BF564A">
              <w:rPr>
                <w:sz w:val="12"/>
                <w:szCs w:val="12"/>
              </w:rPr>
              <w:t xml:space="preserve"> - стационарные методы, если это не так, то нестационарные</w:t>
            </w:r>
          </w:p>
          <w:p w:rsidR="00554D66" w:rsidRPr="00BF564A" w:rsidRDefault="005A3B5D" w:rsidP="00554D66">
            <w:pPr>
              <w:pStyle w:val="af"/>
              <w:numPr>
                <w:ilvl w:val="0"/>
                <w:numId w:val="26"/>
              </w:numPr>
              <w:tabs>
                <w:tab w:val="left" w:pos="284"/>
                <w:tab w:val="left" w:pos="426"/>
              </w:tabs>
              <w:ind w:left="0" w:firstLine="0"/>
              <w:jc w:val="left"/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E</m:t>
              </m:r>
            </m:oMath>
            <w:r w:rsidR="00554D66" w:rsidRPr="00BF564A">
              <w:rPr>
                <w:sz w:val="12"/>
                <w:szCs w:val="12"/>
              </w:rPr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</m:oMath>
            <w:r w:rsidR="00554D66" w:rsidRPr="00BF564A">
              <w:rPr>
                <w:sz w:val="12"/>
                <w:szCs w:val="12"/>
              </w:rPr>
              <w:t xml:space="preserve"> -диагональная) – метод называется явным.</w:t>
            </w:r>
          </w:p>
          <w:p w:rsidR="00554D66" w:rsidRPr="00BF564A" w:rsidRDefault="00554D66" w:rsidP="00554D66">
            <w:pPr>
              <w:pStyle w:val="af"/>
              <w:tabs>
                <w:tab w:val="left" w:pos="426"/>
              </w:tabs>
              <w:ind w:firstLine="0"/>
              <w:jc w:val="left"/>
              <w:rPr>
                <w:sz w:val="12"/>
                <w:szCs w:val="12"/>
              </w:rPr>
            </w:pPr>
            <w:r w:rsidRPr="00BF564A">
              <w:rPr>
                <w:sz w:val="12"/>
                <w:szCs w:val="12"/>
              </w:rPr>
              <w:t xml:space="preserve">  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+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</m:d>
            </m:oMath>
          </w:p>
          <w:p w:rsidR="00554D66" w:rsidRPr="00BF564A" w:rsidRDefault="005A3B5D" w:rsidP="00554D66">
            <w:pPr>
              <w:pStyle w:val="af"/>
              <w:tabs>
                <w:tab w:val="left" w:pos="426"/>
              </w:tabs>
              <w:jc w:val="left"/>
              <w:rPr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B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+1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B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b</m:t>
                    </m:r>
                  </m:e>
                </m:d>
              </m:oMath>
            </m:oMathPara>
          </w:p>
          <w:p w:rsidR="00554D66" w:rsidRPr="00BF564A" w:rsidRDefault="005A3B5D" w:rsidP="00554D66">
            <w:pPr>
              <w:pStyle w:val="af"/>
              <w:tabs>
                <w:tab w:val="left" w:pos="426"/>
              </w:tabs>
              <w:ind w:firstLine="0"/>
              <w:jc w:val="left"/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</m:oMath>
            <w:r w:rsidR="00554D66" w:rsidRPr="00BF564A">
              <w:rPr>
                <w:sz w:val="12"/>
                <w:szCs w:val="12"/>
              </w:rPr>
              <w:t xml:space="preserve"> называется предобуславливателем, с его помощью можно уменьшить количество итераций.</w:t>
            </w:r>
            <w:r w:rsidR="00554D66">
              <w:rPr>
                <w:sz w:val="12"/>
                <w:szCs w:val="12"/>
              </w:rPr>
              <w:t xml:space="preserve"> Обычн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-1</m:t>
                  </m:r>
                </m:sup>
              </m:sSubSup>
              <m:r>
                <w:rPr>
                  <w:rFonts w:ascii="Cambria Math" w:hAns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12"/>
                  <w:szCs w:val="12"/>
                </w:rPr>
                <m:t>=B=E</m:t>
              </m:r>
            </m:oMath>
            <w:r w:rsidR="00554D66" w:rsidRPr="00BF564A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</w:t>
            </w:r>
          </w:p>
        </w:tc>
      </w:tr>
      <w:tr w:rsidR="00C358FB" w:rsidRPr="00EA6A83" w:rsidTr="00F23DAB">
        <w:trPr>
          <w:trHeight w:val="4932"/>
          <w:jc w:val="center"/>
        </w:trPr>
        <w:tc>
          <w:tcPr>
            <w:tcW w:w="3491" w:type="dxa"/>
          </w:tcPr>
          <w:p w:rsidR="00C5066C" w:rsidRPr="00C5066C" w:rsidRDefault="00C358FB" w:rsidP="00C5066C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C5066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lastRenderedPageBreak/>
              <w:t>29.</w:t>
            </w:r>
            <w:r w:rsidR="00C8259F" w:rsidRPr="00C5066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Метод Зейделя</w:t>
            </w:r>
          </w:p>
          <w:p w:rsidR="00C8259F" w:rsidRPr="00C5066C" w:rsidRDefault="005A3B5D" w:rsidP="00C5066C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+g</m:t>
                </m:r>
              </m:oMath>
            </m:oMathPara>
          </w:p>
          <w:p w:rsidR="00C8259F" w:rsidRPr="00C5066C" w:rsidRDefault="005A3B5D" w:rsidP="00C5066C">
            <w:pPr>
              <w:rPr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bSup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1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bSup>
                <m:r>
                  <w:rPr>
                    <w:rFonts w:ascii="Cambria Math"/>
                    <w:sz w:val="12"/>
                    <w:szCs w:val="12"/>
                  </w:rPr>
                  <m:t>+...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n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bSup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g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...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bSup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1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bSup>
                <m:r>
                  <w:rPr>
                    <w:rFonts w:ascii="Cambria Math"/>
                    <w:sz w:val="12"/>
                    <w:szCs w:val="12"/>
                  </w:rPr>
                  <m:t>+...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n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bSup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g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b>
                </m:sSub>
              </m:oMath>
            </m:oMathPara>
          </w:p>
          <w:p w:rsidR="00C8259F" w:rsidRPr="00C5066C" w:rsidRDefault="00C8259F" w:rsidP="00C5066C">
            <w:pPr>
              <w:rPr>
                <w:sz w:val="12"/>
                <w:szCs w:val="12"/>
              </w:rPr>
            </w:pPr>
            <w:r w:rsidRPr="00C5066C">
              <w:rPr>
                <w:sz w:val="12"/>
                <w:szCs w:val="12"/>
              </w:rPr>
              <w:t>Модификация:</w:t>
            </w:r>
            <w:r w:rsidR="00C5066C">
              <w:rPr>
                <w:sz w:val="12"/>
                <w:szCs w:val="12"/>
              </w:rPr>
              <w:t xml:space="preserve"> </w:t>
            </w:r>
            <w:r w:rsidRPr="00C5066C">
              <w:rPr>
                <w:sz w:val="12"/>
                <w:szCs w:val="12"/>
              </w:rPr>
              <w:t xml:space="preserve">Вмес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bSup>
            </m:oMath>
            <w:r w:rsidRPr="00C5066C">
              <w:rPr>
                <w:sz w:val="12"/>
                <w:szCs w:val="12"/>
              </w:rPr>
              <w:t>подставляем найденное значение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 xml:space="preserve">    C=</m:t>
              </m:r>
              <m:bar>
                <m:bar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</m:oMath>
          </w:p>
          <w:p w:rsidR="00C8259F" w:rsidRPr="00C5066C" w:rsidRDefault="005A3B5D" w:rsidP="00C5066C">
            <w:pPr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bar>
                <m:bar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g</m:t>
              </m:r>
            </m:oMath>
            <w:r w:rsidR="00C8259F" w:rsidRPr="00C5066C">
              <w:rPr>
                <w:sz w:val="12"/>
                <w:szCs w:val="12"/>
              </w:rPr>
              <w:t xml:space="preserve"> - вычислительная формула</w:t>
            </w:r>
          </w:p>
          <w:p w:rsidR="00C8259F" w:rsidRPr="00C5066C" w:rsidRDefault="00C5066C" w:rsidP="00C5066C">
            <w:pPr>
              <w:rPr>
                <w:sz w:val="12"/>
                <w:szCs w:val="12"/>
                <w:lang w:val="en-US"/>
              </w:rPr>
            </w:pPr>
            <w:r w:rsidRPr="00C5066C">
              <w:rPr>
                <w:position w:val="-10"/>
                <w:sz w:val="12"/>
                <w:szCs w:val="12"/>
                <w:lang w:val="en-US"/>
              </w:rPr>
              <w:object w:dxaOrig="2420" w:dyaOrig="420">
                <v:shape id="_x0000_i1027" type="#_x0000_t75" style="width:72.6pt;height:12.6pt" o:ole="">
                  <v:imagedata r:id="rId16" o:title=""/>
                </v:shape>
                <o:OLEObject Type="Embed" ProgID="Equation.3" ShapeID="_x0000_i1027" DrawAspect="Content" ObjectID="_1640497469" r:id="rId17"/>
              </w:objec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bar>
                    <m:ba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ba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e>
                  </m:bar>
                </m:e>
              </m:d>
              <m:r>
                <w:rPr>
                  <w:rFonts w:ascii="Cambria Math"/>
                  <w:sz w:val="12"/>
                  <w:szCs w:val="12"/>
                </w:rPr>
                <m:t xml:space="preserve">=1 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∃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bar>
                        <m:bar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bar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</m:bar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</m:oMath>
          </w:p>
          <w:p w:rsidR="00C8259F" w:rsidRPr="00C5066C" w:rsidRDefault="005A3B5D" w:rsidP="00C5066C">
            <w:pPr>
              <w:rPr>
                <w:rFonts w:eastAsiaTheme="minorEastAsia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bar>
                        <m:bar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bar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</m:bar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bar>
                        <m:bar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bar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</m:bar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g</m:t>
              </m:r>
            </m:oMath>
            <w:r w:rsidR="00C5066C" w:rsidRPr="00C5066C">
              <w:rPr>
                <w:rFonts w:eastAsiaTheme="minorEastAsia"/>
                <w:sz w:val="12"/>
                <w:szCs w:val="12"/>
              </w:rPr>
              <w:t xml:space="preserve">    Теор сх-ти:</w:t>
            </w:r>
          </w:p>
          <w:p w:rsidR="00C5066C" w:rsidRPr="00C5066C" w:rsidRDefault="00C5066C" w:rsidP="00C5066C">
            <w:pPr>
              <w:rPr>
                <w:bCs/>
                <w:sz w:val="12"/>
                <w:szCs w:val="12"/>
              </w:rPr>
            </w:pPr>
            <w:r w:rsidRPr="00C5066C">
              <w:rPr>
                <w:bCs/>
                <w:sz w:val="12"/>
                <w:szCs w:val="12"/>
              </w:rPr>
              <w:t>Метод Зейделя сходится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⇔</m:t>
              </m:r>
              <m:r>
                <w:rPr>
                  <w:rFonts w:ascii="Cambria Math"/>
                  <w:sz w:val="12"/>
                  <w:szCs w:val="12"/>
                </w:rPr>
                <m:t>B=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bar>
                        <m:bar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12"/>
                              <w:szCs w:val="12"/>
                            </w:rPr>
                          </m:ctrlPr>
                        </m:bar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</m:bar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bar>
                <m:barPr>
                  <m:pos m:val="top"/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  <m:r>
                <w:rPr>
                  <w:rFonts w:ascii="Cambria Math" w:hAnsi="Cambria Math" w:cs="Cambria Math"/>
                  <w:sz w:val="12"/>
                  <w:szCs w:val="12"/>
                </w:rPr>
                <m:t>⇔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&lt;1</m:t>
              </m:r>
            </m:oMath>
            <w:r w:rsidRPr="00C5066C">
              <w:rPr>
                <w:bCs/>
                <w:sz w:val="12"/>
                <w:szCs w:val="12"/>
              </w:rPr>
              <w:t>- теорема о сходимости метода прямой итерации</w:t>
            </w:r>
          </w:p>
          <w:p w:rsidR="00C5066C" w:rsidRPr="00C5066C" w:rsidRDefault="00C5066C" w:rsidP="00C5066C">
            <w:pPr>
              <w:rPr>
                <w:sz w:val="12"/>
                <w:szCs w:val="12"/>
                <w:lang w:val="en-US"/>
              </w:rPr>
            </w:pPr>
            <w:r w:rsidRPr="00C5066C">
              <w:rPr>
                <w:bCs/>
                <w:sz w:val="12"/>
                <w:szCs w:val="12"/>
              </w:rPr>
              <w:t>Док</w:t>
            </w:r>
            <w:r>
              <w:rPr>
                <w:bCs/>
                <w:sz w:val="12"/>
                <w:szCs w:val="12"/>
              </w:rPr>
              <w:t>-</w:t>
            </w:r>
            <w:r w:rsidRPr="00C5066C">
              <w:rPr>
                <w:bCs/>
                <w:sz w:val="12"/>
                <w:szCs w:val="12"/>
              </w:rPr>
              <w:t>во: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χ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(λ)=</m:t>
              </m:r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B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λE</m:t>
                      </m:r>
                    </m:e>
                  </m:d>
                </m:e>
              </m:func>
              <m:r>
                <w:rPr>
                  <w:rFonts w:ascii="Cambria Math"/>
                  <w:sz w:val="12"/>
                  <w:szCs w:val="12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λ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E</m:t>
                                  </m:r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C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p>
                          </m:sSup>
                          <m:bar>
                            <m:barPr>
                              <m:pos m:val="top"/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12"/>
                                  <w:szCs w:val="12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C</m:t>
                              </m:r>
                            </m:e>
                          </m:bar>
                        </m:e>
                      </m:d>
                    </m:e>
                  </m:d>
                </m:e>
              </m:func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  <w:sz w:val="12"/>
                          <w:szCs w:val="12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12"/>
                          <w:szCs w:val="12"/>
                        </w:rPr>
                        <m:t>det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</m:d>
                    </m:e>
                  </m:func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12"/>
                          <w:szCs w:val="12"/>
                        </w:rPr>
                      </m:ctrlPr>
                    </m:d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12"/>
                              <w:szCs w:val="12"/>
                            </w:rPr>
                          </m:ctrlPr>
                        </m:bar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</m:bar>
                      <m:r>
                        <w:rPr>
                          <w:rFonts w:ascii="Cambria Math"/>
                          <w:sz w:val="12"/>
                          <w:szCs w:val="12"/>
                        </w:rPr>
                        <m:t>+λ</m:t>
                      </m:r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12"/>
                              <w:szCs w:val="12"/>
                            </w:rPr>
                          </m:ctrlPr>
                        </m:bar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</m:ba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λE</m:t>
                      </m:r>
                    </m:e>
                  </m:d>
                </m:e>
              </m:func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λ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n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2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λ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n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n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n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n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λ</m:t>
                        </m:r>
                      </m:e>
                    </m:mr>
                  </m:m>
                </m:e>
              </m:d>
            </m:oMath>
          </w:p>
          <w:p w:rsidR="00C5066C" w:rsidRPr="00C5066C" w:rsidRDefault="00C5066C" w:rsidP="00C5066C">
            <w:pPr>
              <w:rPr>
                <w:bCs/>
                <w:sz w:val="12"/>
                <w:szCs w:val="12"/>
              </w:rPr>
            </w:pPr>
            <w:r w:rsidRPr="00C5066C">
              <w:rPr>
                <w:bCs/>
                <w:sz w:val="12"/>
                <w:szCs w:val="12"/>
              </w:rPr>
              <w:t>Раскроем этот определитель на примере:</w:t>
            </w:r>
          </w:p>
          <w:p w:rsidR="00C5066C" w:rsidRPr="00C5066C" w:rsidRDefault="005A3B5D" w:rsidP="00C5066C">
            <w:pPr>
              <w:rPr>
                <w:bCs/>
                <w:sz w:val="12"/>
                <w:szCs w:val="12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</m:t>
                          </m:r>
                        </m:e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α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C5066C" w:rsidRPr="00C5066C" w:rsidRDefault="005A3B5D" w:rsidP="00C5066C">
            <w:pPr>
              <w:rPr>
                <w:bCs/>
                <w:sz w:val="12"/>
                <w:szCs w:val="12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α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</m:t>
                          </m:r>
                        </m:e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α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</m:mr>
                    </m:m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α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λ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β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λ=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λ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2α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λ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p>
                </m:sSup>
              </m:oMath>
            </m:oMathPara>
          </w:p>
          <w:p w:rsidR="00C5066C" w:rsidRPr="00C5066C" w:rsidRDefault="00C5066C" w:rsidP="00C5066C">
            <w:pPr>
              <w:rPr>
                <w:bCs/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λ&lt;1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&lt;1</m:t>
                          </m:r>
                        </m:e>
                      </m:m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β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α</m:t>
                              </m:r>
                            </m:e>
                          </m:d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&lt;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C5066C" w:rsidRPr="00C5066C" w:rsidRDefault="005A3B5D" w:rsidP="00C5066C">
            <w:pPr>
              <w:rPr>
                <w:bCs/>
                <w:sz w:val="12"/>
                <w:szCs w:val="12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2α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&lt;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⇔</m:t>
                </m:r>
                <m:r>
                  <w:rPr>
                    <w:rFonts w:ascii="Calibri" w:hAnsi="Calibri" w:cs="Calibri"/>
                    <w:sz w:val="12"/>
                    <w:szCs w:val="1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β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+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⇔</m:t>
                </m:r>
                <m:r>
                  <w:rPr>
                    <w:rFonts w:ascii="Cambria Math"/>
                    <w:sz w:val="12"/>
                    <w:szCs w:val="12"/>
                  </w:rPr>
                  <m:t>0&lt;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β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+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⇔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β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&lt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1+α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=1+α</m:t>
                </m:r>
              </m:oMath>
            </m:oMathPara>
          </w:p>
          <w:p w:rsidR="00C5066C" w:rsidRPr="00C5066C" w:rsidRDefault="005A3B5D" w:rsidP="00C5066C">
            <w:pPr>
              <w:rPr>
                <w:bCs/>
                <w:sz w:val="12"/>
                <w:szCs w:val="12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Cs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α</m:t>
                            </m:r>
                          </m:e>
                        </m:d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&lt;1</m:t>
                        </m:r>
                      </m:e>
                    </m:m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β</m:t>
                            </m:r>
                          </m:e>
                        </m:d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&lt;1+α</m:t>
                        </m:r>
                      </m:e>
                    </m:mr>
                  </m:m>
                </m:e>
              </m:d>
            </m:oMath>
            <w:r w:rsidR="00C5066C" w:rsidRPr="00C5066C">
              <w:rPr>
                <w:bCs/>
                <w:sz w:val="12"/>
                <w:szCs w:val="12"/>
              </w:rPr>
              <w:t>- метод Зейделя сходится</w:t>
            </w:r>
          </w:p>
          <w:p w:rsidR="00C8259F" w:rsidRPr="00C5066C" w:rsidRDefault="00C8259F" w:rsidP="00C5066C">
            <w:pPr>
              <w:rPr>
                <w:noProof w:val="0"/>
                <w:sz w:val="12"/>
                <w:szCs w:val="12"/>
              </w:rPr>
            </w:pPr>
          </w:p>
        </w:tc>
        <w:tc>
          <w:tcPr>
            <w:tcW w:w="3486" w:type="dxa"/>
          </w:tcPr>
          <w:p w:rsidR="00C358FB" w:rsidRPr="000D7E0C" w:rsidRDefault="00C358FB" w:rsidP="00C358FB">
            <w:pPr>
              <w:rPr>
                <w:sz w:val="12"/>
                <w:szCs w:val="12"/>
              </w:rPr>
            </w:pPr>
            <w:r w:rsidRPr="00C358FB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31. Док-во теоремы о сх стац. мет реш</w:t>
            </w:r>
            <w: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</w:t>
            </w:r>
            <w:r w:rsidRPr="00C358FB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СЛАУ с симм.</w:t>
            </w:r>
            <w:r w:rsidRPr="000D7E0C">
              <w:rPr>
                <w:sz w:val="12"/>
                <w:szCs w:val="12"/>
              </w:rPr>
              <w:t xml:space="preserve"> </w:t>
            </w:r>
            <w:r w:rsidRPr="000D7E0C">
              <w:rPr>
                <w:sz w:val="12"/>
                <w:szCs w:val="12"/>
              </w:rPr>
              <w:br/>
              <w:t>Есл</w:t>
            </w:r>
            <w:r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;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/>
                  <w:sz w:val="12"/>
                  <w:szCs w:val="12"/>
                </w:rPr>
                <m:t>&gt;0;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α</m:t>
              </m:r>
              <m:r>
                <w:rPr>
                  <w:rFonts w:ascii="Cambria Math"/>
                  <w:sz w:val="12"/>
                  <w:szCs w:val="12"/>
                </w:rPr>
                <m:t>&gt;0</m:t>
              </m:r>
            </m:oMath>
            <w:r w:rsidRPr="000D7E0C">
              <w:rPr>
                <w:sz w:val="12"/>
                <w:szCs w:val="12"/>
              </w:rPr>
              <w:t xml:space="preserve">и </w:t>
            </w:r>
            <m:oMath>
              <m:r>
                <w:rPr>
                  <w:rFonts w:ascii="Cambria Math"/>
                  <w:sz w:val="12"/>
                  <w:szCs w:val="12"/>
                </w:rPr>
                <m:t>Q=(B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A)&gt;0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w:r w:rsidRPr="000D7E0C">
              <w:rPr>
                <w:sz w:val="12"/>
                <w:szCs w:val="12"/>
              </w:rPr>
              <w:t xml:space="preserve">то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сх в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</m:sSub>
            </m:oMath>
            <w:r w:rsidRPr="000D7E0C">
              <w:rPr>
                <w:sz w:val="12"/>
                <w:szCs w:val="12"/>
              </w:rPr>
              <w:br/>
            </w:r>
            <w:r w:rsidRPr="000D7E0C">
              <w:rPr>
                <w:sz w:val="12"/>
                <w:szCs w:val="12"/>
              </w:rPr>
              <w:object w:dxaOrig="499" w:dyaOrig="340" w14:anchorId="68CE324A">
                <v:shape id="_x0000_i1028" type="#_x0000_t75" alt="" style="width:11.4pt;height:7.2pt;mso-width-percent:0;mso-height-percent:0;mso-width-percent:0;mso-height-percent:0" o:ole="">
                  <v:imagedata r:id="rId18" o:title=""/>
                </v:shape>
                <o:OLEObject Type="Embed" ProgID="Equation.3" ShapeID="_x0000_i1028" DrawAspect="Content" ObjectID="_1640497470" r:id="rId19"/>
              </w:objec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x;x</m:t>
                  </m:r>
                </m:e>
              </m:d>
            </m:oMath>
            <w:r w:rsidRPr="000D7E0C">
              <w:rPr>
                <w:sz w:val="12"/>
                <w:szCs w:val="12"/>
              </w:rPr>
              <w:br/>
            </w:r>
            <w:r w:rsidRPr="000D7E0C">
              <w:rPr>
                <w:sz w:val="12"/>
                <w:szCs w:val="12"/>
                <w:u w:val="single"/>
              </w:rPr>
              <w:t>Док</w:t>
            </w:r>
            <w:r>
              <w:rPr>
                <w:sz w:val="12"/>
                <w:szCs w:val="12"/>
                <w:u w:val="single"/>
              </w:rPr>
              <w:t>-</w:t>
            </w:r>
            <w:r w:rsidRPr="000D7E0C">
              <w:rPr>
                <w:sz w:val="12"/>
                <w:szCs w:val="12"/>
                <w:u w:val="single"/>
              </w:rPr>
              <w:t xml:space="preserve">во: </w:t>
            </w:r>
            <m:oMath>
              <m:r>
                <w:rPr>
                  <w:rFonts w:ascii="Cambria Math"/>
                  <w:sz w:val="12"/>
                  <w:szCs w:val="12"/>
                </w:rPr>
                <m:t>Ax=b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∃</m:t>
              </m:r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*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b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d>
                  <m:r>
                    <w:rPr>
                      <w:rFonts w:ascii="Cambria Math"/>
                      <w:sz w:val="12"/>
                      <w:szCs w:val="12"/>
                    </w:rPr>
                    <m:t>≠</m:t>
                  </m:r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e>
              </m:d>
            </m:oMath>
            <w:r w:rsidRPr="000D7E0C">
              <w:rPr>
                <w:sz w:val="12"/>
                <w:szCs w:val="12"/>
              </w:rPr>
              <w:br/>
              <w:t>(1)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*</m:t>
              </m:r>
            </m:oMath>
            <w:r w:rsidRPr="000D7E0C">
              <w:rPr>
                <w:sz w:val="12"/>
                <w:szCs w:val="12"/>
              </w:rPr>
              <w:t>- вектор ошибки</w:t>
            </w:r>
            <w:r w:rsidRPr="000D7E0C">
              <w:rPr>
                <w:sz w:val="12"/>
                <w:szCs w:val="12"/>
              </w:rPr>
              <w:br/>
              <w:t>(2)</w:t>
            </w:r>
            <m:oMath>
              <m:r>
                <w:rPr>
                  <w:rFonts w:ascii="Cambria Math"/>
                  <w:sz w:val="12"/>
                  <w:szCs w:val="12"/>
                </w:rPr>
                <m:t>B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Pr="000D7E0C">
              <w:rPr>
                <w:sz w:val="12"/>
                <w:szCs w:val="12"/>
              </w:rPr>
              <w:br/>
              <w:t>(3)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</m:oMath>
            <w:r w:rsidRPr="000D7E0C">
              <w:rPr>
                <w:sz w:val="12"/>
                <w:szCs w:val="12"/>
              </w:rPr>
              <w:tab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(3)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e>
              </m:d>
            </m:oMath>
            <w:r w:rsidRPr="000D7E0C">
              <w:rPr>
                <w:sz w:val="12"/>
                <w:szCs w:val="12"/>
              </w:rPr>
              <w:br/>
              <w:t>(4)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den>
                  </m:f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den>
                  </m:f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)</m:t>
                              </m:r>
                            </m:sup>
                          </m:s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)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/>
                          <w:sz w:val="12"/>
                          <w:szCs w:val="12"/>
                        </w:rPr>
                        <m:t>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e>
                  </m:d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e>
                  </m:d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</m:d>
              <m:nary>
                <m:naryPr>
                  <m:chr m:val="="/>
                  <m:supHide m:val="1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симм</m:t>
                  </m:r>
                  <m:r>
                    <w:rPr>
                      <w:rFonts w:ascii="Cambria Math"/>
                      <w:sz w:val="12"/>
                      <w:szCs w:val="12"/>
                    </w:rPr>
                    <m:t>.</m:t>
                  </m:r>
                </m:sub>
                <m:sup/>
                <m:e/>
              </m:nary>
              <m:r>
                <m:rPr>
                  <m:sty m:val="p"/>
                </m:rPr>
                <w:rPr>
                  <w:sz w:val="12"/>
                  <w:szCs w:val="12"/>
                </w:rPr>
                <w:br/>
              </m:r>
            </m:oMath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;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)</m:t>
                            </m:r>
                          </m:sup>
                        </m:sSup>
                      </m:e>
                    </m:d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;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)</m:t>
                            </m:r>
                          </m:sup>
                        </m:sSup>
                      </m:e>
                    </m:d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;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)</m:t>
                            </m:r>
                          </m:sup>
                        </m:sSup>
                      </m:e>
                    </m:d>
                  </m:e>
                </m:d>
                <m:r>
                  <m:rPr>
                    <m:sty m:val="p"/>
                  </m:rPr>
                  <w:rPr>
                    <w:sz w:val="12"/>
                    <w:szCs w:val="12"/>
                  </w:rPr>
                  <w:br/>
                </m:r>
              </m:oMath>
            </m:oMathPara>
            <m:oMath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e>
                  </m:d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B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Pr="000D7E0C">
              <w:rPr>
                <w:sz w:val="12"/>
                <w:szCs w:val="12"/>
              </w:rPr>
              <w:t>;</w:t>
            </w:r>
            <m:oMath>
              <m:r>
                <w:rPr>
                  <w:rFonts w:ascii="Cambria Math"/>
                  <w:sz w:val="12"/>
                  <w:szCs w:val="12"/>
                </w:rPr>
                <m:t>Q&gt;0,β</m:t>
              </m:r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Qx;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</m:oMath>
            <w:r w:rsidRPr="000D7E0C">
              <w:rPr>
                <w:sz w:val="12"/>
                <w:szCs w:val="12"/>
              </w:rPr>
              <w:br/>
              <w:t>(5)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</m:oMath>
            <w:r w:rsidRPr="000D7E0C">
              <w:rPr>
                <w:sz w:val="12"/>
                <w:szCs w:val="12"/>
              </w:rPr>
              <w:br/>
              <w:t xml:space="preserve">Последовательность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</m:sSub>
            </m:oMath>
            <w:r w:rsidRPr="000D7E0C">
              <w:rPr>
                <w:sz w:val="12"/>
                <w:szCs w:val="12"/>
              </w:rPr>
              <w:t>является невозрастающей и ограниченной снизу нулем и, следовательно, имеет предел.</w:t>
            </w:r>
            <w:r w:rsidRPr="000D7E0C">
              <w:rPr>
                <w:sz w:val="12"/>
                <w:szCs w:val="12"/>
              </w:rPr>
              <w:br/>
              <w:t xml:space="preserve">Пусть </w:t>
            </w:r>
            <m:oMath>
              <m:r>
                <w:rPr>
                  <w:rFonts w:ascii="Cambria Math"/>
                  <w:sz w:val="12"/>
                  <w:szCs w:val="12"/>
                </w:rPr>
                <m:t>k</m:t>
              </m:r>
              <m:r>
                <w:rPr>
                  <w:rFonts w:ascii="Cambria Math"/>
                  <w:sz w:val="12"/>
                  <w:szCs w:val="12"/>
                </w:rPr>
                <m:t>→∞</m:t>
              </m:r>
              <m:r>
                <w:rPr>
                  <w:rFonts w:ascii="Cambria Math"/>
                  <w:sz w:val="12"/>
                  <w:szCs w:val="1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Pr="000D7E0C">
              <w:rPr>
                <w:sz w:val="12"/>
                <w:szCs w:val="12"/>
              </w:rPr>
              <w:br/>
            </w:r>
            <m:oMath>
              <m:r>
                <w:rPr>
                  <w:rFonts w:ascii="Cambria Math"/>
                  <w:sz w:val="12"/>
                  <w:szCs w:val="12"/>
                </w:rPr>
                <m:t>B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w:r>
              <w:rPr>
                <w:sz w:val="12"/>
                <w:szCs w:val="12"/>
              </w:rPr>
              <w:t xml:space="preserve">  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B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den>
              </m:f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B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den>
              </m:f>
            </m:oMath>
            <w:r w:rsidRPr="000D7E0C">
              <w:rPr>
                <w:sz w:val="12"/>
                <w:szCs w:val="12"/>
              </w:rPr>
              <w:br/>
              <w:t>(7)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p>
                  </m:s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B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p>
                  </m:s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B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bSup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</m:t>
                  </m:r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</m:e>
              </m:groupChr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Pr="000D7E0C">
              <w:rPr>
                <w:sz w:val="12"/>
                <w:szCs w:val="12"/>
              </w:rPr>
              <w:br/>
              <w:t xml:space="preserve">Поскольку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</m:oMath>
            <w:r w:rsidRPr="000D7E0C">
              <w:rPr>
                <w:sz w:val="12"/>
                <w:szCs w:val="12"/>
              </w:rPr>
              <w:t>неравенство (7) можно использовать в качестве оценки погрешности</w:t>
            </w:r>
          </w:p>
        </w:tc>
        <w:tc>
          <w:tcPr>
            <w:tcW w:w="3479" w:type="dxa"/>
          </w:tcPr>
          <w:p w:rsidR="00C358FB" w:rsidRPr="000D7E0C" w:rsidRDefault="00C358FB" w:rsidP="00C358FB">
            <w:pPr>
              <w:rPr>
                <w:rFonts w:eastAsiaTheme="minorEastAsia"/>
                <w:i/>
                <w:sz w:val="12"/>
                <w:szCs w:val="12"/>
              </w:rPr>
            </w:pPr>
            <w:r w:rsidRPr="000D7E0C">
              <w:rPr>
                <w:rFonts w:ascii="Arial" w:hAnsi="Arial" w:cs="Arial"/>
                <w:b/>
                <w:sz w:val="12"/>
                <w:szCs w:val="12"/>
                <w:shd w:val="clear" w:color="auto" w:fill="DEEAF6" w:themeFill="accent5" w:themeFillTint="33"/>
              </w:rPr>
              <w:t xml:space="preserve">33. </w:t>
            </w:r>
            <w:r w:rsidRPr="00C358FB">
              <w:rPr>
                <w:rFonts w:ascii="Arial" w:hAnsi="Arial" w:cs="Arial"/>
                <w:b/>
                <w:sz w:val="12"/>
                <w:szCs w:val="12"/>
                <w:shd w:val="clear" w:color="auto" w:fill="DEEAF6" w:themeFill="accent5" w:themeFillTint="33"/>
              </w:rPr>
              <w:t>Связь решения СЛАУ и минимизации квадратичной формы</w:t>
            </w:r>
            <w:r w:rsidRPr="000D7E0C">
              <w:rPr>
                <w:sz w:val="12"/>
                <w:szCs w:val="12"/>
              </w:rPr>
              <w:br/>
            </w:r>
            <m:oMathPara>
              <m:oMath>
                <m:r>
                  <w:rPr>
                    <w:rFonts w:ascii="Cambria Math" w:hAnsi="Cambria Math"/>
                    <w:sz w:val="12"/>
                    <w:szCs w:val="12"/>
                  </w:rPr>
                  <m:t>Ax=b, A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12"/>
                    <w:szCs w:val="12"/>
                  </w:rPr>
                  <m:t>, A-п.о. =&gt;∃!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12"/>
                    <w:szCs w:val="12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2"/>
                    <w:szCs w:val="12"/>
                  </w:rPr>
                  <w:br/>
                </m:r>
              </m:oMath>
            </m:oMathPara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y,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y,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-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b,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Σ</m:t>
                  </m: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i,j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i,j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Σ</m:t>
                  </m:r>
                  <m:ctrlPr>
                    <w:rPr>
                      <w:rFonts w:ascii="Cambria Math" w:eastAsiaTheme="minorEastAsia" w:hAnsi="Cambria Math"/>
                      <w:sz w:val="12"/>
                      <w:szCs w:val="12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i</m:t>
                  </m:r>
                </m:sub>
              </m:sSub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-квадратичная форма </w:t>
            </w:r>
            <w:r w:rsidRPr="000D7E0C">
              <w:rPr>
                <w:rFonts w:eastAsiaTheme="minorEastAsia"/>
                <w:sz w:val="12"/>
                <w:szCs w:val="12"/>
              </w:rPr>
              <w:br/>
              <w:t xml:space="preserve">Если она полож. Опред. То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∃!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12"/>
                      <w:szCs w:val="1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in</m:t>
                  </m: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F</m:t>
                      </m:r>
                    </m:e>
                  </m:d>
                </m:e>
              </m:func>
            </m:oMath>
            <w:r w:rsidRPr="000D7E0C">
              <w:rPr>
                <w:rFonts w:eastAsiaTheme="minorEastAsia"/>
                <w:sz w:val="12"/>
                <w:szCs w:val="12"/>
              </w:rPr>
              <w:br/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Te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ор.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: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=b</m:t>
              </m:r>
              <m:r>
                <w:rPr>
                  <w:rFonts w:ascii="Cambria Math" w:eastAsiaTheme="minorEastAsia" w:hAnsi="Cambria Math"/>
                  <w:i/>
                  <w:sz w:val="12"/>
                  <w:szCs w:val="12"/>
                </w:rPr>
                <w:sym w:font="Wingdings" w:char="F0F3"/>
              </m:r>
              <m:func>
                <m:funcPr>
                  <m:ctrlPr>
                    <w:rPr>
                      <w:rFonts w:ascii="Cambria Math" w:eastAsiaTheme="minorEastAsia" w:hAnsi="Cambria Math"/>
                      <w:sz w:val="12"/>
                      <w:szCs w:val="1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i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y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eastAsiaTheme="minorEastAsia" w:hAnsi="Cambria Math"/>
                  <w:sz w:val="12"/>
                  <w:szCs w:val="12"/>
                </w:rPr>
                <m:t>=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</m:oMath>
            <w:r w:rsidRPr="000D7E0C">
              <w:rPr>
                <w:rFonts w:eastAsiaTheme="minorEastAsia"/>
                <w:sz w:val="12"/>
                <w:szCs w:val="12"/>
              </w:rPr>
              <w:br/>
              <w:t xml:space="preserve">Док-во: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b</m:t>
              </m:r>
              <m:r>
                <w:rPr>
                  <w:rFonts w:ascii="Cambria Math" w:eastAsiaTheme="minorEastAsia" w:hAnsi="Cambria Math"/>
                  <w:sz w:val="12"/>
                  <w:szCs w:val="12"/>
                </w:rPr>
                <m:t>=&gt;</m:t>
              </m:r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Ay</m:t>
                  </m:r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-</m:t>
              </m:r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s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y,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-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y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*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y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y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*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y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12"/>
                  <w:szCs w:val="12"/>
                </w:rPr>
                <w:br/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y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Ha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sz w:val="12"/>
                  <w:szCs w:val="12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Ha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sz w:val="12"/>
                  <w:szCs w:val="12"/>
                </w:rPr>
                <m:t>→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i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F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при </m:t>
              </m:r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 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</w:t>
            </w:r>
            <w:r w:rsidRPr="000D7E0C">
              <w:rPr>
                <w:rFonts w:eastAsiaTheme="minorEastAsia"/>
                <w:sz w:val="12"/>
                <w:szCs w:val="12"/>
              </w:rPr>
              <w:br/>
              <w:t xml:space="preserve">(Д):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12"/>
                  <w:szCs w:val="12"/>
                </w:rPr>
                <m:t xml:space="preserve">Пусть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sz w:val="12"/>
                      <w:szCs w:val="12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: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12"/>
                      <w:szCs w:val="1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i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y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eastAsiaTheme="minorEastAsia" w:hAnsi="Cambria Math"/>
                  <w:sz w:val="12"/>
                  <w:szCs w:val="12"/>
                </w:rPr>
                <m:t>, y∈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 Покажем, что </m:t>
              </m:r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=b;∀x,u∈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, α∈R, y=x+αu;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+αu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x+αu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-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b,x+αu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u,x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+α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u,x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+α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x,u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α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u,u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-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b,x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-sα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b,u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α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u,u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+2α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x-b,u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+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   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*</m:t>
                  </m:r>
                </m:e>
              </m:d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</w:t>
            </w:r>
            <w:r w:rsidRPr="000D7E0C">
              <w:rPr>
                <w:rFonts w:eastAsiaTheme="minorEastAsia"/>
                <w:sz w:val="12"/>
                <w:szCs w:val="12"/>
              </w:rPr>
              <w:br/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Пусть 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;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y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α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u,u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+2α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-b,u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+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α</m:t>
                  </m:r>
                </m:e>
              </m:d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;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min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при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α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>=0</w:t>
            </w:r>
            <w:r w:rsidRPr="000D7E0C">
              <w:rPr>
                <w:rFonts w:eastAsiaTheme="minorEastAsia"/>
                <w:sz w:val="12"/>
                <w:szCs w:val="12"/>
              </w:rPr>
              <w:br/>
            </w:r>
            <w:r w:rsidRPr="000D7E0C">
              <w:rPr>
                <w:i/>
                <w:sz w:val="12"/>
                <w:szCs w:val="12"/>
              </w:rPr>
              <w:t xml:space="preserve">Условие минимум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{φ</m:t>
                  </m:r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0</m:t>
                  </m:r>
                </m:e>
              </m:d>
              <m:r>
                <w:rPr>
                  <w:rFonts w:ascii="Cambria Math" w:hAnsi="Cambria Math"/>
                  <w:sz w:val="12"/>
                  <w:szCs w:val="12"/>
                </w:rPr>
                <m:t>=0;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sz w:val="12"/>
                      <w:szCs w:val="12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0</m:t>
                  </m:r>
                </m:e>
              </m:d>
              <m:r>
                <w:rPr>
                  <w:rFonts w:ascii="Cambria Math" w:hAnsi="Cambria Math"/>
                  <w:sz w:val="12"/>
                  <w:szCs w:val="12"/>
                </w:rPr>
                <m:t>&gt;0}</m:t>
              </m:r>
            </m:oMath>
          </w:p>
          <w:p w:rsidR="00C358FB" w:rsidRPr="000D7E0C" w:rsidRDefault="005A3B5D" w:rsidP="00C358FB">
            <w:pPr>
              <w:rPr>
                <w:rFonts w:eastAsiaTheme="minorEastAsia"/>
                <w:i/>
                <w:sz w:val="12"/>
                <w:szCs w:val="12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φ</m:t>
                    </m:r>
                  </m:e>
                  <m:sup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 w:val="12"/>
                    <w:szCs w:val="12"/>
                  </w:rPr>
                  <m:t>=2α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Au,u</m:t>
                    </m:r>
                  </m:e>
                </m:d>
                <m:r>
                  <w:rPr>
                    <w:rFonts w:ascii="Cambria Math" w:hAnsi="Cambria Math"/>
                    <w:sz w:val="12"/>
                    <w:szCs w:val="12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2"/>
                            <w:szCs w:val="12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-b,u</m:t>
                    </m:r>
                  </m:e>
                </m:d>
                <m:r>
                  <w:rPr>
                    <w:rFonts w:ascii="Cambria Math" w:hAnsi="Cambria Math"/>
                    <w:sz w:val="12"/>
                    <w:szCs w:val="12"/>
                  </w:rPr>
                  <m:t>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φ</m:t>
                    </m:r>
                  </m:e>
                  <m:sup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  <w:sz w:val="12"/>
                    <w:szCs w:val="12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Au,u</m:t>
                    </m:r>
                  </m:e>
                </m:d>
                <m:r>
                  <w:rPr>
                    <w:rFonts w:ascii="Cambria Math" w:hAnsi="Cambria Math"/>
                    <w:sz w:val="12"/>
                    <w:szCs w:val="12"/>
                  </w:rPr>
                  <m:t>&gt;0 ∀α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2"/>
                    <w:szCs w:val="12"/>
                  </w:rPr>
                  <w:br/>
                </m:r>
              </m:oMath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φ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0</m:t>
                    </m:r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0=&gt;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-b,u</m:t>
                    </m:r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0 ∀u=&gt;A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-b=0(вектор)</m:t>
                </m:r>
              </m:oMath>
            </m:oMathPara>
          </w:p>
          <w:p w:rsidR="00C358FB" w:rsidRPr="000D7E0C" w:rsidRDefault="00C358FB" w:rsidP="00C358FB">
            <w:pPr>
              <w:rPr>
                <w:rFonts w:eastAsiaTheme="minorEastAsia"/>
                <w:i/>
                <w:sz w:val="12"/>
                <w:szCs w:val="12"/>
              </w:rPr>
            </w:pPr>
          </w:p>
          <w:p w:rsidR="00C358FB" w:rsidRPr="000D7E0C" w:rsidRDefault="00C358FB" w:rsidP="00C358FB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 </w:t>
            </w:r>
          </w:p>
          <w:p w:rsidR="00C358FB" w:rsidRPr="000D7E0C" w:rsidRDefault="00C358FB" w:rsidP="00C358FB">
            <w:pPr>
              <w:rPr>
                <w:rFonts w:eastAsiaTheme="minorEastAsia"/>
                <w:sz w:val="12"/>
                <w:szCs w:val="12"/>
              </w:rPr>
            </w:pPr>
          </w:p>
          <w:p w:rsidR="00C358FB" w:rsidRPr="000D7E0C" w:rsidRDefault="00C358FB" w:rsidP="00C358FB">
            <w:pPr>
              <w:rPr>
                <w:rFonts w:eastAsiaTheme="minorEastAsia"/>
                <w:sz w:val="12"/>
                <w:szCs w:val="12"/>
              </w:rPr>
            </w:pPr>
          </w:p>
        </w:tc>
      </w:tr>
      <w:tr w:rsidR="00835BCB" w:rsidRPr="00EA6A83" w:rsidTr="00F23DAB">
        <w:trPr>
          <w:trHeight w:val="4932"/>
          <w:jc w:val="center"/>
        </w:trPr>
        <w:tc>
          <w:tcPr>
            <w:tcW w:w="3491" w:type="dxa"/>
          </w:tcPr>
          <w:p w:rsidR="00835BCB" w:rsidRPr="000D7E0C" w:rsidRDefault="00835BCB" w:rsidP="00835BCB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  <w:lang w:val="en-US"/>
              </w:rPr>
              <w:t>35</w:t>
            </w: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.</w:t>
            </w:r>
            <w: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</w:t>
            </w: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Сходимость градиентного метода </w:t>
            </w:r>
          </w:p>
          <w:p w:rsidR="00835BCB" w:rsidRPr="000D7E0C" w:rsidRDefault="00835BCB" w:rsidP="00835BCB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br w:type="column"/>
            </w:r>
            <m:oMathPara>
              <m:oMath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F(y)=</m:t>
                </m:r>
                <m:d>
                  <m:d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Ay,y</m:t>
                    </m:r>
                  </m:e>
                </m:d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2</m:t>
                </m:r>
                <m:d>
                  <m:d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b,y</m:t>
                    </m:r>
                  </m:e>
                </m:d>
              </m:oMath>
            </m:oMathPara>
          </w:p>
          <w:p w:rsidR="00835BCB" w:rsidRPr="000D7E0C" w:rsidRDefault="00835BCB" w:rsidP="00835BCB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Пусть </w:t>
            </w: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object w:dxaOrig="180" w:dyaOrig="340" w14:anchorId="070C77C8">
                <v:shape id="_x0000_i1029" type="#_x0000_t75" alt="" style="width:8.4pt;height:16.8pt;mso-width-percent:0;mso-height-percent:0;mso-width-percent:0;mso-height-percent:0" o:ole="">
                  <v:imagedata r:id="rId20" o:title=""/>
                </v:shape>
                <o:OLEObject Type="Embed" ProgID="Equation.3" ShapeID="_x0000_i1029" DrawAspect="Content" ObjectID="_1640497471" r:id="rId21"/>
              </w:object>
            </w: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g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gradF(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)=2</m:t>
              </m:r>
              <m:r>
                <w:rPr>
                  <w:rFonts w:ascii="Cambria Math" w:eastAsia="Calibri" w:hAnsi="Cambria Math" w:cs="Cambria Math"/>
                  <w:sz w:val="12"/>
                  <w:szCs w:val="12"/>
                </w:rPr>
                <m:t>*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(A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-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b).</m:t>
              </m:r>
            </m:oMath>
          </w:p>
          <w:p w:rsidR="00835BCB" w:rsidRPr="000D7E0C" w:rsidRDefault="005A3B5D" w:rsidP="00835BCB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(k+1)</m:t>
                    </m:r>
                  </m:sup>
                </m:sSup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=x(k)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α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Cambria Math"/>
                    <w:sz w:val="12"/>
                    <w:szCs w:val="12"/>
                  </w:rPr>
                  <m:t>*</m:t>
                </m:r>
                <m:sSup>
                  <m:sSup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g</m:t>
                    </m:r>
                  </m:e>
                  <m:sup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2</m:t>
                </m:r>
                <m:r>
                  <w:rPr>
                    <w:rFonts w:ascii="Cambria Math" w:eastAsia="Calibri" w:hAnsi="Cambria Math" w:cs="Cambria Math"/>
                    <w:sz w:val="12"/>
                    <w:szCs w:val="12"/>
                  </w:rPr>
                  <m:t>*</m:t>
                </m:r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α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Cambria Math"/>
                    <w:sz w:val="12"/>
                    <w:szCs w:val="12"/>
                  </w:rPr>
                  <m:t>*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(A</m:t>
                </m:r>
                <m:sSup>
                  <m:sSup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b)</m:t>
                </m:r>
              </m:oMath>
            </m:oMathPara>
          </w:p>
          <w:p w:rsidR="00835BCB" w:rsidRPr="000D7E0C" w:rsidRDefault="00835BCB" w:rsidP="00835BCB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0&lt;δ&lt;</m:t>
              </m:r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&lt;Δ</m:t>
              </m: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="Calibri" w:hAnsi="Cambria Math" w:cs="Cambria Math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i</m:t>
              </m: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 Пусть </w:t>
            </w: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+1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num>
                <m:den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+Δ</m:t>
                  </m: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den>
              </m:f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*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(A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-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b)</m:t>
              </m: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>.</w:t>
            </w:r>
          </w:p>
          <w:p w:rsidR="00835BCB" w:rsidRPr="000D7E0C" w:rsidRDefault="00835BCB" w:rsidP="00835BCB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Para>
              <m:oMath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F(y)=</m:t>
                </m:r>
                <m:d>
                  <m:d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Ay,y</m:t>
                    </m:r>
                  </m:e>
                </m:d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2</m:t>
                </m:r>
                <m:d>
                  <m:d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,y</m:t>
                    </m:r>
                  </m:e>
                </m:d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A(y</m:t>
                    </m:r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),y</m:t>
                    </m:r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eastAsia="Calibri" w:hAnsi="Cambria Math" w:cs="Times New Roman"/>
                        <w:i/>
                        <w:sz w:val="12"/>
                        <w:szCs w:val="12"/>
                      </w:rPr>
                    </m:ctrlPr>
                  </m:e>
                </m:d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2</m:t>
                </m:r>
                <m:d>
                  <m:d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eastAsia="Calibri" w:hAnsi="Cambria Math" w:cs="Times New Roman"/>
                        <w:i/>
                        <w:sz w:val="12"/>
                        <w:szCs w:val="12"/>
                      </w:rPr>
                    </m:ctrlPr>
                  </m:e>
                </m:d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=</m:t>
                </m:r>
                <m:sSubSup>
                  <m:sSubSup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b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y</m:t>
                        </m:r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*</m:t>
                            </m:r>
                          </m:sup>
                        </m:sSup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</w:rPr>
                        </m:ctrlPr>
                      </m:e>
                    </m:d>
                    <m:ctrlPr>
                      <w:rPr>
                        <w:rFonts w:ascii="Cambria Math" w:eastAsia="Calibri" w:hAnsi="Cambria Math" w:cs="Times New Roman"/>
                        <w:i/>
                        <w:sz w:val="12"/>
                        <w:szCs w:val="12"/>
                      </w:rPr>
                    </m:ctrlPr>
                  </m:e>
                  <m:sub>
                    <m:sSub>
                      <m:sSubPr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A</m:t>
                        </m:r>
                      </m:sub>
                    </m:sSub>
                  </m:sub>
                  <m:sup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2</m:t>
                    </m:r>
                  </m:sup>
                </m:sSubSup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-</m:t>
                </m:r>
                <m:sSubSup>
                  <m:sSubSup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b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libri" w:cs="Times New Roman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libri" w:cs="Times New Roman"/>
                                <w:sz w:val="12"/>
                                <w:szCs w:val="12"/>
                              </w:rPr>
                              <m:t>*</m:t>
                            </m:r>
                          </m:sup>
                        </m:sSup>
                        <m:ctrlPr>
                          <w:rPr>
                            <w:rFonts w:ascii="Cambria Math" w:eastAsia="Calibri" w:hAnsi="Cambria Math" w:cs="Times New Roman"/>
                            <w:i/>
                            <w:sz w:val="12"/>
                            <w:szCs w:val="12"/>
                          </w:rPr>
                        </m:ctrlPr>
                      </m:e>
                    </m:d>
                    <m:ctrlPr>
                      <w:rPr>
                        <w:rFonts w:ascii="Cambria Math" w:eastAsia="Calibri" w:hAnsi="Cambria Math" w:cs="Times New Roman"/>
                        <w:i/>
                        <w:sz w:val="12"/>
                        <w:szCs w:val="12"/>
                      </w:rPr>
                    </m:ctrlPr>
                  </m:e>
                  <m:sub>
                    <m:sSub>
                      <m:sSubPr>
                        <m:ctrlPr>
                          <w:rPr>
                            <w:rFonts w:ascii="Cambria Math" w:eastAsia="Calibri" w:hAnsi="Calibri" w:cs="Times New Roman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Calibri" w:hAnsi="Calibri" w:cs="Times New Roman"/>
                            <w:sz w:val="12"/>
                            <w:szCs w:val="12"/>
                          </w:rPr>
                          <m:t>A</m:t>
                        </m:r>
                      </m:sub>
                    </m:sSub>
                  </m:sub>
                  <m:sup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2</m:t>
                    </m:r>
                  </m:sup>
                </m:sSubSup>
              </m:oMath>
            </m:oMathPara>
          </w:p>
          <w:p w:rsidR="00835BCB" w:rsidRPr="000D7E0C" w:rsidRDefault="00835BCB" w:rsidP="00835BCB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Так как наименьшее значение функции не превосходит произвольного, то </w:t>
            </w:r>
            <m:oMath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F(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+1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)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≤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F(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+1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)</m:t>
              </m: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, или </w:t>
            </w:r>
            <m:oMath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+1)</m:t>
                          </m:r>
                        </m:sup>
                      </m:s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-</m:t>
              </m:r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*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≤</m:t>
              </m:r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+1)</m:t>
                          </m:r>
                        </m:sup>
                      </m:s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-</m:t>
              </m:r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*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 Введем вектора ошибок </w:t>
            </w: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*</m:t>
                  </m:r>
                </m:sup>
              </m:sSup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и </w:t>
            </w: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*</m:t>
                  </m:r>
                </m:sup>
              </m:sSup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 </w:t>
            </w:r>
            <m:oMath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+1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≤</m:t>
              </m:r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+1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 Выразим </w:t>
            </w: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+!)</m:t>
                  </m:r>
                </m:sup>
              </m:sSup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через </w:t>
            </w: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>.</w:t>
            </w:r>
          </w:p>
          <w:p w:rsidR="00835BCB" w:rsidRDefault="005A3B5D" w:rsidP="00835BCB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+1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num>
                <m:den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+Δ</m:t>
                  </m: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den>
              </m:f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A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(E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num>
                <m:den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+Δ</m:t>
                  </m: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den>
              </m:f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A)</m:t>
              </m:r>
            </m:oMath>
            <w:r w:rsidR="00835BCB"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 </w:t>
            </w:r>
          </w:p>
          <w:p w:rsidR="00835BCB" w:rsidRPr="00835BCB" w:rsidRDefault="00835BCB" w:rsidP="00835BCB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835BCB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36. Оценка верхней и нижней границы с ч матрицы.</w:t>
            </w:r>
          </w:p>
          <w:p w:rsidR="00835BCB" w:rsidRPr="000D7E0C" w:rsidRDefault="00835BCB" w:rsidP="00835BCB">
            <w:pPr>
              <w:rPr>
                <w:rFonts w:eastAsiaTheme="minorEastAsia"/>
                <w:bCs/>
                <w:i/>
                <w:sz w:val="12"/>
                <w:szCs w:val="12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2"/>
                    <w:szCs w:val="12"/>
                    <w:lang w:val="en-US"/>
                  </w:rPr>
                  <m:t>0&lt;δ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2"/>
                        <w:szCs w:val="12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2"/>
                        <w:szCs w:val="12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12"/>
                    <w:szCs w:val="12"/>
                    <w:lang w:val="en-US"/>
                  </w:rPr>
                  <m:t>≤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Δ;Δ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w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j</m:t>
                        </m:r>
                      </m:e>
                    </m:d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j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w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j</m:t>
                        </m:r>
                      </m:e>
                    </m:d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;A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T</m:t>
                    </m:r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 xml:space="preserve"> ;A-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п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.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о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≥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≥…≥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w:br/>
                </m:r>
              </m:oMath>
              <m:oMath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Tr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A</m:t>
                    </m:r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Σ</m:t>
                    </m:r>
                  </m:e>
                  <m:sub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i</m:t>
                        </m:r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=1</m:t>
                        </m:r>
                      </m:e>
                    </m:d>
                  </m:sub>
                  <m:sup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n</m:t>
                        </m:r>
                      </m:e>
                    </m:d>
                  </m:sup>
                </m:sSubSup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S</m:t>
                </m:r>
                <m:r>
                  <m:rPr>
                    <m:sty m:val="p"/>
                  </m:rPr>
                  <w:rPr>
                    <w:rFonts w:eastAsiaTheme="minorEastAsia"/>
                    <w:sz w:val="12"/>
                    <w:szCs w:val="12"/>
                    <w:lang w:val="en-US"/>
                  </w:rPr>
                  <w:br/>
                </m:r>
              </m:oMath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det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A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 xml:space="preserve">=d </m:t>
                </m:r>
                <m:r>
                  <m:rPr>
                    <m:sty m:val="p"/>
                  </m:rPr>
                  <w:rPr>
                    <w:rFonts w:eastAsiaTheme="minorEastAsia"/>
                    <w:sz w:val="12"/>
                    <w:szCs w:val="12"/>
                    <w:lang w:val="en-US"/>
                  </w:rPr>
                  <w:br/>
                </m:r>
              </m:oMath>
              <m:oMath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*</m:t>
                    </m:r>
                  </m:e>
                </m:d>
                <m:f>
                  <m:f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S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k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n-1</m:t>
                    </m:r>
                  </m:den>
                </m:f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 xml:space="preserve">≥ </m:t>
                </m:r>
                <m:rad>
                  <m:ra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n-1</m:t>
                    </m:r>
                  </m:deg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sub>
                        </m:sSub>
                      </m:den>
                    </m:f>
                  </m:e>
                </m:rad>
                <m:r>
                  <m:rPr>
                    <m:sty m:val="p"/>
                  </m:rPr>
                  <w:rPr>
                    <w:rFonts w:eastAsiaTheme="minorEastAsia"/>
                    <w:sz w:val="12"/>
                    <w:szCs w:val="12"/>
                    <w:lang w:val="en-US"/>
                  </w:rPr>
                  <w:br/>
                </m:r>
              </m:oMath>
            </m:oMathPara>
            <w:r w:rsidRPr="000D7E0C">
              <w:rPr>
                <w:rFonts w:eastAsiaTheme="minorEastAsia"/>
                <w:bCs/>
                <w:i/>
                <w:sz w:val="12"/>
                <w:szCs w:val="12"/>
                <w:lang w:val="en-US"/>
              </w:rPr>
              <w:t xml:space="preserve">1) k =1 </w:t>
            </w:r>
          </w:p>
          <w:p w:rsidR="00835BCB" w:rsidRPr="000D7E0C" w:rsidRDefault="005A3B5D" w:rsidP="00835BCB">
            <w:pPr>
              <w:rPr>
                <w:rFonts w:eastAsiaTheme="minorEastAsia"/>
                <w:bCs/>
                <w:iCs/>
                <w:sz w:val="12"/>
                <w:szCs w:val="12"/>
                <w:lang w:val="en-US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*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  <w:lang w:val="en-US"/>
                            </w:rPr>
                            <m:t>S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  <w:lang w:val="en-US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  <w:lang w:val="en-US"/>
                            </w:rPr>
                            <m:t>n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n-1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 xml:space="preserve">≥ </m:t>
              </m:r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d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>1</m:t>
                      </m:r>
                    </m:sub>
                  </m:sSub>
                </m:den>
              </m:f>
            </m:oMath>
            <w:r w:rsidR="00835BCB" w:rsidRPr="000D7E0C">
              <w:rPr>
                <w:rFonts w:eastAsiaTheme="minorEastAsia"/>
                <w:bCs/>
                <w:i/>
                <w:sz w:val="12"/>
                <w:szCs w:val="12"/>
                <w:lang w:val="en-US"/>
              </w:rPr>
              <w:t xml:space="preserve"> =&gt;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≥d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  <w:lang w:val="en-US"/>
                            </w:rPr>
                            <m:t>n-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  <w:lang w:val="en-US"/>
                            </w:rPr>
                            <m:t>S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  <w:lang w:val="en-US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  <w:szCs w:val="12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 xml:space="preserve"> 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n-1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≥d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  <w:lang w:val="en-US"/>
                            </w:rPr>
                            <m:t>n-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  <w:lang w:val="en-US"/>
                            </w:rPr>
                            <m:t>S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 xml:space="preserve"> 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n-1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=δ</m:t>
              </m:r>
            </m:oMath>
            <w:r w:rsidR="00835BCB" w:rsidRPr="000D7E0C">
              <w:rPr>
                <w:rFonts w:eastAsiaTheme="minorEastAsia"/>
                <w:bCs/>
                <w:i/>
                <w:sz w:val="12"/>
                <w:szCs w:val="12"/>
                <w:lang w:val="en-US"/>
              </w:rPr>
              <w:t xml:space="preserve"> </w:t>
            </w:r>
          </w:p>
          <w:p w:rsidR="00835BCB" w:rsidRPr="000D7E0C" w:rsidRDefault="00835BCB" w:rsidP="00835BCB">
            <w:pPr>
              <w:rPr>
                <w:rFonts w:eastAsiaTheme="minorEastAsia"/>
                <w:bCs/>
                <w:iCs/>
                <w:sz w:val="12"/>
                <w:szCs w:val="12"/>
                <w:lang w:val="en-US"/>
              </w:rPr>
            </w:pPr>
            <w:r w:rsidRPr="000D7E0C">
              <w:rPr>
                <w:rFonts w:eastAsiaTheme="minorEastAsia"/>
                <w:bCs/>
                <w:iCs/>
                <w:sz w:val="12"/>
                <w:szCs w:val="12"/>
                <w:lang w:val="en-US"/>
              </w:rPr>
              <w:t>2) k = n</w:t>
            </w:r>
          </w:p>
          <w:p w:rsidR="00835BCB" w:rsidRPr="000D7E0C" w:rsidRDefault="005A3B5D" w:rsidP="00835BCB">
            <w:pPr>
              <w:rPr>
                <w:b/>
                <w:sz w:val="12"/>
                <w:szCs w:val="12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*</m:t>
                    </m:r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=&gt;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≤S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n-1</m:t>
                    </m:r>
                  </m:e>
                </m:d>
                <m:rad>
                  <m:ra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n-1</m:t>
                    </m:r>
                  </m:deg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≤S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n-1</m:t>
                    </m:r>
                  </m:e>
                </m:d>
                <m:rad>
                  <m:ra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n-1</m:t>
                    </m:r>
                  </m:deg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μ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Δ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μ≥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3486" w:type="dxa"/>
          </w:tcPr>
          <w:p w:rsidR="00835BCB" w:rsidRPr="000D7E0C" w:rsidRDefault="00835BCB" w:rsidP="00835BCB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37. </w:t>
            </w:r>
            <w:r w:rsidRPr="00C358FB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Метод произвольного спуска.  Связь метода сопряжённых направлений и метода ортогонализации</w:t>
            </w:r>
          </w:p>
          <w:p w:rsidR="00835BCB" w:rsidRPr="000D7E0C" w:rsidRDefault="00835BCB" w:rsidP="00835BCB">
            <w:pPr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</w:pPr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Основная идея градиентного метода заключается в том, чтобы как можно быстрее, отправляясь из </w:t>
            </w:r>
            <m:oMath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0</m:t>
                  </m:r>
                </m:sup>
              </m:sSup>
            </m:oMath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, дойти до места минимума функции </w:t>
            </w:r>
            <m:oMath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F</m:t>
              </m:r>
            </m:oMath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. Для этого разумно двигаться из точки </w:t>
            </w:r>
            <m:oMath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0</m:t>
                  </m:r>
                </m:sup>
              </m:sSup>
            </m:oMath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 в направлении, противоположном градиенту </w:t>
            </w:r>
            <m:oMath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F</m:t>
              </m:r>
            </m:oMath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в точке </w:t>
            </w:r>
            <m:oMath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0</m:t>
                  </m:r>
                </m:sup>
              </m:sSup>
            </m:oMath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>.</w:t>
            </w:r>
          </w:p>
          <w:p w:rsidR="00835BCB" w:rsidRPr="000D7E0C" w:rsidRDefault="00835BCB" w:rsidP="00835BCB">
            <w:pPr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</w:pPr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Рассмотрим движение в произвольном направлении, т.е. </w:t>
            </w:r>
            <m:oMath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+1)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=</m:t>
              </m:r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+α</m:t>
              </m:r>
              <m:r>
                <w:rPr>
                  <w:rFonts w:ascii="Cambria Math" w:eastAsia="Calibri" w:hAnsi="Cambria Math" w:cs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*</m:t>
              </m:r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p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+1)</m:t>
                  </m:r>
                </m:sup>
              </m:sSup>
            </m:oMath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>.</w:t>
            </w:r>
          </w:p>
          <w:p w:rsidR="00835BCB" w:rsidRPr="000D7E0C" w:rsidRDefault="00835BCB" w:rsidP="00835BCB">
            <w:pPr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</w:pPr>
            <m:oMathPara>
              <m:oMath>
                <m:r>
                  <w:rPr>
                    <w:rFonts w:ascii="Cambria Math" w:eastAsia="Calibri" w:hAnsi="Times New Roman" w:cs="Calibri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F(</m:t>
                </m:r>
                <m:sSup>
                  <m:sSupPr>
                    <m:ctrlPr>
                      <w:rPr>
                        <w:rFonts w:ascii="Cambria Math" w:eastAsia="Calibri" w:hAnsi="Times New Roman" w:cs="Calibri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 w:eastAsia="Calibri" w:hAnsi="Times New Roman" w:cs="Calibri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Times New Roman" w:cs="Calibri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*</m:t>
                    </m:r>
                  </m:sup>
                </m:sSup>
                <m:r>
                  <w:rPr>
                    <w:rFonts w:ascii="Cambria Math" w:eastAsia="Calibri" w:hAnsi="Times New Roman" w:cs="Calibri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+αu)=</m:t>
                </m:r>
                <m:sSup>
                  <m:sSupPr>
                    <m:ctrlPr>
                      <w:rPr>
                        <w:rFonts w:ascii="Cambria Math" w:eastAsia="Calibri" w:hAnsi="Times New Roman" w:cs="Calibri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 w:eastAsia="Calibri" w:hAnsi="Times New Roman" w:cs="Calibri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α</m:t>
                    </m:r>
                  </m:e>
                  <m:sup>
                    <m:r>
                      <w:rPr>
                        <w:rFonts w:ascii="Cambria Math" w:eastAsia="Calibri" w:hAnsi="Times New Roman" w:cs="Calibri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Times New Roman" w:cs="Calibri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dPr>
                  <m:e>
                    <m:r>
                      <w:rPr>
                        <w:rFonts w:ascii="Cambria Math" w:eastAsia="Calibri" w:hAnsi="Times New Roman" w:cs="Calibri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Au,u</m:t>
                    </m:r>
                  </m:e>
                </m:d>
                <m:r>
                  <w:rPr>
                    <w:rFonts w:ascii="Cambria Math" w:eastAsia="Calibri" w:hAnsi="Times New Roman" w:cs="Calibri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+2α</m:t>
                </m:r>
                <m:d>
                  <m:dPr>
                    <m:ctrlPr>
                      <w:rPr>
                        <w:rFonts w:ascii="Cambria Math" w:eastAsia="Calibri" w:hAnsi="Times New Roman" w:cs="Calibri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dPr>
                  <m:e>
                    <m:r>
                      <w:rPr>
                        <w:rFonts w:ascii="Cambria Math" w:eastAsia="Calibri" w:hAnsi="Times New Roman" w:cs="Calibri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eastAsia="Calibri" w:hAnsi="Times New Roman" w:cs="Calibri"/>
                            <w:i/>
                            <w:spacing w:val="-3"/>
                            <w:w w:val="105"/>
                            <w:sz w:val="12"/>
                            <w:szCs w:val="12"/>
                            <w:lang w:eastAsia="ru-RU" w:bidi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Times New Roman" w:cs="Calibri"/>
                            <w:spacing w:val="-3"/>
                            <w:w w:val="105"/>
                            <w:sz w:val="12"/>
                            <w:szCs w:val="12"/>
                            <w:lang w:eastAsia="ru-RU" w:bidi="ru-RU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Times New Roman" w:cs="Calibri"/>
                            <w:spacing w:val="-3"/>
                            <w:w w:val="105"/>
                            <w:sz w:val="12"/>
                            <w:szCs w:val="12"/>
                            <w:lang w:eastAsia="ru-RU" w:bidi="ru-RU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eastAsia="Calibri" w:hAnsi="Times New Roman" w:cs="Calibri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-</m:t>
                    </m:r>
                    <m:r>
                      <w:rPr>
                        <w:rFonts w:ascii="Cambria Math" w:eastAsia="Calibri" w:hAnsi="Times New Roman" w:cs="Calibri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b,u</m:t>
                    </m:r>
                  </m:e>
                </m:d>
                <m:r>
                  <w:rPr>
                    <w:rFonts w:ascii="Cambria Math" w:eastAsia="Calibri" w:hAnsi="Times New Roman" w:cs="Calibri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+F(</m:t>
                </m:r>
                <m:sSup>
                  <m:sSupPr>
                    <m:ctrlPr>
                      <w:rPr>
                        <w:rFonts w:ascii="Cambria Math" w:eastAsia="Calibri" w:hAnsi="Times New Roman" w:cs="Calibri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 w:eastAsia="Calibri" w:hAnsi="Times New Roman" w:cs="Calibri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Times New Roman" w:cs="Calibri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*</m:t>
                    </m:r>
                  </m:sup>
                </m:sSup>
                <m:r>
                  <w:rPr>
                    <w:rFonts w:ascii="Cambria Math" w:eastAsia="Calibri" w:hAnsi="Times New Roman" w:cs="Calibri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)</m:t>
                </m:r>
              </m:oMath>
            </m:oMathPara>
          </w:p>
          <w:p w:rsidR="00835BCB" w:rsidRPr="000D7E0C" w:rsidRDefault="00835BCB" w:rsidP="00835BCB">
            <w:pPr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</w:pPr>
            <m:oMath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F(</m:t>
              </m:r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+1)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)=F(</m:t>
              </m:r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+α</m:t>
              </m:r>
              <m:r>
                <w:rPr>
                  <w:rFonts w:ascii="Cambria Math" w:eastAsia="Calibri" w:hAnsi="Cambria Math" w:cs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*</m:t>
              </m:r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p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+1)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)=</m:t>
              </m:r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α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d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p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)</m:t>
                      </m:r>
                    </m:sup>
                  </m:s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p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+1)</m:t>
                      </m:r>
                    </m:sup>
                  </m:sSup>
                  <m:ctrlPr>
                    <w:rPr>
                      <w:rFonts w:ascii="Cambria Math" w:eastAsia="Calibri" w:hAnsi="Cambria Math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e>
              </m:d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+2α</m:t>
              </m:r>
              <m:d>
                <m:d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d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)</m:t>
                      </m:r>
                    </m:sup>
                  </m:s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-</m:t>
                  </m:r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b,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p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+1)</m:t>
                      </m:r>
                    </m:sup>
                  </m:sSup>
                  <m:ctrlPr>
                    <w:rPr>
                      <w:rFonts w:ascii="Cambria Math" w:eastAsia="Calibri" w:hAnsi="Cambria Math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e>
              </m:d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+F(</m:t>
              </m:r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)</m:t>
              </m:r>
            </m:oMath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. Обозначим </w:t>
            </w:r>
            <m:oMath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g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=gradF(</m:t>
              </m:r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)=2</m:t>
              </m:r>
              <m:d>
                <m:d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d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)</m:t>
                      </m:r>
                    </m:sup>
                  </m:s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-</m:t>
                  </m:r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b</m:t>
                  </m:r>
                </m:e>
              </m:d>
            </m:oMath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>.</w:t>
            </w:r>
          </w:p>
          <w:p w:rsidR="00835BCB" w:rsidRPr="000D7E0C" w:rsidRDefault="00835BCB" w:rsidP="00835BCB">
            <w:pPr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</w:pPr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Пусть </w:t>
            </w:r>
            <m:oMath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ϕ(α)=</m:t>
              </m:r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α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d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p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)</m:t>
                      </m:r>
                    </m:sup>
                  </m:s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p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+1)</m:t>
                      </m:r>
                    </m:sup>
                  </m:sSup>
                  <m:ctrlPr>
                    <w:rPr>
                      <w:rFonts w:ascii="Cambria Math" w:eastAsia="Calibri" w:hAnsi="Cambria Math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e>
              </m:d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+2α</m:t>
              </m:r>
              <m:d>
                <m:d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d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)</m:t>
                      </m:r>
                    </m:sup>
                  </m:s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-</m:t>
                  </m:r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b,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p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+1)</m:t>
                      </m:r>
                    </m:sup>
                  </m:sSup>
                  <m:ctrlPr>
                    <w:rPr>
                      <w:rFonts w:ascii="Cambria Math" w:eastAsia="Calibri" w:hAnsi="Cambria Math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e>
              </m:d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+F(</m:t>
              </m:r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)</m:t>
              </m:r>
            </m:oMath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. Условиями минимума этой функции будут </w:t>
            </w:r>
            <m:oMath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ϕ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'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(α)=0</m:t>
              </m:r>
            </m:oMath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 и </w:t>
            </w:r>
            <m:oMath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ϕ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''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(α)&gt;0</m:t>
              </m:r>
            </m:oMath>
            <w:r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 (тривиально).</w:t>
            </w:r>
          </w:p>
          <w:p w:rsidR="00835BCB" w:rsidRPr="000D7E0C" w:rsidRDefault="005A3B5D" w:rsidP="00835BCB">
            <w:pPr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</w:pPr>
            <m:oMath>
              <m:sSup>
                <m:sSup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ϕ</m:t>
                  </m:r>
                </m:e>
                <m: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'</m:t>
                  </m:r>
                </m:sup>
              </m:sSup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(α)=2α</m:t>
              </m:r>
              <m:d>
                <m:d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dPr>
                <m:e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p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)</m:t>
                      </m:r>
                    </m:sup>
                  </m:s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p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)</m:t>
                      </m:r>
                    </m:sup>
                  </m:sSup>
                  <m:ctrlPr>
                    <w:rPr>
                      <w:rFonts w:ascii="Cambria Math" w:eastAsia="Calibri" w:hAnsi="Cambria Math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e>
              </m:d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+</m:t>
              </m:r>
              <m:d>
                <m:d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g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)</m:t>
                      </m:r>
                    </m:sup>
                  </m:sSup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p</m:t>
                      </m:r>
                    </m:e>
                    <m: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(k)</m:t>
                      </m:r>
                    </m:sup>
                  </m:sSup>
                  <m:ctrlPr>
                    <w:rPr>
                      <w:rFonts w:ascii="Cambria Math" w:eastAsia="Calibri" w:hAnsi="Cambria Math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e>
              </m:d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=0</m:t>
              </m:r>
              <m:r>
                <w:rPr>
                  <w:rFonts w:ascii="Cambria Math" w:eastAsia="Calibri" w:hAnsi="Cambria Math" w:cs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⇒</m:t>
              </m:r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α=</m:t>
              </m:r>
              <m:r>
                <w:rPr>
                  <w:rFonts w:ascii="Cambria Math" w:eastAsia="Calibri" w:hAnsi="Times New Roman" w:cs="Calibri"/>
                  <w:spacing w:val="-3"/>
                  <w:w w:val="105"/>
                  <w:sz w:val="12"/>
                  <w:szCs w:val="12"/>
                  <w:lang w:eastAsia="ru-RU" w:bidi="ru-RU"/>
                </w:rPr>
                <m:t>-</m:t>
              </m:r>
              <m:f>
                <m:f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fPr>
                <m:num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1</m:t>
                  </m:r>
                </m:num>
                <m:den>
                  <m:r>
                    <w:rPr>
                      <w:rFonts w:ascii="Cambria Math" w:eastAsia="Calibri" w:hAnsi="Times New Roman" w:cs="Calibri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*</m:t>
              </m:r>
              <m:f>
                <m:fPr>
                  <m:ctrlPr>
                    <w:rPr>
                      <w:rFonts w:ascii="Cambria Math" w:eastAsia="Calibri" w:hAnsi="Times New Roman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Times New Roman" w:cs="Calibri"/>
                              <w:i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Times New Roman" w:cs="Calibri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g</m:t>
                          </m:r>
                        </m:e>
                        <m:sup>
                          <m:r>
                            <w:rPr>
                              <w:rFonts w:ascii="Cambria Math" w:eastAsia="Calibri" w:hAnsi="Times New Roman" w:cs="Calibri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="Calibri" w:hAnsi="Times New Roman" w:cs="Calibri"/>
                              <w:i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Times New Roman" w:cs="Calibri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 w:eastAsia="Calibri" w:hAnsi="Times New Roman" w:cs="Calibri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(k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eastAsia="Calibri" w:hAnsi="Times New Roman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dPr>
                    <m:e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eastAsia="Calibri" w:hAnsi="Times New Roman" w:cs="Calibri"/>
                              <w:i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Times New Roman" w:cs="Calibri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 w:eastAsia="Calibri" w:hAnsi="Times New Roman" w:cs="Calibri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eastAsia="Calibri" w:hAnsi="Times New Roman" w:cs="Calibri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="Calibri" w:hAnsi="Times New Roman" w:cs="Calibri"/>
                              <w:i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Times New Roman" w:cs="Calibri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 w:eastAsia="Calibri" w:hAnsi="Times New Roman" w:cs="Calibri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(k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Calibri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Calibri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den>
              </m:f>
            </m:oMath>
            <w:r w:rsidR="00835BCB" w:rsidRPr="000D7E0C"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  <w:t xml:space="preserve"> (1).</w:t>
            </w:r>
          </w:p>
          <w:p w:rsidR="00835BCB" w:rsidRPr="000D7E0C" w:rsidRDefault="00835BCB" w:rsidP="00835BCB">
            <w:pPr>
              <w:rPr>
                <w:rFonts w:ascii="Times New Roman" w:eastAsia="Calibri" w:hAnsi="Times New Roman" w:cs="Calibri"/>
                <w:spacing w:val="-3"/>
                <w:w w:val="105"/>
                <w:sz w:val="12"/>
                <w:szCs w:val="12"/>
                <w:lang w:eastAsia="ru-RU" w:bidi="ru-RU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F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+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)=F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)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12"/>
                        <w:szCs w:val="12"/>
                      </w:rPr>
                      <m:t>4</m:t>
                    </m:r>
                  </m:den>
                </m:f>
                <m:r>
                  <w:rPr>
                    <w:rFonts w:ascii="Cambria Math" w:hAnsi="Cambria Math" w:cs="Cambria Math"/>
                    <w:sz w:val="12"/>
                    <w:szCs w:val="12"/>
                  </w:rPr>
                  <m:t>*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g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(k)</m:t>
                                </m:r>
                              </m:sup>
                            </m:s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p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(k+1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2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+1)</m:t>
                            </m:r>
                          </m:sup>
                        </m:sSup>
                      </m:e>
                    </m:d>
                  </m:den>
                </m:f>
              </m:oMath>
            </m:oMathPara>
          </w:p>
        </w:tc>
        <w:tc>
          <w:tcPr>
            <w:tcW w:w="3479" w:type="dxa"/>
          </w:tcPr>
          <w:p w:rsidR="00835BCB" w:rsidRPr="000D7E0C" w:rsidRDefault="00835BCB" w:rsidP="00835BCB">
            <w:pPr>
              <w:spacing w:line="259" w:lineRule="auto"/>
              <w:rPr>
                <w:sz w:val="12"/>
                <w:szCs w:val="12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38</w:t>
            </w:r>
            <w:r w:rsidR="005A3B5D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-59</w:t>
            </w: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. Постановка задачи решения алгебраической проблемы собственных значений</w:t>
            </w: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br/>
            </w:r>
            <w:r w:rsidRPr="000D7E0C">
              <w:rPr>
                <w:sz w:val="12"/>
                <w:szCs w:val="12"/>
              </w:rPr>
              <w:t xml:space="preserve">1)Простая задача; Найти </w:t>
            </w:r>
            <m:oMath>
              <m:r>
                <w:rPr>
                  <w:rFonts w:ascii="Cambria Math"/>
                  <w:sz w:val="12"/>
                  <w:szCs w:val="12"/>
                </w:rPr>
                <m:t>x</m:t>
              </m:r>
            </m:oMath>
            <w:r w:rsidRPr="000D7E0C">
              <w:rPr>
                <w:sz w:val="12"/>
                <w:szCs w:val="12"/>
              </w:rPr>
              <w:t xml:space="preserve">и </w:t>
            </w:r>
            <m:oMath>
              <m:r>
                <w:rPr>
                  <w:rFonts w:ascii="Cambria Math"/>
                  <w:sz w:val="12"/>
                  <w:szCs w:val="12"/>
                </w:rPr>
                <m:t>λ</m:t>
              </m:r>
            </m:oMath>
            <w:r w:rsidRPr="000D7E0C">
              <w:rPr>
                <w:sz w:val="12"/>
                <w:szCs w:val="12"/>
              </w:rPr>
              <w:t xml:space="preserve">такие, что </w:t>
            </w:r>
            <m:oMath>
              <m:r>
                <w:rPr>
                  <w:rFonts w:ascii="Cambria Math"/>
                  <w:sz w:val="12"/>
                  <w:szCs w:val="12"/>
                </w:rPr>
                <m:t>Ax=λx</m:t>
              </m:r>
            </m:oMath>
            <w:r w:rsidRPr="000D7E0C">
              <w:rPr>
                <w:sz w:val="12"/>
                <w:szCs w:val="12"/>
              </w:rPr>
              <w:t>.</w:t>
            </w:r>
            <w:r w:rsidRPr="000D7E0C">
              <w:rPr>
                <w:sz w:val="12"/>
                <w:szCs w:val="12"/>
              </w:rPr>
              <w:br/>
              <w:t>2)Обобщенная проблема;</w:t>
            </w:r>
            <m:oMath>
              <m:r>
                <w:rPr>
                  <w:rFonts w:ascii="Cambria Math"/>
                  <w:sz w:val="12"/>
                  <w:szCs w:val="12"/>
                </w:rPr>
                <m:t>Ax=λBx</m:t>
              </m:r>
            </m:oMath>
            <w:r w:rsidRPr="000D7E0C">
              <w:rPr>
                <w:sz w:val="12"/>
                <w:szCs w:val="12"/>
              </w:rPr>
              <w:t xml:space="preserve">, где </w:t>
            </w:r>
            <m:oMath>
              <m:r>
                <w:rPr>
                  <w:rFonts w:ascii="Cambria Math"/>
                  <w:sz w:val="12"/>
                  <w:szCs w:val="12"/>
                </w:rPr>
                <m:t>A,B</m:t>
              </m:r>
            </m:oMath>
            <w:r w:rsidRPr="000D7E0C">
              <w:rPr>
                <w:sz w:val="12"/>
                <w:szCs w:val="12"/>
              </w:rPr>
              <w:t xml:space="preserve"> - матрицы.</w:t>
            </w:r>
            <w:r w:rsidRPr="000D7E0C">
              <w:rPr>
                <w:sz w:val="12"/>
                <w:szCs w:val="12"/>
              </w:rPr>
              <w:br/>
            </w:r>
            <m:oMath>
              <m:r>
                <w:rPr>
                  <w:rFonts w:ascii="Cambria Math"/>
                  <w:sz w:val="12"/>
                  <w:szCs w:val="12"/>
                </w:rPr>
                <m:t>(A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λE)x=0</m:t>
              </m:r>
            </m:oMath>
            <w:r w:rsidRPr="000D7E0C">
              <w:rPr>
                <w:sz w:val="12"/>
                <w:szCs w:val="12"/>
              </w:rPr>
              <w:t>.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∃</m:t>
              </m:r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0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det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</m:e>
              </m:func>
              <m:r>
                <w:rPr>
                  <w:rFonts w:ascii="Cambria Math"/>
                  <w:sz w:val="12"/>
                  <w:szCs w:val="12"/>
                </w:rPr>
                <m:t>A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λE)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χ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(λ)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...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Pr="000D7E0C">
              <w:rPr>
                <w:sz w:val="12"/>
                <w:szCs w:val="12"/>
              </w:rPr>
              <w:t>.</w:t>
            </w:r>
            <w:r w:rsidRPr="000D7E0C">
              <w:rPr>
                <w:sz w:val="12"/>
                <w:szCs w:val="12"/>
              </w:rPr>
              <w:br/>
              <w:t xml:space="preserve">По основной теореме высшей алгебры матрица имеет </w:t>
            </w:r>
            <m:oMath>
              <m:r>
                <w:rPr>
                  <w:rFonts w:ascii="Cambria Math"/>
                  <w:sz w:val="12"/>
                  <w:szCs w:val="12"/>
                </w:rPr>
                <m:t>n</m:t>
              </m:r>
            </m:oMath>
            <w:r w:rsidRPr="000D7E0C">
              <w:rPr>
                <w:sz w:val="12"/>
                <w:szCs w:val="12"/>
              </w:rPr>
              <w:t xml:space="preserve"> собственных чисел. Решить полностью АПСЗ, значит найти все собственные числа вектора. Решить АПСЗ частично, значит найти только некоторые собственные числа и вектора. Методы решения АПСЗ: 1)Методы, основанные на построении характеристического уравнения.2)Методы, основанные на сведении матриц к простейшим видам.Преобразование </w:t>
            </w:r>
            <m:oMath>
              <m:r>
                <w:rPr>
                  <w:rFonts w:ascii="Cambria Math"/>
                  <w:sz w:val="12"/>
                  <w:szCs w:val="12"/>
                </w:rPr>
                <m:t>B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G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AG</m:t>
              </m:r>
            </m:oMath>
            <w:r w:rsidRPr="000D7E0C">
              <w:rPr>
                <w:sz w:val="12"/>
                <w:szCs w:val="12"/>
              </w:rPr>
              <w:t xml:space="preserve"> сохраняет собственные числа. </w:t>
            </w:r>
            <m:oMath>
              <m:r>
                <w:rPr>
                  <w:rFonts w:ascii="Cambria Math"/>
                  <w:sz w:val="12"/>
                  <w:szCs w:val="12"/>
                </w:rPr>
                <m:t>B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⇔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G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AG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. Обозначив </w:t>
            </w:r>
            <m:oMath>
              <m:r>
                <w:rPr>
                  <w:rFonts w:ascii="Cambria Math"/>
                  <w:sz w:val="12"/>
                  <w:szCs w:val="12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 з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, получаем 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</m:sSub>
            </m:oMath>
            <w:r w:rsidRPr="000D7E0C">
              <w:rPr>
                <w:sz w:val="12"/>
                <w:szCs w:val="12"/>
              </w:rPr>
              <w:t>.Методы решения АПСЗ:1)прямые;2)итерационные.Простейшие задачи:</w:t>
            </w:r>
            <w:r w:rsidRPr="000D7E0C">
              <w:rPr>
                <w:sz w:val="12"/>
                <w:szCs w:val="12"/>
              </w:rPr>
              <w:br/>
              <w:t xml:space="preserve">1)  </w:t>
            </w:r>
            <m:oMath>
              <m:r>
                <w:rPr>
                  <w:rFonts w:ascii="Cambria Math"/>
                  <w:sz w:val="12"/>
                  <w:szCs w:val="12"/>
                </w:rPr>
                <m:t>A=D=diag{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}</m:t>
              </m:r>
            </m:oMath>
            <w:r w:rsidRPr="000D7E0C">
              <w:rPr>
                <w:sz w:val="12"/>
                <w:szCs w:val="12"/>
              </w:rPr>
              <w:br/>
              <w:t xml:space="preserve">     Собственными числами являются диагональные элементы, а собственными векторами - вектора естественного базиса.</w:t>
            </w:r>
            <w:r w:rsidRPr="000D7E0C">
              <w:rPr>
                <w:sz w:val="12"/>
                <w:szCs w:val="12"/>
              </w:rPr>
              <w:br/>
              <w:t xml:space="preserve">2) 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</m:oMath>
            <w:r w:rsidRPr="000D7E0C">
              <w:rPr>
                <w:sz w:val="12"/>
                <w:szCs w:val="12"/>
              </w:rPr>
              <w:t xml:space="preserve"> - верхняя (нижняя) треугольная матрица</w:t>
            </w:r>
            <w:r w:rsidRPr="000D7E0C">
              <w:rPr>
                <w:sz w:val="12"/>
                <w:szCs w:val="12"/>
              </w:rPr>
              <w:br/>
              <w:t xml:space="preserve">    Собственными числами являются диагональные элементы. Для нахождения собственных векторов используется:1)метод обратных итерации;2)метод Гаусса.</w:t>
            </w:r>
          </w:p>
        </w:tc>
      </w:tr>
      <w:tr w:rsidR="00835BCB" w:rsidRPr="00EA6A83" w:rsidTr="00F23DAB">
        <w:trPr>
          <w:trHeight w:val="4932"/>
          <w:jc w:val="center"/>
        </w:trPr>
        <w:tc>
          <w:tcPr>
            <w:tcW w:w="3491" w:type="dxa"/>
          </w:tcPr>
          <w:p w:rsidR="00835BCB" w:rsidRPr="000D7E0C" w:rsidRDefault="00835BCB" w:rsidP="00835BCB">
            <w:pPr>
              <w:rPr>
                <w:sz w:val="12"/>
                <w:szCs w:val="12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41</w:t>
            </w:r>
            <w:r w:rsidR="00554D66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-48</w:t>
            </w: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. </w:t>
            </w:r>
            <w:r w:rsidRPr="00F6326F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Методы, исп построение хар</w:t>
            </w:r>
            <w: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-</w:t>
            </w:r>
            <w:r w:rsidRPr="00F6326F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го полинома, раскрытие определителя для матрицы Хессенберга</w:t>
            </w:r>
            <w:r w:rsidRPr="000D7E0C">
              <w:rPr>
                <w:sz w:val="12"/>
                <w:szCs w:val="12"/>
              </w:rPr>
              <w:t xml:space="preserve"> </w:t>
            </w:r>
          </w:p>
          <w:p w:rsidR="00835BCB" w:rsidRDefault="00835BCB" w:rsidP="00835BCB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1) метод гооврим что границы участка это норма и минус норма, характ многочлен от этих чисел как ур</w:t>
            </w:r>
            <w:r w:rsidRPr="000D7E0C">
              <w:rPr>
                <w:position w:val="-116"/>
                <w:sz w:val="12"/>
                <w:szCs w:val="12"/>
              </w:rPr>
              <w:object w:dxaOrig="6720" w:dyaOrig="2439" w14:anchorId="21D4DF53">
                <v:shape id="_x0000_i1030" type="#_x0000_t75" alt="" style="width:132.6pt;height:48pt;mso-width-percent:0;mso-height-percent:0;mso-width-percent:0;mso-height-percent:0" o:ole="">
                  <v:imagedata r:id="rId22" o:title=""/>
                </v:shape>
                <o:OLEObject Type="Embed" ProgID="Equation.DSMT4" ShapeID="_x0000_i1030" DrawAspect="Content" ObjectID="_1640497472" r:id="rId23"/>
              </w:object>
            </w:r>
          </w:p>
          <w:p w:rsidR="00835BCB" w:rsidRPr="000D7E0C" w:rsidRDefault="00835BCB" w:rsidP="00835BCB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будем раскрывать</w:t>
            </w:r>
            <w:r>
              <w:rPr>
                <w:sz w:val="12"/>
                <w:szCs w:val="12"/>
              </w:rPr>
              <w:t xml:space="preserve"> </w:t>
            </w:r>
            <w:r w:rsidRPr="000D7E0C">
              <w:rPr>
                <w:sz w:val="12"/>
                <w:szCs w:val="12"/>
              </w:rPr>
              <w:t>раскрываем определитель:</w:t>
            </w:r>
          </w:p>
          <w:p w:rsidR="00835BCB" w:rsidRPr="000D7E0C" w:rsidRDefault="00835BCB" w:rsidP="00835BCB">
            <w:pPr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=(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n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12"/>
                        <w:szCs w:val="12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n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λ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(λ)+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+(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n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12"/>
                        <w:szCs w:val="12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(λ)+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+(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n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12"/>
                        <w:szCs w:val="12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2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(λ)+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…………………………………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+(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n+3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12"/>
                        <w:szCs w:val="12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3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(λ)+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+(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n+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12"/>
                        <w:szCs w:val="12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2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(λ)+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+(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n+1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12"/>
                        <w:szCs w:val="12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(λ)=</m:t>
                </m:r>
              </m:oMath>
            </m:oMathPara>
          </w:p>
          <w:p w:rsidR="00835BCB" w:rsidRPr="000D7E0C" w:rsidRDefault="00835BCB" w:rsidP="00835BCB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здесь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(λ)</m:t>
              </m:r>
            </m:oMath>
            <w:r w:rsidRPr="000D7E0C">
              <w:rPr>
                <w:sz w:val="12"/>
                <w:szCs w:val="12"/>
              </w:rPr>
              <w:t xml:space="preserve"> - соответствующий минор, 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(λ)=1</m:t>
              </m:r>
            </m:oMath>
            <w:r w:rsidRPr="000D7E0C">
              <w:rPr>
                <w:sz w:val="12"/>
                <w:szCs w:val="12"/>
              </w:rPr>
              <w:t>,</w:t>
            </w:r>
          </w:p>
          <w:p w:rsidR="00835BCB" w:rsidRDefault="00835BCB" w:rsidP="00835BCB">
            <w:pPr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=(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n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12"/>
                        <w:szCs w:val="12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n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λ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(λ)+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</m:oMathPara>
            <m:oMath>
              <m:r>
                <w:rPr>
                  <w:rFonts w:ascii="Cambria Math"/>
                  <w:sz w:val="12"/>
                  <w:szCs w:val="12"/>
                </w:rPr>
                <m:t>+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  <m:e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)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j,n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nary>
                    <m:naryPr>
                      <m:chr m:val="∏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=0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n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</m:t>
                          </m:r>
                        </m:sub>
                      </m:sSub>
                    </m:e>
                  </m:nary>
                </m:e>
              </m:nary>
              <m:r>
                <w:rPr>
                  <w:rFonts w:ascii="Cambria Math"/>
                  <w:sz w:val="12"/>
                  <w:szCs w:val="12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(λ)</m:t>
              </m:r>
            </m:oMath>
            <w:r w:rsidRPr="000D7E0C">
              <w:rPr>
                <w:sz w:val="12"/>
                <w:szCs w:val="12"/>
              </w:rPr>
              <w:t>,т.е.</w:t>
            </w:r>
          </w:p>
          <w:p w:rsidR="00835BCB" w:rsidRDefault="00835BCB" w:rsidP="00835BCB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H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λE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  <m:e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)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j,n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nary>
                    <m:naryPr>
                      <m:chr m:val="∏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=0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n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</m:t>
                          </m:r>
                        </m:sub>
                      </m:sSub>
                    </m:e>
                  </m:nary>
                </m:e>
              </m:nary>
              <m:r>
                <w:rPr>
                  <w:rFonts w:ascii="Cambria Math"/>
                  <w:sz w:val="12"/>
                  <w:szCs w:val="12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(λ)</m:t>
              </m:r>
            </m:oMath>
          </w:p>
          <w:p w:rsidR="00835BCB" w:rsidRPr="000D7E0C" w:rsidRDefault="00835BCB" w:rsidP="00835BCB">
            <w:pPr>
              <w:rPr>
                <w:sz w:val="12"/>
                <w:szCs w:val="12"/>
              </w:rPr>
            </w:pPr>
            <w:r>
              <w:rPr>
                <w:rFonts w:eastAsiaTheme="minorEastAsia"/>
                <w:sz w:val="12"/>
                <w:szCs w:val="12"/>
              </w:rPr>
              <w:t>Если матр трёхдиаг то останутся только первые два</w:t>
            </w:r>
          </w:p>
        </w:tc>
        <w:tc>
          <w:tcPr>
            <w:tcW w:w="3486" w:type="dxa"/>
          </w:tcPr>
          <w:p w:rsidR="00835BCB" w:rsidRPr="000D7E0C" w:rsidRDefault="00835BCB" w:rsidP="00835BCB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43. Итерационный метод Якоби (метод вращений) решения АПСЗ для симметричной матрицы </w:t>
            </w:r>
          </w:p>
          <w:p w:rsidR="00835BCB" w:rsidRPr="000D7E0C" w:rsidRDefault="00835BCB" w:rsidP="00835BCB">
            <w:pPr>
              <w:rPr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sup>
              </m:sSup>
            </m:oMath>
            <w:r w:rsidRPr="000D7E0C">
              <w:rPr>
                <w:position w:val="-30"/>
                <w:sz w:val="12"/>
                <w:szCs w:val="12"/>
              </w:rPr>
              <w:object w:dxaOrig="1540" w:dyaOrig="620" w14:anchorId="65267204">
                <v:shape id="_x0000_i1031" type="#_x0000_t75" alt="" style="width:33.6pt;height:13.2pt;mso-width-percent:0;mso-height-percent:0;mso-width-percent:0;mso-height-percent:0" o:ole="">
                  <v:imagedata r:id="rId24" o:title=""/>
                </v:shape>
                <o:OLEObject Type="Embed" ProgID="Equation.3" ShapeID="_x0000_i1031" DrawAspect="Content" ObjectID="_1640497473" r:id="rId25"/>
              </w:objec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</m:d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tr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</m:d>
            </m:oMath>
            <w:r w:rsidRPr="000D7E0C">
              <w:rPr>
                <w:position w:val="-10"/>
                <w:sz w:val="12"/>
                <w:szCs w:val="12"/>
              </w:rPr>
              <w:object w:dxaOrig="960" w:dyaOrig="360" w14:anchorId="0EF0F606">
                <v:shape id="_x0000_i1032" type="#_x0000_t75" alt="" style="width:24pt;height:9pt;mso-width-percent:0;mso-height-percent:0;mso-width-percent:0;mso-height-percent:0" o:ole="">
                  <v:imagedata r:id="rId26" o:title=""/>
                </v:shape>
                <o:OLEObject Type="Embed" ProgID="Equation.3" ShapeID="_x0000_i1032" DrawAspect="Content" ObjectID="_1640497474" r:id="rId27"/>
              </w:objec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k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j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=</m:t>
                  </m:r>
                </m:e>
              </m:nary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k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k</m:t>
                      </m:r>
                    </m:sub>
                  </m:sSub>
                </m:e>
              </m:nary>
            </m:oMath>
          </w:p>
          <w:p w:rsidR="00835BCB" w:rsidRPr="000D7E0C" w:rsidRDefault="00835BCB" w:rsidP="00835BCB">
            <w:pPr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tr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B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naryPr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i=1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ii</m:t>
                        </m:r>
                      </m:sub>
                    </m:sSub>
                    <m:r>
                      <w:rPr>
                        <w:rFonts w:ascii="Cambria Math"/>
                        <w:sz w:val="12"/>
                        <w:szCs w:val="12"/>
                      </w:rPr>
                      <m:t>=</m:t>
                    </m:r>
                  </m:e>
                </m:nary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naryPr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i=1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=1</m:t>
                        </m:r>
                      </m:sub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ik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kj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*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/>
                        <w:sz w:val="12"/>
                        <w:szCs w:val="12"/>
                      </w:rPr>
                      <m:t>=</m:t>
                    </m:r>
                  </m:e>
                </m:nary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naryPr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i=1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=1</m:t>
                        </m:r>
                      </m:sub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ik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ik</m:t>
                            </m:r>
                          </m:sub>
                        </m:sSub>
                      </m:e>
                    </m:nary>
                    <m:r>
                      <w:rPr>
                        <w:rFonts w:ascii="Cambria Math"/>
                        <w:sz w:val="12"/>
                        <w:szCs w:val="12"/>
                      </w:rPr>
                      <m:t>=</m:t>
                    </m:r>
                  </m:e>
                </m:nary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naryPr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i=1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=1</m:t>
                        </m:r>
                      </m:sub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ik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/>
                        <w:sz w:val="12"/>
                        <w:szCs w:val="12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</m:d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E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:rsidR="00835BCB" w:rsidRPr="000D7E0C" w:rsidRDefault="00835BCB" w:rsidP="00835BCB">
            <w:pPr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  <w:r w:rsidRPr="000D7E0C">
              <w:rPr>
                <w:sz w:val="12"/>
                <w:szCs w:val="12"/>
              </w:rPr>
              <w:t>. Мы рассматриваем вещ. сим. матрицу.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, так как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 - ортогональная матрица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∀</m:t>
              </m:r>
              <m:r>
                <w:rPr>
                  <w:rFonts w:ascii="Cambria Math"/>
                  <w:sz w:val="12"/>
                  <w:szCs w:val="12"/>
                </w:rPr>
                <m:t>A: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</m:d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,</m:t>
              </m:r>
            </m:oMath>
            <w:r w:rsidRPr="000D7E0C">
              <w:rPr>
                <w:sz w:val="12"/>
                <w:szCs w:val="12"/>
              </w:rPr>
              <w:t xml:space="preserve"> г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i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i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p>
                  </m:sSup>
                </m:e>
              </m:nary>
            </m:oMath>
            <w:r w:rsidRPr="000D7E0C">
              <w:rPr>
                <w:sz w:val="12"/>
                <w:szCs w:val="12"/>
              </w:rPr>
              <w:t xml:space="preserve">, 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≠</m:t>
                  </m:r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p>
                  </m:sSup>
                </m:e>
              </m:nary>
            </m:oMath>
            <w:r w:rsidRPr="000D7E0C">
              <w:rPr>
                <w:sz w:val="12"/>
                <w:szCs w:val="12"/>
              </w:rPr>
              <w:t xml:space="preserve">.Предположим, что мы построили последовательность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,...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: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0&lt;...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&lt;...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</m:oMath>
            <w:r w:rsidRPr="000D7E0C">
              <w:rPr>
                <w:sz w:val="12"/>
                <w:szCs w:val="12"/>
              </w:rPr>
              <w:t xml:space="preserve">. Тог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\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\</m:t>
                        </m:r>
                      </m:e>
                    </m:mr>
                  </m:m>
                </m:e>
              </m:d>
              <m:r>
                <w:rPr>
                  <w:rFonts w:ascii="Cambria Math"/>
                  <w:sz w:val="12"/>
                  <w:szCs w:val="12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</m:d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Pr="000D7E0C">
              <w:rPr>
                <w:sz w:val="12"/>
                <w:szCs w:val="12"/>
              </w:rPr>
              <w:t xml:space="preserve">.Будем выбирать </w:t>
            </w:r>
            <m:oMath>
              <m:r>
                <w:rPr>
                  <w:rFonts w:ascii="Cambria Math"/>
                  <w:sz w:val="12"/>
                  <w:szCs w:val="12"/>
                </w:rPr>
                <m:t>i,j,ϕ</m:t>
              </m:r>
            </m:oMath>
            <w:r w:rsidRPr="000D7E0C">
              <w:rPr>
                <w:sz w:val="12"/>
                <w:szCs w:val="12"/>
              </w:rPr>
              <w:t xml:space="preserve"> так, чтобы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 на каждом шаге уменьшалась.</w:t>
            </w:r>
            <w:r w:rsidRPr="000D7E0C">
              <w:rPr>
                <w:position w:val="-14"/>
                <w:sz w:val="12"/>
                <w:szCs w:val="12"/>
              </w:rPr>
              <w:object w:dxaOrig="1520" w:dyaOrig="420" w14:anchorId="4D1AED3D">
                <v:shape id="_x0000_i1033" type="#_x0000_t75" alt="" style="width:46.8pt;height:13.2pt;mso-width-percent:0;mso-height-percent:0;mso-width-percent:0;mso-height-percent:0" o:ole="">
                  <v:imagedata r:id="rId28" o:title=""/>
                </v:shape>
                <o:OLEObject Type="Embed" ProgID="Equation.3" ShapeID="_x0000_i1033" DrawAspect="Content" ObjectID="_1640497475" r:id="rId29"/>
              </w:objec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j</m:t>
                              </m:r>
                            </m:sub>
                          </m:sSub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</m:oMath>
            <w:r w:rsidRPr="000D7E0C">
              <w:rPr>
                <w:position w:val="-14"/>
                <w:sz w:val="12"/>
                <w:szCs w:val="12"/>
              </w:rPr>
              <w:object w:dxaOrig="3379" w:dyaOrig="460" w14:anchorId="1D0C2BAF">
                <v:shape id="_x0000_i1034" type="#_x0000_t75" alt="" style="width:102.6pt;height:13.8pt;mso-width-percent:0;mso-height-percent:0;mso-width-percent:0;mso-height-percent:0" o:ole="">
                  <v:imagedata r:id="rId30" o:title=""/>
                </v:shape>
                <o:OLEObject Type="Embed" ProgID="Equation.3" ShapeID="_x0000_i1034" DrawAspect="Content" ObjectID="_1640497476" r:id="rId31"/>
              </w:objec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j</m:t>
                              </m:r>
                            </m:sub>
                          </m:sSub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, </w:t>
            </w:r>
            <w:r w:rsidRPr="000D7E0C">
              <w:rPr>
                <w:position w:val="-14"/>
                <w:sz w:val="12"/>
                <w:szCs w:val="12"/>
              </w:rPr>
              <w:object w:dxaOrig="1359" w:dyaOrig="460" w14:anchorId="76F488FA">
                <v:shape id="_x0000_i1035" type="#_x0000_t75" alt="" style="width:33.6pt;height:11.4pt;mso-width-percent:0;mso-height-percent:0;mso-width-percent:0;mso-height-percent:0" o:ole="">
                  <v:imagedata r:id="rId32" o:title=""/>
                </v:shape>
                <o:OLEObject Type="Embed" ProgID="Equation.3" ShapeID="_x0000_i1035" DrawAspect="Content" ObjectID="_1640497477" r:id="rId33"/>
              </w:objec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i</m:t>
                              </m:r>
                            </m:sub>
                          </m:sSub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jj</m:t>
                              </m:r>
                            </m:sub>
                          </m:sSub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</m:oMath>
            <w:r w:rsidRPr="000D7E0C">
              <w:rPr>
                <w:sz w:val="12"/>
                <w:szCs w:val="12"/>
                <w:lang w:val="en-US"/>
              </w:rPr>
              <w:t>i</w:t>
            </w:r>
            <w:r w:rsidRPr="000D7E0C">
              <w:rPr>
                <w:sz w:val="12"/>
                <w:szCs w:val="12"/>
              </w:rPr>
              <w:t>,</w:t>
            </w:r>
            <w:r w:rsidRPr="000D7E0C">
              <w:rPr>
                <w:sz w:val="12"/>
                <w:szCs w:val="12"/>
                <w:lang w:val="en-US"/>
              </w:rPr>
              <w:t>j</w:t>
            </w:r>
            <w:r w:rsidRPr="000D7E0C">
              <w:rPr>
                <w:sz w:val="12"/>
                <w:szCs w:val="12"/>
              </w:rPr>
              <w:t xml:space="preserve"> выберем таким образом, чтобы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j</m:t>
                      </m:r>
                    </m:sub>
                  </m:sSub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Pr="000D7E0C">
              <w:rPr>
                <w:sz w:val="12"/>
                <w:szCs w:val="12"/>
              </w:rPr>
              <w:t xml:space="preserve">, а </w:t>
            </w:r>
            <m:oMath>
              <m:r>
                <w:rPr>
                  <w:rFonts w:ascii="Cambria Math"/>
                  <w:sz w:val="12"/>
                  <w:szCs w:val="12"/>
                </w:rPr>
                <m:t>ϕ</m:t>
              </m:r>
            </m:oMath>
            <w:r w:rsidRPr="000D7E0C">
              <w:rPr>
                <w:sz w:val="12"/>
                <w:szCs w:val="12"/>
              </w:rPr>
              <w:t xml:space="preserve"> -так что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j</m:t>
                      </m:r>
                    </m:sub>
                  </m:sSub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Pr="000D7E0C">
              <w:rPr>
                <w:sz w:val="12"/>
                <w:szCs w:val="12"/>
              </w:rPr>
              <w:t xml:space="preserve">. Очевидно, чт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</m:oMath>
            <w:r w:rsidRPr="000D7E0C">
              <w:rPr>
                <w:sz w:val="12"/>
                <w:szCs w:val="12"/>
              </w:rPr>
              <w:t>.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limUpp>
                <m:limUp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UppPr>
                <m:e>
                  <m:r>
                    <w:rPr>
                      <w:rFonts w:ascii="Cambria Math"/>
                      <w:sz w:val="12"/>
                      <w:szCs w:val="12"/>
                    </w:rPr>
                    <m:t>=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/>
                      <w:sz w:val="12"/>
                      <w:szCs w:val="12"/>
                    </w:rPr>
                    <m:t>**</m:t>
                  </m:r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</m:lim>
              </m:limUp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α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β</m:t>
              </m:r>
              <m:limUpp>
                <m:limUp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UppPr>
                <m:e>
                  <m:r>
                    <w:rPr>
                      <w:rFonts w:ascii="Cambria Math"/>
                      <w:sz w:val="12"/>
                      <w:szCs w:val="12"/>
                    </w:rPr>
                    <m:t>=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</m:lim>
              </m:limUpp>
              <m:r>
                <w:rPr>
                  <w:rFonts w:ascii="Cambria Math"/>
                  <w:sz w:val="12"/>
                  <w:szCs w:val="12"/>
                </w:rPr>
                <m:t>α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i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j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+β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i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j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β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αβ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i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j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</m:oMath>
          </w:p>
          <w:p w:rsidR="00835BCB" w:rsidRPr="000D7E0C" w:rsidRDefault="00835BCB" w:rsidP="00835BCB">
            <w:pPr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e>
              </m:func>
              <m:r>
                <w:rPr>
                  <w:rFonts w:ascii="Cambria Math"/>
                  <w:sz w:val="12"/>
                  <w:szCs w:val="12"/>
                </w:rPr>
                <m:t>ϕ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i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j</m:t>
                      </m:r>
                    </m:sub>
                  </m:sSub>
                </m:e>
              </m:d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12"/>
                          <w:szCs w:val="12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e>
                  </m:func>
                  <m:r>
                    <w:rPr>
                      <w:rFonts w:ascii="Cambria Math"/>
                      <w:sz w:val="12"/>
                      <w:szCs w:val="12"/>
                    </w:rPr>
                    <m:t>ϕ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Pr="000D7E0C">
              <w:rPr>
                <w:sz w:val="12"/>
                <w:szCs w:val="12"/>
              </w:rPr>
              <w:t xml:space="preserve">;(1) </w:t>
            </w:r>
            <m:oMath>
              <m:r>
                <w:rPr>
                  <w:rFonts w:ascii="Cambria Math"/>
                  <w:sz w:val="12"/>
                  <w:szCs w:val="12"/>
                </w:rPr>
                <m:t>tg2ϕ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i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j</m:t>
                      </m:r>
                    </m:sub>
                  </m:sSub>
                </m:den>
              </m:f>
            </m:oMath>
          </w:p>
          <w:p w:rsidR="00835BCB" w:rsidRPr="000D7E0C" w:rsidRDefault="00835BCB" w:rsidP="00835BCB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Причём условием выхода будет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&lt;ε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</w:p>
        </w:tc>
        <w:tc>
          <w:tcPr>
            <w:tcW w:w="3479" w:type="dxa"/>
          </w:tcPr>
          <w:p w:rsidR="00835BCB" w:rsidRPr="00C5066C" w:rsidRDefault="00835BCB" w:rsidP="00C5066C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C5066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45</w:t>
            </w:r>
            <w:r w:rsidR="00583096" w:rsidRPr="00C5066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-47</w:t>
            </w:r>
            <w:r w:rsidRPr="00C5066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. Приведение матрицы к форме Хессенберга матрицами отражения</w:t>
            </w:r>
          </w:p>
          <w:p w:rsidR="00835BCB" w:rsidRPr="00C5066C" w:rsidRDefault="005A3B5D" w:rsidP="00C5066C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m:oMath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acc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</m:oMath>
            <w:r w:rsidR="00835BCB" w:rsidRPr="00C5066C">
              <w:rPr>
                <w:sz w:val="12"/>
                <w:szCs w:val="12"/>
              </w:rPr>
              <w:t xml:space="preserve">Выберем </w:t>
            </w:r>
            <m:oMath>
              <m:r>
                <w:rPr>
                  <w:rFonts w:ascii="Cambria Math"/>
                  <w:sz w:val="12"/>
                  <w:szCs w:val="12"/>
                </w:rPr>
                <m:t>ϕ</m:t>
              </m:r>
            </m:oMath>
            <w:r w:rsidR="00835BCB" w:rsidRPr="00C5066C">
              <w:rPr>
                <w:sz w:val="12"/>
                <w:szCs w:val="12"/>
              </w:rPr>
              <w:t xml:space="preserve"> так, чтобы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,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="00835BCB" w:rsidRPr="00C5066C">
              <w:rPr>
                <w:sz w:val="12"/>
                <w:szCs w:val="12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,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limUpp>
                <m:limUp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UppPr>
                <m:e>
                  <m:r>
                    <w:rPr>
                      <w:rFonts w:ascii="Cambria Math"/>
                      <w:sz w:val="12"/>
                      <w:szCs w:val="12"/>
                    </w:rPr>
                    <m:t>=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/>
                      <w:sz w:val="12"/>
                      <w:szCs w:val="12"/>
                    </w:rPr>
                    <m:t>**</m:t>
                  </m:r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</m:lim>
              </m:limUp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,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β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,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α</m:t>
              </m:r>
              <m:limUpp>
                <m:limUp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UppPr>
                <m:e>
                  <m:r>
                    <w:rPr>
                      <w:rFonts w:ascii="Cambria Math"/>
                      <w:sz w:val="12"/>
                      <w:szCs w:val="12"/>
                    </w:rPr>
                    <m:t>=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</m:lim>
              </m:limUpp>
              <m:r>
                <w:rPr>
                  <w:rFonts w:ascii="Cambria Math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,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ϕ</m:t>
                  </m:r>
                </m:e>
              </m:func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,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ϕ</m:t>
                  </m:r>
                </m:e>
              </m:func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</w:p>
          <w:p w:rsidR="00835BCB" w:rsidRPr="00C5066C" w:rsidRDefault="00835BCB" w:rsidP="00C5066C">
            <w:pPr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tgϕ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,i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,i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den>
              </m:f>
            </m:oMath>
            <w:r w:rsidRPr="00C5066C">
              <w:rPr>
                <w:sz w:val="12"/>
                <w:szCs w:val="12"/>
              </w:rPr>
              <w:t xml:space="preserve"> ;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ϕ</m:t>
                  </m:r>
                </m:e>
              </m:func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t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g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ϕ</m:t>
                      </m:r>
                    </m:e>
                  </m:rad>
                </m:den>
              </m:f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,i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,i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j,i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  <w:r w:rsidRPr="00C5066C">
              <w:rPr>
                <w:sz w:val="12"/>
                <w:szCs w:val="12"/>
              </w:rPr>
              <w:t xml:space="preserve">;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ϕ</m:t>
                  </m:r>
                </m:e>
              </m:func>
              <m:r>
                <w:rPr>
                  <w:rFonts w:ascii="Cambria Math"/>
                  <w:sz w:val="12"/>
                  <w:szCs w:val="12"/>
                </w:rPr>
                <m:t>=tgϕ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ϕ</m:t>
                  </m:r>
                </m:e>
              </m:func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,i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,i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j,i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  <w:r w:rsidRPr="00C5066C">
              <w:rPr>
                <w:sz w:val="12"/>
                <w:szCs w:val="12"/>
              </w:rPr>
              <w:t>.</w:t>
            </w:r>
          </w:p>
          <w:p w:rsidR="00835BCB" w:rsidRPr="00C5066C" w:rsidRDefault="00835BCB" w:rsidP="00C5066C">
            <w:pPr>
              <w:rPr>
                <w:sz w:val="12"/>
                <w:szCs w:val="12"/>
              </w:rPr>
            </w:pPr>
            <w:r w:rsidRPr="00C5066C">
              <w:rPr>
                <w:sz w:val="12"/>
                <w:szCs w:val="12"/>
              </w:rPr>
              <w:t xml:space="preserve">С помощью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3</m:t>
                  </m:r>
                </m:sub>
              </m:sSub>
            </m:oMath>
            <w:r w:rsidRPr="00C5066C">
              <w:rPr>
                <w:sz w:val="12"/>
                <w:szCs w:val="12"/>
              </w:rPr>
              <w:t xml:space="preserve"> добиваемс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3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Pr="00C5066C">
              <w:rPr>
                <w:sz w:val="12"/>
                <w:szCs w:val="12"/>
              </w:rPr>
              <w:t xml:space="preserve">; с помощью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4</m:t>
                  </m:r>
                </m:sub>
              </m:sSub>
            </m:oMath>
            <w:r w:rsidRPr="00C5066C">
              <w:rPr>
                <w:sz w:val="12"/>
                <w:szCs w:val="12"/>
              </w:rPr>
              <w:t xml:space="preserve"> 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4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Pr="00C5066C">
              <w:rPr>
                <w:sz w:val="12"/>
                <w:szCs w:val="12"/>
              </w:rPr>
              <w:t xml:space="preserve">; …; с помощью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n</m:t>
                  </m:r>
                </m:sub>
              </m:sSub>
            </m:oMath>
            <w:r w:rsidRPr="00C5066C">
              <w:rPr>
                <w:sz w:val="12"/>
                <w:szCs w:val="12"/>
              </w:rPr>
              <w:t xml:space="preserve"> 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n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Pr="00C5066C">
              <w:rPr>
                <w:sz w:val="12"/>
                <w:szCs w:val="12"/>
              </w:rPr>
              <w:t>.</w:t>
            </w:r>
          </w:p>
          <w:p w:rsidR="00835BCB" w:rsidRPr="00C5066C" w:rsidRDefault="00835BCB" w:rsidP="00C5066C">
            <w:pPr>
              <w:rPr>
                <w:sz w:val="12"/>
                <w:szCs w:val="12"/>
              </w:rPr>
            </w:pPr>
            <w:r w:rsidRPr="00C5066C">
              <w:rPr>
                <w:sz w:val="12"/>
                <w:szCs w:val="12"/>
              </w:rPr>
              <w:t>Обнулённые элементы не меняются при последовательном умножении на матрицы вращения.</w:t>
            </w:r>
          </w:p>
          <w:p w:rsidR="00835BCB" w:rsidRPr="00C5066C" w:rsidRDefault="005A3B5D" w:rsidP="00C5066C">
            <w:pPr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E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,j</m:t>
                                </m:r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</m:e>
                    </m:mr>
                  </m:m>
                </m:e>
              </m:d>
            </m:oMath>
            <w:r w:rsidR="00835BCB" w:rsidRPr="00C5066C">
              <w:rPr>
                <w:sz w:val="12"/>
                <w:szCs w:val="12"/>
              </w:rPr>
              <w:t>Идейно алгоритм совпадает с алгоритмом приведения матрицы к форме Хессенберга матрицами отражения, а реализуется умножением на матрицы вращения.</w:t>
            </w:r>
          </w:p>
          <w:p w:rsidR="00835BCB" w:rsidRPr="00C5066C" w:rsidRDefault="005A3B5D" w:rsidP="00C5066C">
            <w:pPr>
              <w:rPr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J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34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42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0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J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35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52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0;...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J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3n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n2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0.</m:t>
                </m:r>
              </m:oMath>
            </m:oMathPara>
          </w:p>
          <w:p w:rsidR="00835BCB" w:rsidRPr="00C5066C" w:rsidRDefault="00835BCB" w:rsidP="00C5066C">
            <w:pPr>
              <w:rPr>
                <w:sz w:val="12"/>
                <w:szCs w:val="12"/>
              </w:rPr>
            </w:pPr>
            <w:r w:rsidRPr="00C5066C">
              <w:rPr>
                <w:sz w:val="12"/>
                <w:szCs w:val="12"/>
              </w:rPr>
              <w:t xml:space="preserve">При этом элементы первого столбца так и остаются нулевыми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a=0</m:t>
                      </m:r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b=0</m:t>
                      </m:r>
                    </m:e>
                  </m:eqArr>
                </m:e>
              </m:d>
            </m:oMath>
            <w:r w:rsidRPr="00C5066C">
              <w:rPr>
                <w:sz w:val="12"/>
                <w:szCs w:val="12"/>
              </w:rPr>
              <w:t>Продолжая аналогичные действия, получаем матрицу в форме Хессенберга.</w:t>
            </w:r>
          </w:p>
        </w:tc>
      </w:tr>
      <w:tr w:rsidR="00F6326F" w:rsidRPr="00EA6A83" w:rsidTr="00F23DAB">
        <w:trPr>
          <w:trHeight w:val="4932"/>
          <w:jc w:val="center"/>
        </w:trPr>
        <w:tc>
          <w:tcPr>
            <w:tcW w:w="3491" w:type="dxa"/>
          </w:tcPr>
          <w:p w:rsidR="00F6326F" w:rsidRPr="000D7E0C" w:rsidRDefault="00F6326F" w:rsidP="00F6326F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lastRenderedPageBreak/>
              <w:t>3</w:t>
            </w: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4.  </w:t>
            </w:r>
            <w:r w:rsidRPr="00F6326F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Алгоритм градиентного метода решения СЛАУ</w:t>
            </w:r>
            <w:r w:rsidRPr="000D7E0C">
              <w:rPr>
                <w:sz w:val="12"/>
                <w:szCs w:val="12"/>
              </w:rPr>
              <w:br/>
            </w:r>
            <m:oMathPara>
              <m:oMath>
                <m:r>
                  <w:rPr>
                    <w:rFonts w:ascii="Cambria Math" w:hAnsi="Cambria Math"/>
                    <w:sz w:val="12"/>
                    <w:szCs w:val="12"/>
                  </w:rPr>
                  <m:t>Ax=b, A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12"/>
                    <w:szCs w:val="12"/>
                  </w:rPr>
                  <m:t>, A-п.о,</m:t>
                </m:r>
                <m:func>
                  <m:funcPr>
                    <m:ctrlPr>
                      <w:rPr>
                        <w:rFonts w:ascii="Cambria Math" w:hAnsi="Cambria Math"/>
                        <w:sz w:val="12"/>
                        <w:szCs w:val="12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2"/>
                        <w:szCs w:val="12"/>
                        <w:lang w:val="en-US"/>
                      </w:rPr>
                      <m:t>det</m:t>
                    </m: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2"/>
                            <w:szCs w:val="12"/>
                            <w:lang w:val="en-US"/>
                          </w:rPr>
                          <m:t>A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 w:val="12"/>
                    <w:szCs w:val="12"/>
                  </w:rPr>
                  <m:t>≠0</m:t>
                </m:r>
              </m:oMath>
            </m:oMathPara>
          </w:p>
          <w:p w:rsidR="00F6326F" w:rsidRPr="000D7E0C" w:rsidRDefault="00F6326F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F(y)=(</m:t>
              </m:r>
              <m:r>
                <m:rPr>
                  <m:nor/>
                </m:rPr>
                <w:rPr>
                  <w:rFonts w:ascii="Cambria Math"/>
                  <w:sz w:val="12"/>
                  <w:szCs w:val="12"/>
                </w:rPr>
                <m:t>Ay;y</m:t>
              </m:r>
              <m:r>
                <m:rPr>
                  <m:sty m:val="p"/>
                </m:rPr>
                <w:rPr>
                  <w:rFonts w:ascii="Cambria Math"/>
                  <w:sz w:val="12"/>
                  <w:szCs w:val="12"/>
                </w:rPr>
                <m:t>)</m:t>
              </m:r>
              <m:r>
                <m:rPr>
                  <m:nor/>
                </m:rPr>
                <w:rPr>
                  <w:rFonts w:ascii="Cambria Math"/>
                  <w:sz w:val="12"/>
                  <w:szCs w:val="12"/>
                </w:rPr>
                <m:t>-2</m:t>
              </m:r>
              <m:r>
                <m:rPr>
                  <m:sty m:val="p"/>
                </m:rPr>
                <w:rPr>
                  <w:rFonts w:ascii="Cambria Math"/>
                  <w:sz w:val="12"/>
                  <w:szCs w:val="12"/>
                </w:rPr>
                <m:t>(</m:t>
              </m:r>
              <m:r>
                <m:rPr>
                  <m:nor/>
                </m:rPr>
                <w:rPr>
                  <w:rFonts w:ascii="Cambria Math"/>
                  <w:sz w:val="12"/>
                  <w:szCs w:val="12"/>
                </w:rPr>
                <m:t>b,y</m:t>
              </m:r>
              <m:r>
                <m:rPr>
                  <m:sty m:val="p"/>
                </m:rPr>
                <w:rPr>
                  <w:rFonts w:ascii="Cambria Math"/>
                  <w:sz w:val="12"/>
                  <w:szCs w:val="12"/>
                </w:rPr>
                <m:t>)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w:r w:rsidRPr="000D7E0C">
              <w:rPr>
                <w:sz w:val="12"/>
                <w:szCs w:val="12"/>
              </w:rPr>
              <w:br/>
            </w:r>
            <w:r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 xml:space="preserve"> Будем строить итер. Послед. след образом.</w:t>
            </w:r>
          </w:p>
          <w:p w:rsidR="00F6326F" w:rsidRPr="000D7E0C" w:rsidRDefault="005A3B5D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(k)</m:t>
                    </m:r>
                  </m:sup>
                </m:sSup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 xml:space="preserve">: </m:t>
                </m:r>
                <m:sSup>
                  <m:sSup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(k+1)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(k)</m:t>
                    </m: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-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α</m:t>
                </m:r>
                <m:r>
                  <w:rPr>
                    <w:rFonts w:ascii="Cambria Math" w:hAnsi="Cambria Math" w:cs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⋅</m:t>
                </m:r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gradF</m:t>
                </m:r>
                <m:r>
                  <m:rPr>
                    <m:sty m:val="p"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(k)</m:t>
                    </m: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)</m:t>
                </m:r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 xml:space="preserve">, </m:t>
                </m:r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α</m:t>
                </m:r>
                <m:r>
                  <m:rPr>
                    <m:sty m:val="p"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&gt;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0</m:t>
                </m:r>
                <m:r>
                  <m:rPr>
                    <m:sty m:val="p"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α</m:t>
                </m:r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: F</m:t>
                </m:r>
                <m:r>
                  <m:rPr>
                    <m:sty m:val="p"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(k+1)</m:t>
                    </m: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)</m:t>
                </m:r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groupChrPr>
                  <m:e>
                    <m:r>
                      <w:rPr>
                        <w:rFonts w:asci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 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α</m:t>
                    </m:r>
                    <m:r>
                      <w:rPr>
                        <w:rFonts w:asci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 </m:t>
                    </m:r>
                  </m:e>
                </m:groupChr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min</m:t>
                </m:r>
              </m:oMath>
            </m:oMathPara>
          </w:p>
          <w:p w:rsidR="00F6326F" w:rsidRPr="000D7E0C" w:rsidRDefault="00F6326F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</w:pPr>
            <w:r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 xml:space="preserve">С каждым шагом </w:t>
            </w:r>
            <w:r w:rsidRPr="000D7E0C">
              <w:rPr>
                <w:i/>
                <w:spacing w:val="-3"/>
                <w:w w:val="105"/>
                <w:sz w:val="12"/>
                <w:szCs w:val="12"/>
                <w:lang w:val="en-US" w:eastAsia="ru-RU" w:bidi="ru-RU"/>
              </w:rPr>
              <w:t>F</w:t>
            </w:r>
            <w:r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 xml:space="preserve"> уменьшается, но </w:t>
            </w:r>
            <w:r w:rsidRPr="000D7E0C">
              <w:rPr>
                <w:i/>
                <w:spacing w:val="-3"/>
                <w:w w:val="105"/>
                <w:sz w:val="12"/>
                <w:szCs w:val="12"/>
                <w:lang w:val="en-US" w:eastAsia="ru-RU" w:bidi="ru-RU"/>
              </w:rPr>
              <w:t>F</w:t>
            </w:r>
            <w:r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 xml:space="preserve"> ограничена снизу, следовательно, решение рано или поздно будет найдено.</w:t>
            </w:r>
          </w:p>
          <w:p w:rsidR="00F6326F" w:rsidRPr="000D7E0C" w:rsidRDefault="00F6326F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</w:pPr>
            <m:oMath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F(x)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naryPr>
                <m:sub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i=1</m:t>
                  </m:r>
                </m:sub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n</m:t>
                  </m:r>
                </m:sup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a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ij</m:t>
                          </m:r>
                          <m:ctrlPr>
                            <w:rPr>
                              <w:rFonts w:ascii="Cambria Math" w:hAnsi="Cambria Math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pacing w:val="-3"/>
                              <w:w w:val="105"/>
                              <w:sz w:val="12"/>
                              <w:szCs w:val="12"/>
                              <w:lang w:eastAsia="ru-RU" w:bidi="ru-RU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-</m:t>
                      </m:r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2</m:t>
                      </m:r>
                    </m:e>
                  </m:nary>
                </m:e>
              </m:nary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naryPr>
                <m:sub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i=1</m:t>
                  </m:r>
                </m:sub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i</m:t>
                      </m:r>
                    </m:sub>
                  </m:sSub>
                </m:e>
              </m:nary>
            </m:oMath>
            <w:r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>;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fPr>
                <m:num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∂F</m:t>
                  </m:r>
                </m:num>
                <m:den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naryPr>
                <m:sub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j=1</m:t>
                  </m:r>
                </m:sub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pj</m:t>
                      </m:r>
                      <m:ctrlPr>
                        <w:rPr>
                          <w:rFonts w:ascii="Cambria Math" w:hAns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j</m:t>
                      </m:r>
                    </m:sub>
                  </m:sSub>
                </m:e>
              </m:nary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+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naryPr>
                <m:sub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i=1</m:t>
                  </m:r>
                </m:sub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ip</m:t>
                      </m:r>
                      <m:ctrlPr>
                        <w:rPr>
                          <w:rFonts w:ascii="Cambria Math" w:hAns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-</m:t>
              </m:r>
              <m:r>
                <m:rPr>
                  <m:nor/>
                </m:rP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b</m:t>
                  </m:r>
                </m:e>
                <m:sub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ub>
              </m:sSub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=2(</m:t>
              </m:r>
              <m:r>
                <m:rPr>
                  <m:nor/>
                </m:rP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Ax</m:t>
              </m:r>
              <m:r>
                <m:rPr>
                  <m:sty m:val="p"/>
                </m:rP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-</m:t>
              </m:r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b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)</m:t>
                  </m:r>
                </m:e>
                <m:sub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p</m:t>
                  </m:r>
                </m:sub>
              </m:sSub>
            </m:oMath>
            <w:r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 xml:space="preserve">- </w:t>
            </w:r>
            <w:r w:rsidRPr="000D7E0C">
              <w:rPr>
                <w:i/>
                <w:spacing w:val="-3"/>
                <w:w w:val="105"/>
                <w:sz w:val="12"/>
                <w:szCs w:val="12"/>
                <w:lang w:val="en-US" w:eastAsia="ru-RU" w:bidi="ru-RU"/>
              </w:rPr>
              <w:t>p</w:t>
            </w:r>
            <w:r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>-ая компонента</w:t>
            </w:r>
          </w:p>
          <w:p w:rsidR="00F6326F" w:rsidRPr="000D7E0C" w:rsidRDefault="00F6326F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</w:pPr>
            <m:oMath>
              <m:r>
                <m:rPr>
                  <m:nor/>
                </m:rP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gradF</m:t>
              </m:r>
              <m:r>
                <m:rPr>
                  <m:sty m:val="p"/>
                </m:rP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(</m:t>
              </m:r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x)=2(</m:t>
              </m:r>
              <m:r>
                <m:rPr>
                  <m:nor/>
                </m:rP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Ax</m:t>
              </m:r>
              <m:r>
                <m:rPr>
                  <m:sty m:val="p"/>
                </m:rP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-</m:t>
              </m:r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b)</m:t>
              </m:r>
            </m:oMath>
            <w:r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ab/>
              <w:t xml:space="preserve">(3)- градиент функции </w:t>
            </w:r>
            <w:r w:rsidRPr="000D7E0C">
              <w:rPr>
                <w:i/>
                <w:spacing w:val="-3"/>
                <w:w w:val="105"/>
                <w:sz w:val="12"/>
                <w:szCs w:val="12"/>
                <w:lang w:val="en-US" w:eastAsia="ru-RU" w:bidi="ru-RU"/>
              </w:rPr>
              <w:t>F</w:t>
            </w:r>
          </w:p>
          <w:p w:rsidR="00F6326F" w:rsidRPr="000D7E0C" w:rsidRDefault="005A3B5D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g</m:t>
                  </m:r>
                </m:e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=</m:t>
              </m:r>
              <m:r>
                <m:rPr>
                  <m:nor/>
                </m:rP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gradF</m:t>
              </m:r>
              <m:r>
                <m:rPr>
                  <m:sty m:val="p"/>
                </m:rP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)=2(</m:t>
              </m:r>
              <m:r>
                <m:rPr>
                  <m:nor/>
                </m:rP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up>
              </m:sSup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-</m:t>
              </m:r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b)</m:t>
              </m:r>
            </m:oMath>
            <w:r w:rsidR="00F6326F"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 xml:space="preserve"> - градиент функции </w:t>
            </w:r>
            <w:r w:rsidR="00F6326F" w:rsidRPr="000D7E0C">
              <w:rPr>
                <w:i/>
                <w:spacing w:val="-3"/>
                <w:w w:val="105"/>
                <w:sz w:val="12"/>
                <w:szCs w:val="12"/>
                <w:lang w:val="en-US" w:eastAsia="ru-RU" w:bidi="ru-RU"/>
              </w:rPr>
              <w:t>F</w:t>
            </w:r>
            <w:r w:rsidR="00F6326F"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 xml:space="preserve"> в точк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</m:oMath>
          </w:p>
          <w:p w:rsidR="00F6326F" w:rsidRPr="000D7E0C" w:rsidRDefault="00F6326F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</w:pPr>
            <w:r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>Тогда вычислительная формула метода преобразуется так:</w:t>
            </w:r>
          </w:p>
          <w:p w:rsidR="00F6326F" w:rsidRPr="000D7E0C" w:rsidRDefault="005A3B5D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  <m:r>
                <m:rPr>
                  <m:nor/>
                </m:rP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 xml:space="preserve">: </m:t>
              </m:r>
              <m:sSup>
                <m:sSupPr>
                  <m:ctrlPr>
                    <w:rPr>
                      <w:rFonts w:ascii="Cambria Math" w:hAns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+1)</m:t>
                  </m: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up>
              </m:sSup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x</m:t>
                  </m:r>
                </m:e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α</m:t>
                  </m:r>
                </m:e>
                <m:sub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k</m:t>
                  </m:r>
                </m:sub>
              </m:sSub>
              <m:r>
                <w:rPr>
                  <w:rFonts w:ascii="Cambria Math" w:hAnsi="Cambria Math" w:cs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pPr>
                <m:e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g</m:t>
                  </m:r>
                </m:e>
                <m: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(k)</m:t>
                  </m:r>
                </m:sup>
              </m:sSup>
            </m:oMath>
            <w:r w:rsidR="00F6326F"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ab/>
            </w:r>
            <w:r w:rsidR="00F6326F"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ab/>
              <w:t>(4)</w:t>
            </w:r>
          </w:p>
          <w:p w:rsidR="00F6326F" w:rsidRPr="000D7E0C" w:rsidRDefault="00F6326F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</w:pPr>
            <w:r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 xml:space="preserve">Итерационный параметр </w:t>
            </w:r>
            <m:oMath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α</m:t>
              </m:r>
            </m:oMath>
            <w:r w:rsidRPr="000D7E0C">
              <w:rPr>
                <w:i/>
                <w:spacing w:val="-3"/>
                <w:w w:val="105"/>
                <w:sz w:val="12"/>
                <w:szCs w:val="12"/>
                <w:lang w:eastAsia="ru-RU" w:bidi="ru-RU"/>
              </w:rPr>
              <w:t xml:space="preserve"> выберем из следующего условия:</w:t>
            </w:r>
          </w:p>
          <w:p w:rsidR="00F6326F" w:rsidRPr="009D69D8" w:rsidRDefault="00F6326F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val="en-US" w:eastAsia="ru-RU" w:bidi="ru-RU"/>
              </w:rPr>
            </w:pPr>
            <m:oMathPara>
              <m:oMath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F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+1)</m:t>
                    </m: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=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F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</m:sup>
                </m:sSup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</m:t>
                </m:r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groupChrPr>
                  <m:e>
                    <m:r>
                      <w:rPr>
                        <w:rFonts w:asci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 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α</m:t>
                    </m:r>
                    <m:r>
                      <w:rPr>
                        <w:rFonts w:asci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 </m:t>
                    </m:r>
                  </m:e>
                </m:groupChr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min</m:t>
                </m:r>
                <m:r>
                  <m:rPr>
                    <m:sty m:val="p"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w:br/>
                </m:r>
              </m:oMath>
              <m:oMath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F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</m:sup>
                </m:sSup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=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ϕ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α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limLow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=</m:t>
                    </m:r>
                  </m:e>
                  <m:lim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**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⋅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p>
                </m:sSup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-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2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α</m:t>
                </m:r>
                <m:r>
                  <w:rPr>
                    <w:rFonts w:ascii="Cambria Math" w:hAnsi="Cambria Math" w:cs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⋅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-</m:t>
                </m:r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b,</m:t>
                </m:r>
                <m:sSup>
                  <m:sSup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+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F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=</m:t>
                </m:r>
                <m:r>
                  <m:rPr>
                    <m:sty m:val="p"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w:br/>
                </m:r>
              </m:oMath>
              <m:oMath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⋅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p>
                </m:sSup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-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α</m:t>
                </m:r>
                <m:r>
                  <w:rPr>
                    <w:rFonts w:ascii="Cambria Math" w:hAnsi="Cambria Math" w:cs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⋅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</m:sup>
                </m:sSup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+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F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</m:t>
                </m:r>
              </m:oMath>
            </m:oMathPara>
          </w:p>
          <w:p w:rsidR="00F6326F" w:rsidRPr="009D69D8" w:rsidRDefault="005A3B5D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val="en-US" w:eastAsia="ru-RU" w:bidi="ru-RU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ϕ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'</m:t>
                    </m: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α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=2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eastAsia="ru-RU" w:bidi="ru-RU"/>
                  </w:rPr>
                  <m:t>α</m:t>
                </m:r>
                <m:r>
                  <w:rPr>
                    <w:rFonts w:ascii="Cambria Math" w:hAnsi="Cambria Math" w:cs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⋅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p>
                </m:sSup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-</m:t>
                </m:r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</m:sup>
                </m:sSup>
                <m:r>
                  <m:rPr>
                    <m:nor/>
                  </m:rP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(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  <m:t>k</m:t>
                    </m:r>
                    <m:r>
                      <w:rPr>
                        <w:rFonts w:ascii="Cambria Math"/>
                        <w:spacing w:val="-3"/>
                        <w:w w:val="105"/>
                        <w:sz w:val="12"/>
                        <w:szCs w:val="12"/>
                        <w:lang w:val="en-US" w:eastAsia="ru-RU" w:bidi="ru-RU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pacing w:val="-3"/>
                        <w:w w:val="105"/>
                        <w:sz w:val="12"/>
                        <w:szCs w:val="12"/>
                        <w:lang w:eastAsia="ru-RU" w:bidi="ru-RU"/>
                      </w:rPr>
                    </m:ctrlPr>
                  </m:sup>
                </m:sSup>
                <m:r>
                  <w:rPr>
                    <w:rFonts w:ascii="Cambria Math"/>
                    <w:spacing w:val="-3"/>
                    <w:w w:val="105"/>
                    <w:sz w:val="12"/>
                    <w:szCs w:val="12"/>
                    <w:lang w:val="en-US" w:eastAsia="ru-RU" w:bidi="ru-RU"/>
                  </w:rPr>
                  <m:t>)=0</m:t>
                </m:r>
              </m:oMath>
            </m:oMathPara>
          </w:p>
          <w:p w:rsidR="00F6326F" w:rsidRPr="009D69D8" w:rsidRDefault="00F6326F" w:rsidP="00F6326F">
            <w:pPr>
              <w:widowControl w:val="0"/>
              <w:autoSpaceDE w:val="0"/>
              <w:autoSpaceDN w:val="0"/>
              <w:outlineLvl w:val="1"/>
              <w:rPr>
                <w:i/>
                <w:spacing w:val="-3"/>
                <w:w w:val="105"/>
                <w:sz w:val="12"/>
                <w:szCs w:val="12"/>
                <w:lang w:val="en-US" w:eastAsia="ru-RU" w:bidi="ru-RU"/>
              </w:rPr>
            </w:pPr>
            <m:oMath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eastAsia="ru-RU" w:bidi="ru-RU"/>
                </w:rPr>
                <m:t>α</m:t>
              </m:r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val="en-US" w:eastAsia="ru-RU" w:bidi="ru-RU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α</m:t>
                  </m:r>
                </m:e>
                <m:sub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k</m:t>
                  </m:r>
                </m:sub>
              </m:sSub>
              <m:r>
                <w:rPr>
                  <w:rFonts w:ascii="Cambria Math"/>
                  <w:spacing w:val="-3"/>
                  <w:w w:val="105"/>
                  <w:sz w:val="12"/>
                  <w:szCs w:val="12"/>
                  <w:lang w:val="en-US" w:eastAsia="ru-RU" w:bidi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</m:ctrlPr>
                </m:fPr>
                <m:num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val="en-US" w:eastAsia="ru-RU" w:bidi="ru-RU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g</m:t>
                      </m:r>
                    </m:e>
                    <m:sup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val="en-US" w:eastAsia="ru-RU" w:bidi="ru-RU"/>
                        </w:rPr>
                        <m:t>(</m:t>
                      </m:r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k</m:t>
                      </m:r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val="en-US" w:eastAsia="ru-RU" w:bidi="ru-RU"/>
                        </w:rPr>
                        <m:t>)</m:t>
                      </m:r>
                    </m:sup>
                  </m:s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val="en-US" w:eastAsia="ru-RU" w:bidi="ru-RU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g</m:t>
                      </m:r>
                    </m:e>
                    <m:sup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val="en-US" w:eastAsia="ru-RU" w:bidi="ru-RU"/>
                        </w:rPr>
                        <m:t>(</m:t>
                      </m:r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k</m:t>
                      </m:r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val="en-US" w:eastAsia="ru-RU" w:bidi="ru-RU"/>
                        </w:rPr>
                        <m:t>)</m:t>
                      </m:r>
                    </m:sup>
                  </m:s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val="en-US" w:eastAsia="ru-RU" w:bidi="ru-RU"/>
                    </w:rPr>
                    <m:t>)</m:t>
                  </m:r>
                </m:num>
                <m:den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val="en-US" w:eastAsia="ru-RU" w:bidi="ru-RU"/>
                    </w:rPr>
                    <m:t>2(</m:t>
                  </m:r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eastAsia="ru-RU" w:bidi="ru-RU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g</m:t>
                      </m:r>
                    </m:e>
                    <m:sup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val="en-US" w:eastAsia="ru-RU" w:bidi="ru-RU"/>
                        </w:rPr>
                        <m:t>(</m:t>
                      </m:r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k</m:t>
                      </m:r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val="en-US" w:eastAsia="ru-RU" w:bidi="ru-RU"/>
                        </w:rPr>
                        <m:t>)</m:t>
                      </m:r>
                    </m:sup>
                  </m:s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val="en-US" w:eastAsia="ru-RU" w:bidi="ru-RU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g</m:t>
                      </m:r>
                    </m:e>
                    <m:sup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val="en-US" w:eastAsia="ru-RU" w:bidi="ru-RU"/>
                        </w:rPr>
                        <m:t>(</m:t>
                      </m:r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eastAsia="ru-RU" w:bidi="ru-RU"/>
                        </w:rPr>
                        <m:t>k</m:t>
                      </m:r>
                      <m:r>
                        <w:rPr>
                          <w:rFonts w:ascii="Cambria Math"/>
                          <w:spacing w:val="-3"/>
                          <w:w w:val="105"/>
                          <w:sz w:val="12"/>
                          <w:szCs w:val="12"/>
                          <w:lang w:val="en-US" w:eastAsia="ru-RU" w:bidi="ru-RU"/>
                        </w:rPr>
                        <m:t>)</m:t>
                      </m:r>
                    </m:sup>
                  </m:sSup>
                  <m:r>
                    <w:rPr>
                      <w:rFonts w:ascii="Cambria Math"/>
                      <w:spacing w:val="-3"/>
                      <w:w w:val="105"/>
                      <w:sz w:val="12"/>
                      <w:szCs w:val="12"/>
                      <w:lang w:val="en-US" w:eastAsia="ru-RU" w:bidi="ru-RU"/>
                    </w:rPr>
                    <m:t>)</m:t>
                  </m:r>
                </m:den>
              </m:f>
            </m:oMath>
            <w:r w:rsidRPr="009D69D8">
              <w:rPr>
                <w:i/>
                <w:spacing w:val="-3"/>
                <w:w w:val="105"/>
                <w:sz w:val="12"/>
                <w:szCs w:val="12"/>
                <w:lang w:val="en-US" w:eastAsia="ru-RU" w:bidi="ru-RU"/>
              </w:rPr>
              <w:tab/>
              <w:t>(5)</w:t>
            </w:r>
          </w:p>
          <w:p w:rsidR="00F6326F" w:rsidRPr="000D7E0C" w:rsidRDefault="00F6326F" w:rsidP="00F6326F">
            <w:pPr>
              <w:widowControl w:val="0"/>
              <w:autoSpaceDE w:val="0"/>
              <w:autoSpaceDN w:val="0"/>
              <w:outlineLvl w:val="1"/>
              <w:rPr>
                <w:rFonts w:ascii="Times New Roman" w:eastAsia="Calibri" w:hAnsi="Times New Roman" w:cs="Calibri"/>
                <w:i/>
                <w:spacing w:val="-3"/>
                <w:w w:val="105"/>
                <w:sz w:val="12"/>
                <w:szCs w:val="12"/>
                <w:lang w:val="en-US" w:eastAsia="ru-RU" w:bidi="ru-RU"/>
              </w:rPr>
            </w:pPr>
          </w:p>
        </w:tc>
        <w:tc>
          <w:tcPr>
            <w:tcW w:w="3486" w:type="dxa"/>
          </w:tcPr>
          <w:p w:rsidR="00F6326F" w:rsidRPr="000D7E0C" w:rsidRDefault="00F6326F" w:rsidP="00F6326F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32.</w:t>
            </w:r>
            <w:r w:rsidRPr="00F6326F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 Формулировка и примеры применения  теоремы о сходимости стационарных итерационных методов </w:t>
            </w:r>
            <w:r w:rsidRPr="000D7E0C">
              <w:rPr>
                <w:sz w:val="12"/>
                <w:szCs w:val="12"/>
              </w:rPr>
              <w:br/>
            </w:r>
            <w:r w:rsidRPr="000D7E0C">
              <w:rPr>
                <w:b/>
                <w:bCs/>
                <w:sz w:val="12"/>
                <w:szCs w:val="12"/>
              </w:rPr>
              <w:t>1. метод релаксаций</w:t>
            </w:r>
            <w:r w:rsidRPr="000D7E0C">
              <w:rPr>
                <w:b/>
                <w:bCs/>
                <w:sz w:val="12"/>
                <w:szCs w:val="12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/>
                        <w:sz w:val="12"/>
                        <w:szCs w:val="12"/>
                      </w:rPr>
                      <m:t>+β</m:t>
                    </m:r>
                    <m:bar>
                      <m:bar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bar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e>
                    </m:ba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(k)</m:t>
                        </m:r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(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)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sz w:val="12"/>
                        <w:szCs w:val="12"/>
                      </w:rPr>
                      <m:t>β</m:t>
                    </m:r>
                  </m:den>
                </m:f>
                <m:r>
                  <w:rPr>
                    <w:rFonts w:ascii="Cambria Math"/>
                    <w:sz w:val="12"/>
                    <w:szCs w:val="12"/>
                  </w:rPr>
                  <m:t>+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b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A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,A&gt;0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&gt;0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</m:oMathPara>
            <m:oMath>
              <m:r>
                <w:rPr>
                  <w:rFonts w:ascii="Cambria Math"/>
                  <w:sz w:val="12"/>
                  <w:szCs w:val="12"/>
                </w:rPr>
                <m:t>Q=B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+β</m:t>
                  </m:r>
                  <m:bar>
                    <m:ba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ba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bar>
                </m:e>
              </m:d>
              <m:r>
                <w:rPr>
                  <w:rFonts w:ascii="Cambria Math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bar>
                    <m:ba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ba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bar>
                  <m:r>
                    <w:rPr>
                      <w:rFonts w:ascii="Cambria Math"/>
                      <w:sz w:val="12"/>
                      <w:szCs w:val="1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+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ba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ba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12"/>
                          <w:szCs w:val="12"/>
                        </w:rPr>
                        <m:t>β</m:t>
                      </m:r>
                    </m:num>
                    <m:den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den>
                  </m:f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bar>
                    <m:ba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ba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ba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ba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bar>
                </m:e>
              </m:d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w:r w:rsidRPr="001703E1">
              <w:rPr>
                <w:rFonts w:eastAsiaTheme="minorEastAsia"/>
                <w:sz w:val="12"/>
                <w:szCs w:val="12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Qx;x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&gt;0,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∀</m:t>
                </m:r>
                <m:r>
                  <w:rPr>
                    <w:rFonts w:ascii="Cambria Math"/>
                    <w:sz w:val="12"/>
                    <w:szCs w:val="12"/>
                  </w:rPr>
                  <m:t>x</m:t>
                </m:r>
                <m:r>
                  <w:rPr>
                    <w:rFonts w:ascii="Cambria Math"/>
                    <w:sz w:val="12"/>
                    <w:szCs w:val="12"/>
                  </w:rPr>
                  <m:t>≠</m:t>
                </m:r>
                <m:r>
                  <w:rPr>
                    <w:rFonts w:ascii="Cambria Math"/>
                    <w:sz w:val="12"/>
                    <w:szCs w:val="12"/>
                  </w:rPr>
                  <m:t>0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</m:oMathPara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Qx;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12"/>
                          <w:szCs w:val="12"/>
                        </w:rPr>
                        <m:t>β</m:t>
                      </m:r>
                    </m:num>
                    <m:den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x;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bar>
                        <m:bar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bar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</m:ba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bar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</m:bar>
                    </m:e>
                  </m:d>
                  <m:r>
                    <w:rPr>
                      <w:rFonts w:ascii="Cambria Math"/>
                      <w:sz w:val="12"/>
                      <w:szCs w:val="12"/>
                    </w:rPr>
                    <m:t>x;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12"/>
                          <w:szCs w:val="12"/>
                        </w:rPr>
                        <m:t>β</m:t>
                      </m:r>
                    </m:num>
                    <m:den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x;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&gt;0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w:r w:rsidRPr="001703E1">
              <w:rPr>
                <w:rFonts w:eastAsiaTheme="minorEastAsia"/>
                <w:sz w:val="12"/>
                <w:szCs w:val="12"/>
              </w:rPr>
              <w:br/>
            </w: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0&lt;β&lt;2</m:t>
                </m:r>
                <m:r>
                  <m:rPr>
                    <m:sty m:val="p"/>
                  </m:rPr>
                  <w:rPr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Ax=b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</m:oMathPara>
            <m:oMath>
              <m:r>
                <w:rPr>
                  <w:rFonts w:ascii="Cambria Math"/>
                  <w:sz w:val="12"/>
                  <w:szCs w:val="12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A)x=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b)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⇔</m:t>
              </m:r>
              <m:r>
                <w:rPr>
                  <w:rFonts w:ascii="Cambria Math"/>
                  <w:sz w:val="12"/>
                  <w:szCs w:val="12"/>
                </w:rPr>
                <m:t>Bx=g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w:r w:rsidRPr="000D7E0C">
              <w:rPr>
                <w:sz w:val="12"/>
                <w:szCs w:val="12"/>
              </w:rPr>
              <w:br/>
              <w:t xml:space="preserve">2. </w:t>
            </w:r>
            <w:r w:rsidRPr="000D7E0C">
              <w:rPr>
                <w:b/>
                <w:bCs/>
                <w:sz w:val="12"/>
                <w:szCs w:val="12"/>
              </w:rPr>
              <w:t>метод итераций</w:t>
            </w:r>
            <w:r>
              <w:rPr>
                <w:b/>
                <w:bCs/>
                <w:sz w:val="12"/>
                <w:szCs w:val="12"/>
              </w:rPr>
              <w:t xml:space="preserve">  </w:t>
            </w:r>
            <m:oMath>
              <m:r>
                <w:rPr>
                  <w:rFonts w:ascii="Cambria Math"/>
                  <w:sz w:val="12"/>
                  <w:szCs w:val="12"/>
                </w:rPr>
                <m:t>Ax=b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w:r w:rsidRPr="000D7E0C">
              <w:rPr>
                <w:sz w:val="12"/>
                <w:szCs w:val="12"/>
              </w:rPr>
              <w:br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α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b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αA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αb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w:r w:rsidRPr="000D7E0C">
              <w:rPr>
                <w:sz w:val="12"/>
                <w:szCs w:val="12"/>
              </w:rPr>
              <w:br/>
            </w:r>
            <m:oMath>
              <m:r>
                <w:rPr>
                  <w:rFonts w:ascii="Cambria Math"/>
                  <w:sz w:val="12"/>
                  <w:szCs w:val="12"/>
                </w:rPr>
                <m:t>E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b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w:r w:rsidRPr="000D7E0C">
              <w:rPr>
                <w:sz w:val="12"/>
                <w:szCs w:val="12"/>
              </w:rPr>
              <w:br/>
            </w:r>
            <m:oMath>
              <m:r>
                <w:rPr>
                  <w:rFonts w:ascii="Cambria Math"/>
                  <w:sz w:val="12"/>
                  <w:szCs w:val="12"/>
                </w:rPr>
                <m:t>Q=E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A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w:r w:rsidRPr="000D7E0C">
              <w:rPr>
                <w:sz w:val="12"/>
                <w:szCs w:val="12"/>
              </w:rPr>
              <w:br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x;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x;x</m:t>
                  </m:r>
                </m:e>
              </m:d>
            </m:oMath>
            <w:r w:rsidRPr="000D7E0C">
              <w:rPr>
                <w:sz w:val="12"/>
                <w:szCs w:val="12"/>
              </w:rPr>
              <w:t>-неравенство Коши – Буняковского</w:t>
            </w:r>
            <w:r w:rsidRPr="000D7E0C">
              <w:rPr>
                <w:sz w:val="12"/>
                <w:szCs w:val="12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Ex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;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  <w:lang w:val="en-US"/>
                              </w:rPr>
                              <m:t>A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2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Ax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;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 w:hAnsi="Cambria Math" w:cs="Cambria Math"/>
                    <w:sz w:val="12"/>
                    <w:szCs w:val="12"/>
                  </w:rPr>
                  <m:t>∀</m:t>
                </m:r>
                <m:r>
                  <w:rPr>
                    <w:rFonts w:ascii="Cambria Math"/>
                    <w:sz w:val="12"/>
                    <w:szCs w:val="12"/>
                    <w:lang w:val="en-US"/>
                  </w:rPr>
                  <m:t>x</m:t>
                </m:r>
                <m:r>
                  <w:rPr>
                    <w:rFonts w:ascii="Cambria Math"/>
                    <w:sz w:val="12"/>
                    <w:szCs w:val="12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Qx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;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&gt;0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</m:oMathPara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Qx</m:t>
                  </m:r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Ex</m:t>
                  </m:r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α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x</m:t>
                  </m:r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</m:d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x</m:t>
                  </m:r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α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x</m:t>
                  </m:r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</m:e>
                          </m:d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</m:den>
                  </m:f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α</m:t>
                      </m:r>
                    </m:num>
                    <m:den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x</m:t>
                  </m:r>
                  <m:r>
                    <w:rPr>
                      <w:rFonts w:ascii="Cambria Math"/>
                      <w:sz w:val="12"/>
                      <w:szCs w:val="12"/>
                    </w:rPr>
                    <m:t>;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&gt;0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⇔</m:t>
              </m:r>
              <m:r>
                <w:rPr>
                  <w:rFonts w:ascii="Cambria Math"/>
                  <w:sz w:val="12"/>
                  <w:szCs w:val="12"/>
                </w:rPr>
                <m:t>0&lt;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α</m:t>
              </m:r>
              <m:r>
                <w:rPr>
                  <w:rFonts w:ascii="Cambria Math"/>
                  <w:sz w:val="12"/>
                  <w:szCs w:val="12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</m:d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sz w:val="12"/>
                <w:szCs w:val="12"/>
              </w:rPr>
              <w:t xml:space="preserve"> </w:t>
            </w:r>
            <w:r w:rsidRPr="000D7E0C">
              <w:rPr>
                <w:sz w:val="12"/>
                <w:szCs w:val="12"/>
              </w:rPr>
              <w:t xml:space="preserve">Замечание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12"/>
                      <w:szCs w:val="12"/>
                    </w:rPr>
                    <m:t>optimal</m:t>
                  </m:r>
                </m:sub>
              </m:sSub>
              <m:r>
                <w:rPr>
                  <w:rFonts w:ascii="Cambria Math" w:hAnsi="Cambria Math"/>
                  <w:sz w:val="12"/>
                  <w:szCs w:val="12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2"/>
                      <w:szCs w:val="12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2"/>
                          <w:szCs w:val="12"/>
                        </w:rPr>
                        <m:t>max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sub>
                          </m:sSub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12"/>
                      <w:szCs w:val="12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sz w:val="12"/>
                          <w:szCs w:val="1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2"/>
                          <w:szCs w:val="12"/>
                        </w:rPr>
                        <m:t>min</m:t>
                      </m: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</w:rPr>
                                <m:t>A</m:t>
                              </m:r>
                            </m:sub>
                          </m:sSub>
                        </m:e>
                      </m:d>
                    </m:e>
                  </m:func>
                </m:den>
              </m:f>
              <m:r>
                <w:rPr>
                  <w:rFonts w:ascii="Cambria Math" w:hAnsi="Cambria Math"/>
                  <w:sz w:val="12"/>
                  <w:szCs w:val="12"/>
                </w:rPr>
                <m:t xml:space="preserve"> 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Если найдены границы корней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12"/>
                  <w:szCs w:val="12"/>
                </w:rPr>
                <m:t>0≤</m:t>
              </m:r>
              <m:r>
                <w:rPr>
                  <w:rFonts w:ascii="Cambria Math" w:eastAsiaTheme="minorEastAsia" w:hAnsi="Cambria Math"/>
                  <w:sz w:val="12"/>
                  <w:szCs w:val="12"/>
                </w:rPr>
                <m:t>δ&lt;λ&lt;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12"/>
                  <w:szCs w:val="12"/>
                </w:rPr>
                <m:t>Δ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то можно взять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α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δ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Δ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12"/>
                  <w:szCs w:val="12"/>
                </w:rPr>
                <w:br/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>На практике сходимость медленнее, чем у Зейделя/релаксации</w:t>
            </w:r>
          </w:p>
        </w:tc>
        <w:tc>
          <w:tcPr>
            <w:tcW w:w="3479" w:type="dxa"/>
          </w:tcPr>
          <w:p w:rsidR="00C5066C" w:rsidRPr="00C5066C" w:rsidRDefault="00C5066C" w:rsidP="00C5066C">
            <w:pPr>
              <w:rPr>
                <w:sz w:val="12"/>
                <w:szCs w:val="12"/>
                <w:u w:val="single"/>
              </w:rPr>
            </w:pPr>
            <w:r w:rsidRPr="00C5066C">
              <w:rPr>
                <w:b/>
                <w:bCs/>
                <w:sz w:val="12"/>
                <w:szCs w:val="12"/>
                <w:u w:val="single"/>
              </w:rPr>
              <w:t>Теорема (Достаточное условие сходимости метода Зейделя):</w:t>
            </w:r>
          </w:p>
          <w:p w:rsidR="00C5066C" w:rsidRPr="00C5066C" w:rsidRDefault="005A3B5D" w:rsidP="00C5066C">
            <w:pPr>
              <w:rPr>
                <w:sz w:val="12"/>
                <w:szCs w:val="12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,2,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&lt;1</m:t>
              </m:r>
            </m:oMath>
            <w:r w:rsidR="00C5066C" w:rsidRPr="00C5066C">
              <w:rPr>
                <w:sz w:val="12"/>
                <w:szCs w:val="12"/>
              </w:rPr>
              <w:tab/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r>
                <w:rPr>
                  <w:rFonts w:ascii="Cambria Math"/>
                  <w:sz w:val="12"/>
                  <w:szCs w:val="12"/>
                </w:rPr>
                <m:t>x=Cx+g</m:t>
              </m:r>
            </m:oMath>
            <w:r w:rsidR="00C5066C" w:rsidRPr="00C5066C">
              <w:rPr>
                <w:sz w:val="12"/>
                <w:szCs w:val="12"/>
              </w:rPr>
              <w:t xml:space="preserve"> (метод Зейделя сходится) </w:t>
            </w:r>
          </w:p>
          <w:p w:rsidR="00C5066C" w:rsidRPr="00C5066C" w:rsidRDefault="00C5066C" w:rsidP="00C5066C">
            <w:pPr>
              <w:rPr>
                <w:sz w:val="12"/>
                <w:szCs w:val="12"/>
                <w:lang w:val="en-US"/>
              </w:rPr>
            </w:pPr>
            <w:r w:rsidRPr="00C5066C">
              <w:rPr>
                <w:position w:val="-32"/>
                <w:sz w:val="12"/>
                <w:szCs w:val="12"/>
              </w:rPr>
              <w:object w:dxaOrig="2020" w:dyaOrig="760">
                <v:shape id="_x0000_i1036" type="#_x0000_t75" style="width:46.2pt;height:18.6pt" o:ole="">
                  <v:imagedata r:id="rId34" o:title=""/>
                </v:shape>
                <o:OLEObject Type="Embed" ProgID="Equation.3" ShapeID="_x0000_i1036" DrawAspect="Content" ObjectID="_1640497478" r:id="rId35"/>
              </w:objec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max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lim>
              </m:limLow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  <w:sz w:val="12"/>
                  <w:szCs w:val="12"/>
                </w:rPr>
                <m:t xml:space="preserve"> </m:t>
              </m:r>
            </m:oMath>
            <w:r w:rsidRPr="00C5066C">
              <w:rPr>
                <w:sz w:val="12"/>
                <w:szCs w:val="12"/>
              </w:rPr>
              <w:t>Доказательство:</w:t>
            </w:r>
          </w:p>
          <w:p w:rsidR="00C5066C" w:rsidRPr="00C5066C" w:rsidRDefault="00C5066C" w:rsidP="00C5066C">
            <w:pPr>
              <w:numPr>
                <w:ilvl w:val="0"/>
                <w:numId w:val="29"/>
              </w:numPr>
              <w:tabs>
                <w:tab w:val="clear" w:pos="720"/>
                <w:tab w:val="num" w:pos="-180"/>
              </w:tabs>
              <w:ind w:left="0" w:firstLine="0"/>
              <w:rPr>
                <w:sz w:val="12"/>
                <w:szCs w:val="12"/>
              </w:rPr>
            </w:pP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∃</m:t>
              </m:r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*</m:t>
              </m:r>
              <m:r>
                <w:rPr>
                  <w:rFonts w:ascii="Cambria Math"/>
                  <w:sz w:val="12"/>
                  <w:szCs w:val="12"/>
                </w:rPr>
                <m:t>=Cx</m:t>
              </m:r>
              <m:r>
                <w:rPr>
                  <w:rFonts w:ascii="Cambria Math"/>
                  <w:sz w:val="12"/>
                  <w:szCs w:val="12"/>
                </w:rPr>
                <m:t>*</m:t>
              </m:r>
              <m:r>
                <w:rPr>
                  <w:rFonts w:ascii="Cambria Math"/>
                  <w:sz w:val="12"/>
                  <w:szCs w:val="12"/>
                </w:rPr>
                <m:t>+g=</m:t>
              </m:r>
              <m:bar>
                <m:bar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*</m:t>
              </m:r>
              <m:r>
                <w:rPr>
                  <w:rFonts w:ascii="Cambria Math"/>
                  <w:sz w:val="12"/>
                  <w:szCs w:val="12"/>
                </w:rPr>
                <m:t>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*</m:t>
              </m:r>
              <m:r>
                <w:rPr>
                  <w:rFonts w:ascii="Cambria Math"/>
                  <w:sz w:val="12"/>
                  <w:szCs w:val="12"/>
                </w:rPr>
                <m:t>+g</m:t>
              </m:r>
            </m:oMath>
          </w:p>
          <w:p w:rsidR="00C5066C" w:rsidRPr="00C5066C" w:rsidRDefault="005A3B5D" w:rsidP="00C5066C">
            <w:pPr>
              <w:numPr>
                <w:ilvl w:val="0"/>
                <w:numId w:val="29"/>
              </w:numPr>
              <w:tabs>
                <w:tab w:val="clear" w:pos="720"/>
                <w:tab w:val="num" w:pos="-180"/>
              </w:tabs>
              <w:ind w:left="0" w:firstLine="0"/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*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bar>
                <m:bar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*</m:t>
              </m:r>
              <m:r>
                <w:rPr>
                  <w:rFonts w:ascii="Cambria Math"/>
                  <w:sz w:val="12"/>
                  <w:szCs w:val="12"/>
                </w:rPr>
                <m:t>)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*</m:t>
              </m: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</w:p>
          <w:p w:rsidR="00C5066C" w:rsidRPr="00C5066C" w:rsidRDefault="005A3B5D" w:rsidP="00C5066C">
            <w:pPr>
              <w:tabs>
                <w:tab w:val="num" w:pos="-180"/>
              </w:tabs>
              <w:rPr>
                <w:sz w:val="12"/>
                <w:szCs w:val="1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*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j</m:t>
                      </m:r>
                    </m:sub>
                  </m:sSub>
                </m:e>
              </m:nary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+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j</m:t>
                      </m:r>
                    </m:sub>
                  </m:sSub>
                </m:e>
              </m:nary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b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e>
              </m:d>
            </m:oMath>
            <w:r w:rsidR="00C5066C" w:rsidRPr="00C5066C">
              <w:rPr>
                <w:sz w:val="12"/>
                <w:szCs w:val="12"/>
              </w:rPr>
              <w:t xml:space="preserve">  </w:t>
            </w:r>
          </w:p>
          <w:p w:rsidR="00C5066C" w:rsidRPr="00C5066C" w:rsidRDefault="005A3B5D" w:rsidP="00C5066C">
            <w:pPr>
              <w:numPr>
                <w:ilvl w:val="0"/>
                <w:numId w:val="29"/>
              </w:numPr>
              <w:tabs>
                <w:tab w:val="clear" w:pos="720"/>
                <w:tab w:val="num" w:pos="-180"/>
              </w:tabs>
              <w:ind w:left="0" w:firstLine="0"/>
              <w:rPr>
                <w:sz w:val="12"/>
                <w:szCs w:val="12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</m:e>
                  </m:d>
                </m:e>
              </m:nary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+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</m:e>
                  </m:d>
                </m:e>
              </m:nary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b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e>
              </m:d>
            </m:oMath>
          </w:p>
          <w:p w:rsidR="00C5066C" w:rsidRPr="00C5066C" w:rsidRDefault="005A3B5D" w:rsidP="00C5066C">
            <w:pPr>
              <w:numPr>
                <w:ilvl w:val="0"/>
                <w:numId w:val="29"/>
              </w:numPr>
              <w:tabs>
                <w:tab w:val="clear" w:pos="720"/>
                <w:tab w:val="num" w:pos="-180"/>
                <w:tab w:val="num" w:pos="900"/>
              </w:tabs>
              <w:ind w:left="0" w:firstLine="0"/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</m:e>
                  </m:d>
                </m:e>
              </m:nary>
              <m:r>
                <m:rPr>
                  <m:sty m:val="p"/>
                </m:rPr>
                <w:rPr>
                  <w:rFonts w:ascii="Cambria Math"/>
                  <w:sz w:val="12"/>
                  <w:szCs w:val="12"/>
                </w:rPr>
                <w:br/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</m:e>
                  </m:d>
                </m:e>
              </m:nary>
            </m:oMath>
            <w:r w:rsidR="00C5066C" w:rsidRPr="00C5066C">
              <w:rPr>
                <w:sz w:val="12"/>
                <w:szCs w:val="12"/>
              </w:rPr>
              <w:tab/>
            </w:r>
            <m:oMath>
              <m:r>
                <w:rPr>
                  <w:rFonts w:ascii="Cambria Math"/>
                  <w:sz w:val="12"/>
                  <w:szCs w:val="12"/>
                </w:rPr>
                <m:t>i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1,n</m:t>
                  </m:r>
                </m:e>
              </m:bar>
            </m:oMath>
          </w:p>
          <w:p w:rsidR="00C5066C" w:rsidRPr="00C5066C" w:rsidRDefault="00C5066C" w:rsidP="00C5066C">
            <w:pPr>
              <w:tabs>
                <w:tab w:val="num" w:pos="-180"/>
              </w:tabs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 w:hAnsi="Cambria Math" w:cs="Cambria Math"/>
                    <w:sz w:val="12"/>
                    <w:szCs w:val="12"/>
                  </w:rPr>
                  <m:t>∀</m:t>
                </m:r>
                <m:r>
                  <w:rPr>
                    <w:rFonts w:ascii="Cambria Math"/>
                    <w:sz w:val="12"/>
                    <w:szCs w:val="12"/>
                  </w:rPr>
                  <m:t>j: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(k)</m:t>
                        </m:r>
                      </m:sup>
                    </m:sSub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/>
                        <w:sz w:val="12"/>
                        <w:szCs w:val="12"/>
                      </w:rPr>
                      <m:t>*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*</m:t>
                        </m:r>
                      </m:e>
                    </m:d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hAnsi="Cambria Math" w:cs="Cambria Math"/>
                    <w:sz w:val="12"/>
                    <w:szCs w:val="12"/>
                  </w:rPr>
                  <m:t>∃</m:t>
                </m:r>
                <m:r>
                  <w:rPr>
                    <w:rFonts w:ascii="Cambria Math"/>
                    <w:sz w:val="12"/>
                    <w:szCs w:val="12"/>
                  </w:rPr>
                  <m:t>m: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m</m:t>
                        </m:r>
                      </m:sub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(k)</m:t>
                        </m:r>
                      </m:sup>
                    </m:sSub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/>
                        <w:sz w:val="12"/>
                        <w:szCs w:val="12"/>
                      </w:rPr>
                      <m:t>*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*</m:t>
                        </m:r>
                      </m:e>
                    </m:d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∞</m:t>
                    </m:r>
                  </m:sub>
                </m:sSub>
              </m:oMath>
            </m:oMathPara>
          </w:p>
          <w:p w:rsidR="00C5066C" w:rsidRPr="00C5066C" w:rsidRDefault="00C5066C" w:rsidP="00C5066C">
            <w:pPr>
              <w:numPr>
                <w:ilvl w:val="0"/>
                <w:numId w:val="29"/>
              </w:numPr>
              <w:tabs>
                <w:tab w:val="clear" w:pos="720"/>
                <w:tab w:val="num" w:pos="-180"/>
              </w:tabs>
              <w:ind w:left="0" w:firstLine="0"/>
              <w:rPr>
                <w:sz w:val="12"/>
                <w:szCs w:val="12"/>
              </w:rPr>
            </w:pP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∀</m:t>
              </m:r>
              <m:r>
                <w:rPr>
                  <w:rFonts w:ascii="Cambria Math"/>
                  <w:sz w:val="12"/>
                  <w:szCs w:val="12"/>
                </w:rPr>
                <m:t>i: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*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</m:oMath>
          </w:p>
          <w:p w:rsidR="00C5066C" w:rsidRPr="00C5066C" w:rsidRDefault="005A3B5D" w:rsidP="00C5066C">
            <w:pPr>
              <w:tabs>
                <w:tab w:val="num" w:pos="-180"/>
              </w:tabs>
              <w:rPr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*</m:t>
                        </m:r>
                      </m:e>
                    </m:d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m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*</m:t>
                        </m:r>
                      </m:e>
                    </m:d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m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*</m:t>
                        </m:r>
                      </m:e>
                    </m:d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∞</m:t>
                    </m:r>
                  </m:sub>
                </m:sSub>
              </m:oMath>
            </m:oMathPara>
          </w:p>
          <w:p w:rsidR="00C5066C" w:rsidRPr="00C5066C" w:rsidRDefault="005A3B5D" w:rsidP="00C5066C">
            <w:pPr>
              <w:rPr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*</m:t>
                        </m:r>
                      </m:e>
                    </m:d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m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m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*</m:t>
                        </m:r>
                      </m:e>
                    </m:d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r>
                  <w:rPr>
                    <w:rFonts w:ascii="Cambria Math"/>
                    <w:sz w:val="12"/>
                    <w:szCs w:val="12"/>
                  </w:rPr>
                  <m:t>μ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(k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)</m:t>
                            </m:r>
                          </m:sup>
                        </m:s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*</m:t>
                        </m:r>
                      </m:e>
                    </m:d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∞</m:t>
                    </m:r>
                  </m:sub>
                </m:sSub>
              </m:oMath>
            </m:oMathPara>
          </w:p>
          <w:p w:rsidR="00C5066C" w:rsidRPr="00C5066C" w:rsidRDefault="00C5066C" w:rsidP="00C5066C">
            <w:pPr>
              <w:numPr>
                <w:ilvl w:val="0"/>
                <w:numId w:val="29"/>
              </w:numPr>
              <w:tabs>
                <w:tab w:val="clear" w:pos="720"/>
                <w:tab w:val="num" w:pos="-180"/>
              </w:tabs>
              <w:ind w:left="0" w:firstLine="0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μ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max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den>
              </m:f>
            </m:oMath>
          </w:p>
          <w:p w:rsidR="00C5066C" w:rsidRPr="00C5066C" w:rsidRDefault="00C5066C" w:rsidP="00C5066C">
            <w:pPr>
              <w:rPr>
                <w:sz w:val="12"/>
                <w:szCs w:val="12"/>
              </w:rPr>
            </w:pP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∀</m:t>
              </m:r>
              <m:r>
                <w:rPr>
                  <w:rFonts w:ascii="Cambria Math"/>
                  <w:sz w:val="12"/>
                  <w:szCs w:val="12"/>
                </w:rPr>
                <m:t>i: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</m:e>
                  </m:d>
                </m:e>
              </m:nary>
              <m:r>
                <w:rPr>
                  <w:rFonts w:ascii="Cambria Math"/>
                  <w:sz w:val="12"/>
                  <w:szCs w:val="12"/>
                </w:rPr>
                <m:t>+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</m:e>
                  </m:d>
                </m:e>
              </m:nary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</m:e>
                  </m:d>
                </m:e>
              </m:nary>
              <m:r>
                <w:rPr>
                  <w:rFonts w:ascii="Cambria Math"/>
                  <w:sz w:val="12"/>
                  <w:szCs w:val="12"/>
                </w:rPr>
                <m:t>≤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max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lim>
              </m:limLow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sup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j</m:t>
                              </m:r>
                            </m:sub>
                          </m:sSub>
                        </m:e>
                      </m:d>
                    </m:e>
                  </m:nary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&lt;1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</w:p>
          <w:p w:rsidR="00C5066C" w:rsidRPr="00C5066C" w:rsidRDefault="00C5066C" w:rsidP="00C5066C">
            <w:pPr>
              <w:tabs>
                <w:tab w:val="num" w:pos="-180"/>
              </w:tabs>
              <w:rPr>
                <w:sz w:val="12"/>
                <w:szCs w:val="12"/>
              </w:rPr>
            </w:pPr>
            <w:r w:rsidRPr="00C5066C">
              <w:rPr>
                <w:sz w:val="12"/>
                <w:szCs w:val="12"/>
              </w:rPr>
              <w:t>Покажем, что</w:t>
            </w:r>
            <m:oMath>
              <m:r>
                <w:rPr>
                  <w:rFonts w:ascii="Cambria Math"/>
                  <w:sz w:val="12"/>
                  <w:szCs w:val="12"/>
                </w:rPr>
                <m:t>μ&lt;1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mbria Math"/>
                  <w:sz w:val="12"/>
                  <w:szCs w:val="12"/>
                </w:rPr>
                <m:t>1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</m:oMath>
          </w:p>
          <w:p w:rsidR="00C5066C" w:rsidRPr="00C5066C" w:rsidRDefault="00C5066C" w:rsidP="00C5066C">
            <w:pPr>
              <w:numPr>
                <w:ilvl w:val="0"/>
                <w:numId w:val="29"/>
              </w:numPr>
              <w:tabs>
                <w:tab w:val="clear" w:pos="720"/>
                <w:tab w:val="num" w:pos="-180"/>
              </w:tabs>
              <w:ind w:left="0" w:firstLine="0"/>
              <w:rPr>
                <w:sz w:val="12"/>
                <w:szCs w:val="12"/>
              </w:rPr>
            </w:pP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∀</m:t>
              </m:r>
              <m:r>
                <w:rPr>
                  <w:rFonts w:ascii="Cambria Math"/>
                  <w:sz w:val="12"/>
                  <w:szCs w:val="12"/>
                </w:rPr>
                <m:t>i,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/>
                  <w:sz w:val="12"/>
                  <w:szCs w:val="12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&lt;1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r>
                <w:rPr>
                  <w:rFonts w:ascii="Cambria Math"/>
                  <w:sz w:val="12"/>
                  <w:szCs w:val="12"/>
                </w:rPr>
                <m:t>μ</m:t>
              </m:r>
              <m:r>
                <w:rPr>
                  <w:rFonts w:ascii="Cambria Math"/>
                  <w:sz w:val="12"/>
                  <w:szCs w:val="12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C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&lt;1</m:t>
              </m:r>
            </m:oMath>
          </w:p>
          <w:p w:rsidR="00C5066C" w:rsidRPr="00C5066C" w:rsidRDefault="005A3B5D" w:rsidP="00C5066C">
            <w:pPr>
              <w:tabs>
                <w:tab w:val="num" w:pos="-180"/>
              </w:tabs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μ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≤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μ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...</m:t>
              </m:r>
              <m:r>
                <w:rPr>
                  <w:rFonts w:ascii="Cambria Math"/>
                  <w:sz w:val="12"/>
                  <w:szCs w:val="12"/>
                </w:rPr>
                <m:t>≤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μ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0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="00C5066C">
              <w:rPr>
                <w:rFonts w:eastAsiaTheme="minorEastAsia"/>
                <w:sz w:val="12"/>
                <w:szCs w:val="12"/>
              </w:rPr>
              <w:t xml:space="preserve">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μ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*±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μ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μ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</m:oMath>
            <w:r w:rsidR="00C5066C">
              <w:rPr>
                <w:rFonts w:eastAsiaTheme="minorEastAsia"/>
                <w:sz w:val="12"/>
                <w:szCs w:val="12"/>
              </w:rPr>
              <w:t xml:space="preserve">   </w:t>
            </w:r>
          </w:p>
          <w:p w:rsidR="00C5066C" w:rsidRPr="00C5066C" w:rsidRDefault="005A3B5D" w:rsidP="005A3B5D">
            <w:pPr>
              <w:tabs>
                <w:tab w:val="num" w:pos="-180"/>
              </w:tabs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*</m:t>
                      </m:r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μ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μ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</m:d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∞</m:t>
                      </m:r>
                    </m:sub>
                  </m:sSub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C</m:t>
                          </m:r>
                        </m:e>
                      </m:d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∞</m:t>
                      </m:r>
                    </m:sub>
                  </m:sSub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</m:oMath>
            <w:r w:rsidR="00C5066C">
              <w:rPr>
                <w:rFonts w:eastAsiaTheme="minorEastAsia"/>
                <w:sz w:val="12"/>
                <w:szCs w:val="12"/>
              </w:rPr>
              <w:t xml:space="preserve"> </w:t>
            </w:r>
          </w:p>
          <w:p w:rsidR="00F6326F" w:rsidRPr="00C5066C" w:rsidRDefault="00F6326F" w:rsidP="00C5066C">
            <w:pPr>
              <w:rPr>
                <w:b/>
                <w:sz w:val="12"/>
                <w:szCs w:val="12"/>
              </w:rPr>
            </w:pPr>
          </w:p>
        </w:tc>
      </w:tr>
      <w:tr w:rsidR="005A3B5D" w:rsidRPr="00EA6A83" w:rsidTr="00F23DAB">
        <w:trPr>
          <w:trHeight w:val="4932"/>
          <w:jc w:val="center"/>
        </w:trPr>
        <w:tc>
          <w:tcPr>
            <w:tcW w:w="3491" w:type="dxa"/>
          </w:tcPr>
          <w:p w:rsidR="005A3B5D" w:rsidRPr="00E74145" w:rsidRDefault="005A3B5D" w:rsidP="005A3B5D">
            <w:pPr>
              <w:rPr>
                <w:b/>
                <w:sz w:val="12"/>
                <w:szCs w:val="12"/>
              </w:rPr>
            </w:pPr>
            <w:r w:rsidRPr="00E74145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59.</w:t>
            </w:r>
            <w:r w:rsidRPr="00E74145">
              <w:rPr>
                <w:rFonts w:ascii="Calibri" w:eastAsia="Calibri" w:hAnsi="Calibri" w:cs="Times New Roman"/>
                <w:b/>
                <w:sz w:val="12"/>
                <w:szCs w:val="12"/>
              </w:rPr>
              <w:t xml:space="preserve"> </w:t>
            </w:r>
            <w:r w:rsidRPr="00E74145">
              <w:rPr>
                <w:b/>
                <w:sz w:val="12"/>
                <w:szCs w:val="12"/>
              </w:rPr>
              <w:t>Накопление суммы n-чисел в арифметике с плавающей точкой</w:t>
            </w:r>
          </w:p>
          <w:p w:rsidR="005A3B5D" w:rsidRPr="00E74145" w:rsidRDefault="005A3B5D" w:rsidP="005A3B5D">
            <w:pPr>
              <w:pStyle w:val="af"/>
              <w:ind w:firstLine="0"/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 w:hAnsi="Cambria Math" w:cs="Cambria Math"/>
                    <w:noProof/>
                    <w:sz w:val="12"/>
                    <w:szCs w:val="12"/>
                  </w:rPr>
                  <m:t>⊕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naryPr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j=1</m:t>
                    </m:r>
                  </m:sub>
                  <m:sup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n</m:t>
                    </m:r>
                  </m:sup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xj</m:t>
                    </m:r>
                  </m:e>
                </m:nary>
                <m:r>
                  <w:rPr>
                    <w:rFonts w:ascii="Cambria Math"/>
                    <w:noProof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mbria Math"/>
                    <w:noProof/>
                    <w:sz w:val="12"/>
                    <w:szCs w:val="12"/>
                  </w:rPr>
                  <m:t>⊕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mbria Math"/>
                    <w:noProof/>
                    <w:sz w:val="12"/>
                    <w:szCs w:val="12"/>
                  </w:rPr>
                  <m:t>⊕⋯⊕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n</m:t>
                    </m:r>
                  </m:sub>
                </m:sSub>
                <m:r>
                  <w:rPr>
                    <w:rFonts w:ascii="Cambria Math"/>
                    <w:noProof/>
                    <w:sz w:val="12"/>
                    <w:szCs w:val="12"/>
                  </w:rPr>
                  <m:t>=</m:t>
                </m:r>
              </m:oMath>
            </m:oMathPara>
          </w:p>
          <w:p w:rsidR="005A3B5D" w:rsidRPr="00E74145" w:rsidRDefault="005A3B5D" w:rsidP="005A3B5D">
            <w:pPr>
              <w:pStyle w:val="af"/>
              <w:ind w:firstLine="0"/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noProof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2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 w:cs="Cambria Math"/>
                    <w:noProof/>
                    <w:sz w:val="12"/>
                    <w:szCs w:val="12"/>
                  </w:rPr>
                  <m:t>⊕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mbria Math"/>
                    <w:noProof/>
                    <w:sz w:val="12"/>
                    <w:szCs w:val="12"/>
                  </w:rPr>
                  <m:t>⊕⋯⊕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n</m:t>
                    </m:r>
                  </m:sub>
                </m:sSub>
                <m:r>
                  <w:rPr>
                    <w:rFonts w:ascii="Cambria Math"/>
                    <w:noProof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3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 w:cs="Cambria Math"/>
                    <w:noProof/>
                    <w:sz w:val="12"/>
                    <w:szCs w:val="12"/>
                  </w:rPr>
                  <m:t>⊕⋯⊕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n</m:t>
                    </m:r>
                  </m:sub>
                </m:sSub>
                <m:r>
                  <w:rPr>
                    <w:rFonts w:ascii="Cambria Math"/>
                    <w:noProof/>
                    <w:sz w:val="12"/>
                    <w:szCs w:val="12"/>
                  </w:rPr>
                  <m:t>=</m:t>
                </m:r>
              </m:oMath>
            </m:oMathPara>
          </w:p>
          <w:p w:rsidR="005A3B5D" w:rsidRPr="00E74145" w:rsidRDefault="005A3B5D" w:rsidP="005A3B5D">
            <w:pPr>
              <w:pStyle w:val="af"/>
              <w:ind w:firstLine="0"/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noProof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1</m:t>
                    </m:r>
                  </m:sub>
                </m:sSub>
                <m:nary>
                  <m:naryPr>
                    <m:chr m:val="∏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naryPr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j=1</m:t>
                    </m:r>
                  </m:sub>
                  <m:sup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n</m:t>
                    </m:r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nary>
                <m:r>
                  <w:rPr>
                    <w:rFonts w:ascii="Cambria Math"/>
                    <w:noProof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2</m:t>
                    </m:r>
                  </m:sub>
                </m:sSub>
                <m:nary>
                  <m:naryPr>
                    <m:chr m:val="∏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naryPr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j=1</m:t>
                    </m:r>
                  </m:sub>
                  <m:sup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n</m:t>
                    </m:r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nary>
                <m:r>
                  <w:rPr>
                    <w:rFonts w:ascii="Cambria Math"/>
                    <w:noProof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3</m:t>
                    </m:r>
                  </m:sub>
                </m:sSub>
                <m:nary>
                  <m:naryPr>
                    <m:chr m:val="∏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naryPr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j=2</m:t>
                    </m:r>
                  </m:sub>
                  <m:sup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n</m:t>
                    </m:r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nary>
                <m:r>
                  <w:rPr>
                    <w:rFonts w:ascii="Cambria Math"/>
                    <w:noProof/>
                    <w:sz w:val="12"/>
                    <w:szCs w:val="12"/>
                  </w:rPr>
                  <m:t>+</m:t>
                </m:r>
                <m:r>
                  <w:rPr>
                    <w:rFonts w:ascii="Cambria Math" w:hAnsi="Cambria Math" w:cs="Cambria Math"/>
                    <w:noProof/>
                    <w:sz w:val="12"/>
                    <w:szCs w:val="12"/>
                  </w:rPr>
                  <m:t>⋯</m:t>
                </m:r>
                <m:r>
                  <w:rPr>
                    <w:rFonts w:ascii="Cambria Math"/>
                    <w:noProof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n</m:t>
                        </m:r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/>
                    <w:noProof/>
                    <w:sz w:val="12"/>
                    <w:szCs w:val="12"/>
                  </w:rPr>
                  <m:t>=</m:t>
                </m:r>
              </m:oMath>
            </m:oMathPara>
          </w:p>
          <w:p w:rsidR="005A3B5D" w:rsidRPr="00E74145" w:rsidRDefault="005A3B5D" w:rsidP="005A3B5D">
            <w:pPr>
              <w:pStyle w:val="af"/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 xml:space="preserve">Каждое слагаемое вносит свою, отличную от других, погрешность. Наибольшая погрешность у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noProof/>
                      <w:sz w:val="12"/>
                      <w:szCs w:val="12"/>
                    </w:rPr>
                    <m:t>1</m:t>
                  </m:r>
                </m:sub>
              </m:sSub>
            </m:oMath>
            <w:r w:rsidRPr="00E74145">
              <w:rPr>
                <w:sz w:val="12"/>
                <w:szCs w:val="12"/>
              </w:rPr>
              <w:t xml:space="preserve"> 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noProof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noProof/>
                      <w:sz w:val="12"/>
                      <w:szCs w:val="12"/>
                    </w:rPr>
                    <m:t>2</m:t>
                  </m:r>
                </m:sub>
              </m:sSub>
            </m:oMath>
            <w:r w:rsidRPr="00E74145">
              <w:rPr>
                <w:sz w:val="12"/>
                <w:szCs w:val="12"/>
              </w:rPr>
              <w:t>, поэтому начинать складывать надо всегда с маленьких чисел.</w:t>
            </w:r>
          </w:p>
          <w:p w:rsidR="005A3B5D" w:rsidRPr="00E74145" w:rsidRDefault="005A3B5D" w:rsidP="005A3B5D">
            <w:pPr>
              <w:pStyle w:val="af"/>
              <w:ind w:firstLine="0"/>
              <w:rPr>
                <w:sz w:val="12"/>
                <w:szCs w:val="12"/>
                <w:vertAlign w:val="subscript"/>
              </w:rPr>
            </w:pPr>
            <m:oMathPara>
              <m:oMath>
                <m:r>
                  <w:rPr>
                    <w:rFonts w:ascii="Cambria Math"/>
                    <w:noProof/>
                    <w:sz w:val="12"/>
                    <w:szCs w:val="12"/>
                    <w:vertAlign w:val="subscript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/>
                    <w:noProof/>
                    <w:sz w:val="12"/>
                    <w:szCs w:val="12"/>
                    <w:vertAlign w:val="subscript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/>
                    <w:noProof/>
                    <w:sz w:val="12"/>
                    <w:szCs w:val="12"/>
                    <w:vertAlign w:val="subscript"/>
                  </w:rPr>
                  <m:t>+</m:t>
                </m:r>
                <m:r>
                  <w:rPr>
                    <w:rFonts w:ascii="Cambria Math" w:hAnsi="Cambria Math" w:cs="Cambria Math"/>
                    <w:noProof/>
                    <w:sz w:val="12"/>
                    <w:szCs w:val="12"/>
                    <w:vertAlign w:val="subscript"/>
                  </w:rPr>
                  <m:t>⋯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/>
                    <w:noProof/>
                    <w:sz w:val="12"/>
                    <w:szCs w:val="12"/>
                    <w:vertAlign w:val="subscript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naryPr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j=1</m:t>
                    </m:r>
                  </m:sub>
                  <m:sup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j</m:t>
                        </m:r>
                      </m:sub>
                    </m:sSub>
                  </m:e>
                </m:nary>
                <m:r>
                  <w:rPr>
                    <w:rFonts w:ascii="Cambria Math"/>
                    <w:noProof/>
                    <w:sz w:val="12"/>
                    <w:szCs w:val="12"/>
                    <w:vertAlign w:val="subscript"/>
                  </w:rPr>
                  <m:t>+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naryPr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j=1</m:t>
                    </m:r>
                  </m:sub>
                  <m:sup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j</m:t>
                        </m:r>
                      </m:sub>
                    </m:sSub>
                  </m:e>
                </m:nary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j</m:t>
                    </m:r>
                  </m:sub>
                </m:sSub>
              </m:oMath>
            </m:oMathPara>
          </w:p>
          <w:p w:rsidR="005A3B5D" w:rsidRPr="00E74145" w:rsidRDefault="005A3B5D" w:rsidP="005A3B5D">
            <w:pPr>
              <w:pStyle w:val="af"/>
              <w:ind w:firstLine="0"/>
              <w:rPr>
                <w:sz w:val="12"/>
                <w:szCs w:val="12"/>
                <w:vertAlign w:val="subscript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/>
                    <w:noProof/>
                    <w:sz w:val="12"/>
                    <w:szCs w:val="12"/>
                    <w:vertAlign w:val="subscript"/>
                  </w:rPr>
                  <m:t>≤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0</m:t>
                        </m:r>
                      </m:sub>
                    </m:sSub>
                  </m:e>
                </m:ba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n</m:t>
                    </m:r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-</m:t>
                    </m:r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1</m:t>
                    </m:r>
                  </m:e>
                </m:d>
              </m:oMath>
            </m:oMathPara>
          </w:p>
          <w:p w:rsidR="005A3B5D" w:rsidRPr="00E74145" w:rsidRDefault="005A3B5D" w:rsidP="005A3B5D">
            <w:pPr>
              <w:pStyle w:val="af"/>
              <w:ind w:firstLine="0"/>
              <w:rPr>
                <w:sz w:val="12"/>
                <w:szCs w:val="12"/>
                <w:vertAlign w:val="subscript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 w:val="12"/>
                      <w:szCs w:val="12"/>
                      <w:vertAlign w:val="subscript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12"/>
                          <w:szCs w:val="12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/>
                          <w:noProof/>
                          <w:sz w:val="12"/>
                          <w:szCs w:val="12"/>
                          <w:vertAlign w:val="subscript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noProof/>
                          <w:sz w:val="12"/>
                          <w:szCs w:val="12"/>
                          <w:vertAlign w:val="subscript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/>
                  <w:noProof/>
                  <w:sz w:val="12"/>
                  <w:szCs w:val="12"/>
                  <w:vertAlign w:val="subscript"/>
                </w:rPr>
                <m:t>≤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noProof/>
                      <w:sz w:val="12"/>
                      <w:szCs w:val="12"/>
                      <w:vertAlign w:val="subscript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12"/>
                          <w:szCs w:val="12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/>
                          <w:noProof/>
                          <w:sz w:val="12"/>
                          <w:szCs w:val="12"/>
                          <w:vertAlign w:val="subscript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noProof/>
                          <w:sz w:val="12"/>
                          <w:szCs w:val="12"/>
                          <w:vertAlign w:val="subscript"/>
                        </w:rPr>
                        <m:t>0</m:t>
                      </m:r>
                    </m:sub>
                  </m:sSub>
                </m:e>
              </m:ba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12"/>
                      <w:szCs w:val="12"/>
                      <w:vertAlign w:val="subscript"/>
                    </w:rPr>
                  </m:ctrlPr>
                </m:dPr>
                <m:e>
                  <m:r>
                    <w:rPr>
                      <w:rFonts w:ascii="Cambria Math"/>
                      <w:noProof/>
                      <w:sz w:val="12"/>
                      <w:szCs w:val="12"/>
                      <w:vertAlign w:val="subscript"/>
                    </w:rPr>
                    <m:t>n+1</m:t>
                  </m:r>
                  <m:r>
                    <w:rPr>
                      <w:rFonts w:ascii="Cambria Math"/>
                      <w:noProof/>
                      <w:sz w:val="12"/>
                      <w:szCs w:val="12"/>
                      <w:vertAlign w:val="subscript"/>
                    </w:rPr>
                    <m:t>-</m:t>
                  </m:r>
                  <m:r>
                    <w:rPr>
                      <w:rFonts w:ascii="Cambria Math"/>
                      <w:noProof/>
                      <w:sz w:val="12"/>
                      <w:szCs w:val="12"/>
                      <w:vertAlign w:val="subscript"/>
                    </w:rPr>
                    <m:t>k</m:t>
                  </m:r>
                </m:e>
              </m:d>
            </m:oMath>
            <w:r w:rsidRPr="00E74145">
              <w:rPr>
                <w:sz w:val="12"/>
                <w:szCs w:val="12"/>
                <w:vertAlign w:val="subscript"/>
              </w:rPr>
              <w:t xml:space="preserve">   </w:t>
            </w:r>
            <m:oMath>
              <m:r>
                <w:rPr>
                  <w:rFonts w:ascii="Cambria Math"/>
                  <w:noProof/>
                  <w:sz w:val="12"/>
                  <w:szCs w:val="12"/>
                  <w:vertAlign w:val="subscript"/>
                </w:rPr>
                <m:t>k=2,</m:t>
              </m:r>
              <m:r>
                <w:rPr>
                  <w:rFonts w:ascii="Cambria Math"/>
                  <w:noProof/>
                  <w:sz w:val="12"/>
                  <w:szCs w:val="12"/>
                  <w:vertAlign w:val="subscript"/>
                </w:rPr>
                <m:t>…</m:t>
              </m:r>
              <m:r>
                <w:rPr>
                  <w:rFonts w:ascii="Cambria Math"/>
                  <w:noProof/>
                  <w:sz w:val="12"/>
                  <w:szCs w:val="12"/>
                  <w:vertAlign w:val="subscript"/>
                </w:rPr>
                <m:t>,n</m:t>
              </m:r>
            </m:oMath>
          </w:p>
          <w:p w:rsidR="005A3B5D" w:rsidRPr="00E74145" w:rsidRDefault="005A3B5D" w:rsidP="005A3B5D">
            <w:pPr>
              <w:pStyle w:val="af"/>
              <w:ind w:firstLine="0"/>
              <w:rPr>
                <w:sz w:val="12"/>
                <w:szCs w:val="12"/>
                <w:vertAlign w:val="subscript"/>
              </w:rPr>
            </w:pPr>
            <m:oMathPara>
              <m:oMath>
                <m:r>
                  <w:rPr>
                    <w:rFonts w:ascii="Cambria Math"/>
                    <w:noProof/>
                    <w:sz w:val="12"/>
                    <w:szCs w:val="12"/>
                    <w:vertAlign w:val="subscript"/>
                  </w:rPr>
                  <m:t>Δ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  <w:noProof/>
                        <w:sz w:val="12"/>
                        <w:szCs w:val="12"/>
                        <w:vertAlign w:val="subscript"/>
                      </w:rPr>
                      <m:t>⊕</m:t>
                    </m:r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xj</m:t>
                        </m:r>
                      </m:e>
                    </m:nary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-</m:t>
                    </m:r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xj</m:t>
                        </m:r>
                      </m:e>
                    </m:nary>
                  </m:e>
                </m:d>
                <m:r>
                  <w:rPr>
                    <w:rFonts w:ascii="Cambria Math"/>
                    <w:noProof/>
                    <w:sz w:val="12"/>
                    <w:szCs w:val="12"/>
                    <w:vertAlign w:val="subscript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dPr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xj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12"/>
                                <w:szCs w:val="12"/>
                                <w:vertAlign w:val="subscript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  <w:vertAlign w:val="subscript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noProof/>
                                <w:sz w:val="12"/>
                                <w:szCs w:val="12"/>
                                <w:vertAlign w:val="subscript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/>
                    <w:noProof/>
                    <w:sz w:val="12"/>
                    <w:szCs w:val="12"/>
                    <w:vertAlign w:val="subscript"/>
                  </w:rPr>
                  <m:t>≤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0</m:t>
                        </m:r>
                      </m:sub>
                    </m:sSub>
                  </m:e>
                </m:ba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n</m:t>
                    </m:r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-</m:t>
                    </m:r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1</m:t>
                    </m:r>
                  </m:e>
                </m:d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noProof/>
                        <w:sz w:val="12"/>
                        <w:szCs w:val="12"/>
                        <w:vertAlign w:val="subscript"/>
                      </w:rPr>
                    </m:ctrlPr>
                  </m:naryPr>
                  <m:sub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j=1</m:t>
                    </m:r>
                  </m:sub>
                  <m:sup>
                    <m:r>
                      <w:rPr>
                        <w:rFonts w:ascii="Cambria Math"/>
                        <w:noProof/>
                        <w:sz w:val="12"/>
                        <w:szCs w:val="12"/>
                        <w:vertAlign w:val="subscript"/>
                      </w:rPr>
                      <m:t>n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noProof/>
                            <w:sz w:val="12"/>
                            <w:szCs w:val="12"/>
                            <w:vertAlign w:val="subscript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noProof/>
                            <w:sz w:val="12"/>
                            <w:szCs w:val="12"/>
                            <w:vertAlign w:val="subscript"/>
                          </w:rPr>
                          <m:t>xj</m:t>
                        </m:r>
                      </m:e>
                    </m:d>
                  </m:e>
                </m:nary>
              </m:oMath>
            </m:oMathPara>
          </w:p>
          <w:p w:rsidR="005A3B5D" w:rsidRPr="00E74145" w:rsidRDefault="005A3B5D" w:rsidP="005A3B5D">
            <w:pPr>
              <w:rPr>
                <w:rFonts w:eastAsiaTheme="minorEastAsia"/>
                <w:sz w:val="12"/>
                <w:szCs w:val="12"/>
              </w:rPr>
            </w:pPr>
          </w:p>
        </w:tc>
        <w:tc>
          <w:tcPr>
            <w:tcW w:w="3486" w:type="dxa"/>
          </w:tcPr>
          <w:p w:rsidR="005A3B5D" w:rsidRPr="000D7E0C" w:rsidRDefault="005A3B5D" w:rsidP="005A3B5D">
            <w:pPr>
              <w:spacing w:line="256" w:lineRule="auto"/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37. Продолжение</w:t>
            </w:r>
          </w:p>
          <w:p w:rsidR="005A3B5D" w:rsidRPr="000D7E0C" w:rsidRDefault="005A3B5D" w:rsidP="005A3B5D">
            <w:pPr>
              <w:rPr>
                <w:bCs/>
                <w:sz w:val="12"/>
                <w:szCs w:val="12"/>
              </w:rPr>
            </w:pPr>
            <w:r w:rsidRPr="000D7E0C">
              <w:rPr>
                <w:bCs/>
                <w:sz w:val="12"/>
                <w:szCs w:val="12"/>
              </w:rPr>
              <w:t>Метод Сопряженных направлений</w:t>
            </w:r>
          </w:p>
          <w:p w:rsidR="005A3B5D" w:rsidRPr="000D7E0C" w:rsidRDefault="005A3B5D" w:rsidP="005A3B5D">
            <w:pPr>
              <w:rPr>
                <w:rFonts w:eastAsiaTheme="minorEastAsia"/>
                <w:bCs/>
                <w:i/>
                <w:sz w:val="12"/>
                <w:szCs w:val="12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12"/>
                    <w:szCs w:val="12"/>
                  </w:rPr>
                  <m:t>Ax</m:t>
                </m:r>
                <m:r>
                  <w:rPr>
                    <w:rFonts w:ascii="Cambria Math" w:hAnsi="Cambria Math"/>
                    <w:sz w:val="12"/>
                    <w:szCs w:val="12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12"/>
                    <w:szCs w:val="12"/>
                  </w:rPr>
                  <m:t>b</m:t>
                </m:r>
                <m:r>
                  <w:rPr>
                    <w:rFonts w:ascii="Cambria Math" w:hAnsi="Cambria Math"/>
                    <w:sz w:val="12"/>
                    <w:szCs w:val="12"/>
                    <w:lang w:val="en-US"/>
                  </w:rPr>
                  <m:t>;</m:t>
                </m:r>
                <m:r>
                  <w:rPr>
                    <w:rFonts w:ascii="Cambria Math" w:hAnsi="Cambria Math"/>
                    <w:sz w:val="12"/>
                    <w:szCs w:val="12"/>
                  </w:rPr>
                  <m:t>A</m:t>
                </m:r>
                <m:r>
                  <w:rPr>
                    <w:rFonts w:ascii="Cambria Math" w:hAnsi="Cambria Math"/>
                    <w:sz w:val="12"/>
                    <w:szCs w:val="12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12"/>
                    <w:szCs w:val="12"/>
                    <w:lang w:val="en-US"/>
                  </w:rPr>
                  <m:t>;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Ax</m:t>
                    </m:r>
                    <m:r>
                      <w:rPr>
                        <w:rFonts w:ascii="Cambria Math" w:hAnsi="Cambria Math"/>
                        <w:sz w:val="12"/>
                        <w:szCs w:val="12"/>
                        <w:lang w:val="en-US"/>
                      </w:rPr>
                      <m:t>,</m:t>
                    </m:r>
                    <m:r>
                      <w:rPr>
                        <w:rFonts w:ascii="Cambria Math" w:hAnsi="Cambria Math"/>
                        <w:sz w:val="12"/>
                        <w:szCs w:val="1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12"/>
                    <w:szCs w:val="12"/>
                    <w:lang w:val="en-US"/>
                  </w:rPr>
                  <m:t>&gt;0 ∀</m:t>
                </m:r>
                <m:r>
                  <w:rPr>
                    <w:rFonts w:ascii="Cambria Math" w:hAnsi="Cambria Math"/>
                    <w:sz w:val="12"/>
                    <w:szCs w:val="12"/>
                  </w:rPr>
                  <m:t>x</m:t>
                </m:r>
                <m:r>
                  <w:rPr>
                    <w:rFonts w:ascii="Cambria Math" w:hAnsi="Cambria Math"/>
                    <w:sz w:val="12"/>
                    <w:szCs w:val="12"/>
                    <w:lang w:val="en-US"/>
                  </w:rPr>
                  <m:t xml:space="preserve">≠0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2"/>
                    <w:szCs w:val="12"/>
                    <w:lang w:val="en-US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 w:val="12"/>
                    <w:szCs w:val="12"/>
                  </w:rPr>
                  <m:t>Введем</m:t>
                </m:r>
                <m:r>
                  <w:rPr>
                    <w:rFonts w:ascii="Cambria Math" w:hAnsi="Cambria Math"/>
                    <w:sz w:val="12"/>
                    <w:szCs w:val="12"/>
                    <w:lang w:val="en-US"/>
                  </w:rPr>
                  <m:t xml:space="preserve"> </m:t>
                </m:r>
                <m:r>
                  <w:rPr>
                    <w:rFonts w:ascii="Cambria Math" w:hAnsi="Cambria Math"/>
                    <w:sz w:val="12"/>
                    <w:szCs w:val="12"/>
                  </w:rPr>
                  <m:t>пространство</m:t>
                </m:r>
                <m:r>
                  <w:rPr>
                    <w:rFonts w:ascii="Cambria Math" w:hAnsi="Cambria Math"/>
                    <w:sz w:val="12"/>
                    <w:szCs w:val="12"/>
                    <w:lang w:val="en-US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2"/>
                        <w:szCs w:val="12"/>
                        <w:lang w:val="en-US"/>
                      </w:rPr>
                      <m:t>H</m:t>
                    </m:r>
                    <m:ctrlPr>
                      <w:rPr>
                        <w:rFonts w:ascii="Cambria Math" w:hAnsi="Cambria Math"/>
                        <w:bCs/>
                        <w:i/>
                        <w:sz w:val="12"/>
                        <w:szCs w:val="12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12"/>
                        <w:szCs w:val="12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2"/>
                    <w:szCs w:val="12"/>
                    <w:lang w:val="en-US"/>
                  </w:rPr>
                  <w:br/>
                </m:r>
              </m:oMath>
            </m:oMathPara>
            <w:r w:rsidRPr="000D7E0C">
              <w:rPr>
                <w:rFonts w:eastAsiaTheme="minorEastAsia"/>
                <w:bCs/>
                <w:i/>
                <w:sz w:val="12"/>
                <w:szCs w:val="12"/>
                <w:lang w:val="en-US"/>
              </w:rPr>
              <w:br/>
            </w: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A</m:t>
                        </m:r>
                      </m:sub>
                    </m:sSub>
                  </m:sub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Ax,x</m:t>
                    </m:r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=[x,x]</m:t>
                </m:r>
              </m:oMath>
            </m:oMathPara>
          </w:p>
          <w:p w:rsidR="005A3B5D" w:rsidRPr="000D7E0C" w:rsidRDefault="005A3B5D" w:rsidP="005A3B5D">
            <w:pPr>
              <w:rPr>
                <w:rFonts w:eastAsiaTheme="minorEastAsia"/>
                <w:bCs/>
                <w:i/>
                <w:sz w:val="12"/>
                <w:szCs w:val="12"/>
              </w:rPr>
            </w:pPr>
            <w:r w:rsidRPr="000D7E0C">
              <w:rPr>
                <w:rFonts w:eastAsiaTheme="minorEastAsia"/>
                <w:bCs/>
                <w:i/>
                <w:sz w:val="12"/>
                <w:szCs w:val="12"/>
              </w:rPr>
              <w:t xml:space="preserve">Для метода ортогонализации: Построить ортонормированный базис, разложить по нему вектор решения, подставить его в ур-ние, умножить на элементы ОНБ -&gt; найдутся все коэффициенты </w:t>
            </w:r>
            <w:r w:rsidRPr="000D7E0C">
              <w:rPr>
                <w:rFonts w:eastAsiaTheme="minorEastAsia"/>
                <w:bCs/>
                <w:i/>
                <w:sz w:val="12"/>
                <w:szCs w:val="12"/>
              </w:rPr>
              <w:br/>
              <w:t>Используя эту идею:</w:t>
            </w:r>
            <w:r w:rsidRPr="000D7E0C">
              <w:rPr>
                <w:rFonts w:eastAsiaTheme="minorEastAsia"/>
                <w:bCs/>
                <w:i/>
                <w:sz w:val="12"/>
                <w:szCs w:val="12"/>
              </w:rPr>
              <w:br/>
            </w: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∀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0</m:t>
                        </m:r>
                      </m:e>
                    </m:d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∈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n</m:t>
                    </m:r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 xml:space="preserve">;Разложим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x</m:t>
                    </m: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0</m:t>
                        </m:r>
                      </m:e>
                    </m:d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 xml:space="preserve"> по некоторому ОНБ в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H</m:t>
                    </m: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2"/>
                    <w:szCs w:val="12"/>
                  </w:rPr>
                  <w:br/>
                </m:r>
              </m:oMath>
            </m:oMathPara>
            <m:oMath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bCs/>
                      <w:i/>
                      <w:sz w:val="12"/>
                      <w:szCs w:val="12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j</m:t>
                  </m:r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=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n</m:t>
                  </m:r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-1</m:t>
                  </m:r>
                </m:sup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  <w:lang w:val="en-US"/>
                    </w:rPr>
                    <m:t>α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>d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  <w:lang w:val="en-US"/>
                            </w:rPr>
                            <m:t>j</m:t>
                          </m:r>
                        </m:e>
                      </m:d>
                    </m:sup>
                  </m:sSup>
                </m:e>
              </m:nary>
            </m:oMath>
            <w:r w:rsidRPr="000D7E0C">
              <w:rPr>
                <w:rFonts w:eastAsiaTheme="minorEastAsia"/>
                <w:bCs/>
                <w:i/>
                <w:sz w:val="12"/>
                <w:szCs w:val="12"/>
              </w:rPr>
              <w:t xml:space="preserve">       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d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к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-ортогон.базис; </m:t>
              </m:r>
            </m:oMath>
          </w:p>
          <w:p w:rsidR="005A3B5D" w:rsidRPr="000D7E0C" w:rsidRDefault="005A3B5D" w:rsidP="005A3B5D">
            <w:pPr>
              <w:rPr>
                <w:rFonts w:eastAsiaTheme="minorEastAsia"/>
                <w:bCs/>
                <w:i/>
                <w:sz w:val="12"/>
                <w:szCs w:val="12"/>
              </w:rPr>
            </w:pPr>
            <w:r w:rsidRPr="000D7E0C">
              <w:rPr>
                <w:rFonts w:eastAsiaTheme="minorEastAsia"/>
                <w:bCs/>
                <w:i/>
                <w:sz w:val="12"/>
                <w:szCs w:val="12"/>
              </w:rPr>
              <w:t xml:space="preserve">Умножим на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d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</m:oMath>
            <w:r w:rsidRPr="000D7E0C">
              <w:rPr>
                <w:rFonts w:eastAsiaTheme="minorEastAsia"/>
                <w:bCs/>
                <w:i/>
                <w:sz w:val="12"/>
                <w:szCs w:val="12"/>
              </w:rPr>
              <w:br/>
            </w: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α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 xml:space="preserve">   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k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 xml:space="preserve">=0, 1, 2, …, 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-1</m:t>
                </m:r>
              </m:oMath>
            </m:oMathPara>
          </w:p>
          <w:p w:rsidR="005A3B5D" w:rsidRPr="000D7E0C" w:rsidRDefault="005A3B5D" w:rsidP="005A3B5D">
            <w:pPr>
              <w:rPr>
                <w:rFonts w:eastAsiaTheme="minorEastAsia"/>
                <w:bCs/>
                <w:i/>
                <w:sz w:val="12"/>
                <w:szCs w:val="12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0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,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)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(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 xml:space="preserve">, 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)</m:t>
                    </m:r>
                  </m:den>
                </m:f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(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-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0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)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(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)</m:t>
                    </m:r>
                  </m:den>
                </m:f>
                <m:r>
                  <w:rPr>
                    <w:rFonts w:ascii="Cambria Math" w:eastAsiaTheme="minorEastAsia" w:hAnsi="Cambria Math"/>
                    <w:sz w:val="12"/>
                    <w:szCs w:val="12"/>
                    <w:lang w:val="en-US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g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0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)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2(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)</m:t>
                    </m:r>
                  </m:den>
                </m:f>
              </m:oMath>
            </m:oMathPara>
          </w:p>
          <w:p w:rsidR="005A3B5D" w:rsidRPr="000D7E0C" w:rsidRDefault="005A3B5D" w:rsidP="005A3B5D">
            <w:pPr>
              <w:rPr>
                <w:rFonts w:eastAsiaTheme="minorEastAsia"/>
                <w:bCs/>
                <w:iCs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Cs/>
                        <w:sz w:val="12"/>
                        <w:szCs w:val="1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Cs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0</m:t>
                        </m:r>
                      </m:e>
                    </m:d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Σ</m:t>
                    </m:r>
                    <m:ctrlPr>
                      <w:rPr>
                        <w:rFonts w:ascii="Cambria Math" w:eastAsiaTheme="minorEastAsia" w:hAnsi="Cambria Math"/>
                        <w:bCs/>
                        <w:iCs/>
                        <w:sz w:val="12"/>
                        <w:szCs w:val="12"/>
                      </w:rPr>
                    </m:ctrlPr>
                  </m:e>
                  <m:sub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j=0</m:t>
                        </m:r>
                      </m:e>
                    </m:d>
                  </m:sub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k-1</m:t>
                    </m:r>
                  </m:sup>
                </m:sSubSup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j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d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j</m:t>
                        </m:r>
                      </m:e>
                    </m:d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;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-1</m:t>
                        </m:r>
                      </m:e>
                    </m:d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k</m:t>
                    </m:r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-1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  <w:lang w:val="en-US"/>
                      </w:rPr>
                      <m:t>d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-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2"/>
                    <w:szCs w:val="12"/>
                  </w:rPr>
                  <w:br/>
                </m:r>
              </m:oMath>
            </m:oMathPara>
            <w:r w:rsidRPr="000D7E0C">
              <w:rPr>
                <w:rFonts w:eastAsiaTheme="minorEastAsia"/>
                <w:bCs/>
                <w:iCs/>
                <w:sz w:val="12"/>
                <w:szCs w:val="12"/>
              </w:rPr>
              <w:t>(Конечное число шагов) Получается, что мы выполняем процедуру метода произвольного спуска по векторам ортогонального базиса.</w:t>
            </w:r>
          </w:p>
          <w:p w:rsidR="005A3B5D" w:rsidRPr="000D7E0C" w:rsidRDefault="005A3B5D" w:rsidP="005A3B5D">
            <w:pPr>
              <w:rPr>
                <w:rFonts w:eastAsiaTheme="minorEastAsia"/>
                <w:bCs/>
                <w:i/>
                <w:iCs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g</m:t>
                        </m: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  <w:sz w:val="12"/>
                            <w:szCs w:val="12"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iCs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g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iCs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iCs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</w:rPr>
                              <m:t>k</m:t>
                            </m:r>
                          </m:e>
                        </m:d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2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  <w:sz w:val="12"/>
                            <w:szCs w:val="12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iCs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</w:rPr>
                              <m:t>A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bCs/>
                                    <w:i/>
                                    <w:iCs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2"/>
                                    <w:szCs w:val="12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bCs/>
                                        <w:i/>
                                        <w:iCs/>
                                        <w:sz w:val="12"/>
                                        <w:szCs w:val="1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12"/>
                                        <w:szCs w:val="12"/>
                                      </w:rPr>
                                      <m:t>0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</w:rPr>
                              <m:t>-b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iCs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</w:rPr>
                              <m:t>A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bCs/>
                                    <w:i/>
                                    <w:iCs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2"/>
                                    <w:szCs w:val="12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bCs/>
                                        <w:i/>
                                        <w:iCs/>
                                        <w:sz w:val="12"/>
                                        <w:szCs w:val="1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12"/>
                                        <w:szCs w:val="12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</w:rPr>
                              <m:t>-b</m:t>
                            </m:r>
                          </m:e>
                        </m:d>
                      </m:e>
                    </m:d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  <m:ctrlPr>
                      <w:rPr>
                        <w:rFonts w:ascii="Cambria Math" w:eastAsiaTheme="minorEastAsia" w:hAnsi="Cambria Math"/>
                        <w:bCs/>
                        <w:i/>
                        <w:sz w:val="12"/>
                        <w:szCs w:val="12"/>
                        <w:lang w:val="en-US"/>
                      </w:rPr>
                    </m:ctrlPr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2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iCs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bCs/>
                                    <w:i/>
                                    <w:iCs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2"/>
                                    <w:szCs w:val="12"/>
                                  </w:rPr>
                                  <m:t>0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iCs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bCs/>
                                    <w:i/>
                                    <w:iCs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2"/>
                                    <w:szCs w:val="12"/>
                                  </w:rPr>
                                  <m:t>k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-2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iCs/>
                        <w:sz w:val="12"/>
                        <w:szCs w:val="12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  <w:sz w:val="12"/>
                            <w:szCs w:val="12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j=0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k-1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  <w:lang w:val="en-US"/>
                          </w:rPr>
                          <m:t>d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e>
                        </m:d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0</m:t>
                </m:r>
                <m:r>
                  <m:rPr>
                    <m:sty m:val="p"/>
                  </m:rPr>
                  <w:rPr>
                    <w:rFonts w:eastAsiaTheme="minorEastAsia"/>
                    <w:sz w:val="12"/>
                    <w:szCs w:val="12"/>
                  </w:rPr>
                  <w:br/>
                </m:r>
              </m:oMath>
            </m:oMathPara>
            <m:oMath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g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iCs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0</m:t>
                          </m:r>
                        </m:e>
                      </m:d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>d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g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iCs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  <w:lang w:val="en-US"/>
                        </w:rPr>
                        <m:t>d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 xml:space="preserve">-та же формула, что и для метода произвольного спуска </m:t>
              </m:r>
            </m:oMath>
            <w:r w:rsidRPr="000D7E0C">
              <w:rPr>
                <w:rFonts w:eastAsiaTheme="minorEastAsia"/>
                <w:bCs/>
                <w:i/>
                <w:iCs/>
                <w:sz w:val="12"/>
                <w:szCs w:val="12"/>
              </w:rPr>
              <w:t xml:space="preserve"> </w:t>
            </w:r>
          </w:p>
        </w:tc>
        <w:tc>
          <w:tcPr>
            <w:tcW w:w="3479" w:type="dxa"/>
          </w:tcPr>
          <w:p w:rsidR="005A3B5D" w:rsidRPr="000D7E0C" w:rsidRDefault="005A3B5D" w:rsidP="005A3B5D">
            <w:pPr>
              <w:spacing w:line="256" w:lineRule="auto"/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35.Продолжение</w:t>
            </w:r>
          </w:p>
          <w:p w:rsidR="005A3B5D" w:rsidRPr="000D7E0C" w:rsidRDefault="005A3B5D" w:rsidP="005A3B5D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position w:val="1"/>
                <w:sz w:val="12"/>
                <w:szCs w:val="12"/>
              </w:rPr>
              <w:t xml:space="preserve"> </w:t>
            </w: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Так как </w:t>
            </w:r>
            <m:oMath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,A&gt;0</m:t>
              </m:r>
              <m:r>
                <w:rPr>
                  <w:rFonts w:ascii="Cambria Math" w:eastAsia="Calibri" w:hAnsi="Cambria Math" w:cs="Cambria Math"/>
                  <w:sz w:val="12"/>
                  <w:szCs w:val="12"/>
                </w:rPr>
                <m:t>⇒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A</m:t>
              </m: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имеет базис из собственных векторов. Выберем из него ортонормированный базис </w:t>
            </w: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j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,j=</m:t>
              </m:r>
              <m:bar>
                <m:barPr>
                  <m:pos m:val="top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1..n</m:t>
                  </m:r>
                </m:e>
              </m:ba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>.</w:t>
            </w: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k)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j)</m:t>
                      </m:r>
                    </m:sup>
                  </m:sSup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nary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тогда</w:t>
            </w:r>
            <m:oMath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A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k)</m:t>
                      </m:r>
                    </m:sup>
                  </m:sSubSup>
                  <m:r>
                    <w:rPr>
                      <w:rFonts w:ascii="Cambria Math" w:eastAsia="Calibri" w:hAnsi="Cambria Math" w:cs="Cambria Math"/>
                      <w:sz w:val="12"/>
                      <w:szCs w:val="12"/>
                    </w:rPr>
                    <m:t>*</m:t>
                  </m:r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j)</m:t>
                      </m:r>
                    </m:sup>
                  </m:sSup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nary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 </w:t>
            </w:r>
            <m:oMath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k)</m:t>
                      </m:r>
                    </m:sup>
                  </m:sSup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d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n</m:t>
                  </m:r>
                </m:sup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k)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Cambria Math"/>
                      <w:sz w:val="12"/>
                      <w:szCs w:val="12"/>
                    </w:rPr>
                    <m:t>*</m:t>
                  </m:r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sub>
                  </m:sSub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nary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>.</w:t>
            </w:r>
          </w:p>
          <w:p w:rsidR="005A3B5D" w:rsidRPr="000D7E0C" w:rsidRDefault="005A3B5D" w:rsidP="005A3B5D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>Тогда</w:t>
            </w:r>
          </w:p>
          <w:p w:rsidR="005A3B5D" w:rsidRPr="000D7E0C" w:rsidRDefault="005A3B5D" w:rsidP="005A3B5D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k+1)</m:t>
                  </m:r>
                </m:sup>
              </m:s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(E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num>
                <m:den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+Δ</m:t>
                  </m: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den>
              </m:f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A)</m:t>
              </m:r>
              <m:nary>
                <m:naryPr>
                  <m:chr m:val="∑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k)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j)</m:t>
                      </m:r>
                    </m:sup>
                  </m:sSup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nary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k)</m:t>
                      </m:r>
                    </m:sup>
                  </m:sSub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E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δ+Δ</m:t>
                      </m:r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den>
                  </m:f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A)</m:t>
                  </m:r>
                  <m:sSup>
                    <m:s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j)</m:t>
                      </m:r>
                    </m:sup>
                  </m:sSup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nary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>.</w:t>
            </w:r>
          </w:p>
          <w:p w:rsidR="005A3B5D" w:rsidRPr="000D7E0C" w:rsidRDefault="005A3B5D" w:rsidP="005A3B5D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+1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n</m:t>
                  </m:r>
                </m:sup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(k)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Cambria Math"/>
                      <w:sz w:val="12"/>
                      <w:szCs w:val="12"/>
                    </w:rPr>
                    <m:t>*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(1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δ+Δ</m:t>
                      </m:r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den>
                  </m:f>
                  <m:sSup>
                    <m:sSup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nary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 Выберем число </w:t>
            </w:r>
            <m:oMath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M</m:t>
              </m: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так, чтобы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1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δ+Δ</m:t>
                      </m:r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den>
                  </m:f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</m:d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&lt;M</m:t>
              </m: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="Calibri" w:hAnsi="Cambria Math" w:cs="Cambria Math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j</m:t>
              </m: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Тогда  </w:t>
            </w:r>
            <m:oMath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+1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≤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M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 Докажем, что </w:t>
            </w:r>
            <m:oMath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M&lt;1</m:t>
              </m: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>.</w:t>
            </w:r>
          </w:p>
          <w:p w:rsidR="005A3B5D" w:rsidRPr="000D7E0C" w:rsidRDefault="005A3B5D" w:rsidP="005A3B5D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Para>
              <m:oMath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δ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≤</m:t>
                </m:r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λ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≤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Δ</m:t>
                </m:r>
                <m:r>
                  <w:rPr>
                    <w:rFonts w:ascii="Cambria Math" w:eastAsia="Calibri" w:hAnsi="Cambria Math" w:cs="Cambria Math"/>
                    <w:sz w:val="12"/>
                    <w:szCs w:val="12"/>
                  </w:rPr>
                  <m:t>⇔</m:t>
                </m:r>
                <m:r>
                  <w:rPr>
                    <w:rFonts w:ascii="Calibri" w:eastAsia="Calibri" w:hAnsi="Calibri" w:cs="Calibri"/>
                    <w:sz w:val="12"/>
                    <w:szCs w:val="12"/>
                  </w:rPr>
                  <m:t>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2</m:t>
                </m:r>
                <m:r>
                  <w:rPr>
                    <w:rFonts w:ascii="Cambria Math" w:eastAsia="Calibri" w:hAnsi="Cambria Math" w:cs="Cambria Math"/>
                    <w:sz w:val="12"/>
                    <w:szCs w:val="12"/>
                  </w:rPr>
                  <m:t>*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Δ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≤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2</m:t>
                </m:r>
                <m:r>
                  <w:rPr>
                    <w:rFonts w:ascii="Cambria Math" w:eastAsia="Calibri" w:hAnsi="Cambria Math" w:cs="Cambria Math"/>
                    <w:sz w:val="12"/>
                    <w:szCs w:val="12"/>
                  </w:rPr>
                  <m:t>*</m:t>
                </m:r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λ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≤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2</m:t>
                </m:r>
                <m:r>
                  <w:rPr>
                    <w:rFonts w:ascii="Cambria Math" w:eastAsia="Calibri" w:hAnsi="Cambria Math" w:cs="Cambria Math"/>
                    <w:sz w:val="12"/>
                    <w:szCs w:val="12"/>
                  </w:rPr>
                  <m:t>*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δ</m:t>
                </m:r>
                <m:r>
                  <w:rPr>
                    <w:rFonts w:ascii="Cambria Math" w:eastAsia="Calibri" w:hAnsi="Cambria Math" w:cs="Cambria Math"/>
                    <w:sz w:val="12"/>
                    <w:szCs w:val="12"/>
                  </w:rPr>
                  <m:t>⇔</m:t>
                </m:r>
                <m:r>
                  <w:rPr>
                    <w:rFonts w:ascii="Calibri" w:eastAsia="Calibri" w:hAnsi="Calibri" w:cs="Calibri"/>
                    <w:sz w:val="12"/>
                    <w:szCs w:val="12"/>
                  </w:rPr>
                  <m:t>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(Δ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δ)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≤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(δ+Δ)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2</m:t>
                </m:r>
                <m:r>
                  <w:rPr>
                    <w:rFonts w:ascii="Cambria Math" w:eastAsia="Calibri" w:hAnsi="Cambria Math" w:cs="Cambria Math"/>
                    <w:sz w:val="12"/>
                    <w:szCs w:val="12"/>
                  </w:rPr>
                  <m:t>*</m:t>
                </m:r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λ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≤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Δ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-</m:t>
                </m:r>
                <m:r>
                  <w:rPr>
                    <w:rFonts w:ascii="Cambria Math" w:eastAsia="Calibri" w:hAnsi="Calibri" w:cs="Times New Roman"/>
                    <w:sz w:val="12"/>
                    <w:szCs w:val="12"/>
                  </w:rPr>
                  <m:t>δ</m:t>
                </m:r>
                <m:r>
                  <w:rPr>
                    <w:rFonts w:ascii="Cambria Math" w:eastAsia="Calibri" w:hAnsi="Cambria Math" w:cs="Cambria Math"/>
                    <w:sz w:val="12"/>
                    <w:szCs w:val="12"/>
                  </w:rPr>
                  <m:t>⇔</m:t>
                </m:r>
              </m:oMath>
            </m:oMathPara>
          </w:p>
          <w:p w:rsidR="005A3B5D" w:rsidRPr="000D7E0C" w:rsidRDefault="005A3B5D" w:rsidP="005A3B5D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m:oMath>
              <m:r>
                <w:rPr>
                  <w:rFonts w:ascii="Cambria Math" w:eastAsia="Calibri" w:hAnsi="Cambria Math" w:cs="Cambria Math"/>
                  <w:sz w:val="12"/>
                  <w:szCs w:val="12"/>
                </w:rPr>
                <m:t>⇔</m:t>
              </m:r>
              <m:r>
                <w:rPr>
                  <w:rFonts w:ascii="Calibri" w:eastAsia="Calibri" w:hAnsi="Calibri" w:cs="Calibri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</m:t>
                  </m: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num>
                <m:den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+δ</m:t>
                  </m: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en>
              </m:f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≤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1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j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+Δ</m:t>
                  </m: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den>
              </m:f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</m:t>
                  </m: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num>
                <m:den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+δ</m:t>
                  </m: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en>
              </m:f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. Следовательно, в качестве </w:t>
            </w:r>
            <m:oMath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M</m:t>
              </m: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можно взять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</m:t>
                  </m: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num>
                <m:den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Δ+δ</m:t>
                  </m: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den>
              </m:f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>, которое меньше 1.</w:t>
            </w:r>
          </w:p>
          <w:p w:rsidR="005A3B5D" w:rsidRPr="000D7E0C" w:rsidRDefault="005A3B5D" w:rsidP="005A3B5D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Тогда </w:t>
            </w:r>
            <m:oMath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+1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≤</m:t>
              </m:r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+1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≤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M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≤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...</m:t>
              </m: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≤</m:t>
              </m:r>
              <m:sSup>
                <m:s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M</m:t>
                  </m: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(k+1)</m:t>
                  </m:r>
                </m:sup>
              </m:sSup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0)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</m:t>
                  </m:r>
                </m:sup>
              </m:sSubSup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>.</w:t>
            </w:r>
          </w:p>
          <w:p w:rsidR="005A3B5D" w:rsidRPr="000D7E0C" w:rsidRDefault="005A3B5D" w:rsidP="005A3B5D">
            <w:pPr>
              <w:rPr>
                <w:rFonts w:ascii="Calibri" w:eastAsia="Calibri" w:hAnsi="Calibri" w:cs="Times New Roman"/>
                <w:sz w:val="12"/>
                <w:szCs w:val="12"/>
              </w:rPr>
            </w:pPr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 xml:space="preserve">Таким образом  </w:t>
            </w:r>
            <m:oMath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k+1)</m:t>
                          </m:r>
                        </m:sup>
                      </m:s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*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sub>
              </m:sSub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≤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Δ</m:t>
                          </m:r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δ</m:t>
                          </m: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num>
                        <m:den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Δ+δ</m:t>
                          </m: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den>
                      </m:f>
                    </m:e>
                  </m:d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e>
                <m:sup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2k</m:t>
                  </m: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up>
              </m:sSup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(0)</m:t>
                          </m:r>
                        </m:sup>
                      </m:sSup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libri" w:cs="Times New Roman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libri" w:cs="Times New Roman"/>
                              <w:sz w:val="12"/>
                              <w:szCs w:val="12"/>
                            </w:rPr>
                            <m:t>*</m:t>
                          </m:r>
                        </m:sup>
                      </m:sSup>
                      <m:ctrlPr>
                        <w:rPr>
                          <w:rFonts w:ascii="Cambria Math" w:eastAsia="Calibri" w:hAnsi="Cambria Math" w:cs="Times New Roman"/>
                          <w:i/>
                          <w:sz w:val="12"/>
                          <w:szCs w:val="12"/>
                        </w:rPr>
                      </m:ctrlPr>
                    </m:e>
                  </m:d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eastAsia="Calibri" w:hAnsi="Calibri" w:cs="Times New Roman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sz w:val="12"/>
                          <w:szCs w:val="12"/>
                        </w:rPr>
                        <m:t>A</m:t>
                      </m:r>
                    </m:sub>
                  </m:sSub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sub>
              </m:sSub>
              <m:groupChr>
                <m:groupChrPr>
                  <m:chr m:val="→"/>
                  <m:pos m:val="top"/>
                  <m:ctrlPr>
                    <w:rPr>
                      <w:rFonts w:ascii="Cambria Math" w:eastAsia="Calibri" w:hAnsi="Cambria Math" w:cs="Times New Roman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 w:eastAsia="Calibri" w:hAnsi="Calibri" w:cs="Times New Roman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 w:eastAsia="Calibri" w:hAnsi="Calibri" w:cs="Times New Roman"/>
                      <w:sz w:val="12"/>
                      <w:szCs w:val="12"/>
                    </w:rPr>
                    <m:t>→∞ </m:t>
                  </m:r>
                </m:e>
              </m:groupChr>
              <m:r>
                <w:rPr>
                  <w:rFonts w:ascii="Cambria Math" w:eastAsia="Calibri" w:hAnsi="Calibri" w:cs="Times New Roman"/>
                  <w:sz w:val="12"/>
                  <w:szCs w:val="12"/>
                </w:rPr>
                <m:t>0</m:t>
              </m:r>
            </m:oMath>
            <w:r w:rsidRPr="000D7E0C">
              <w:rPr>
                <w:rFonts w:ascii="Calibri" w:eastAsia="Calibri" w:hAnsi="Calibri" w:cs="Times New Roman"/>
                <w:sz w:val="12"/>
                <w:szCs w:val="12"/>
              </w:rPr>
              <w:t>.</w:t>
            </w:r>
          </w:p>
        </w:tc>
      </w:tr>
      <w:tr w:rsidR="00554D66" w:rsidRPr="00EA6A83" w:rsidTr="00F23DAB">
        <w:trPr>
          <w:trHeight w:val="4932"/>
          <w:jc w:val="center"/>
        </w:trPr>
        <w:tc>
          <w:tcPr>
            <w:tcW w:w="3491" w:type="dxa"/>
          </w:tcPr>
          <w:p w:rsidR="00554D66" w:rsidRPr="000D7E0C" w:rsidRDefault="00554D66" w:rsidP="00554D66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47. Алгоритм с нормировкой  для степенного метода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Задача степенного метода состоит в решении частичной алгебраической проблемы собственных значений (АПСЗ), а точнее в нахождении максимального по модулю собственного числа и соответствующего ему собственного вектора для матрицы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A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>.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Ax=λx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>.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Считаем, что собственные числа матрицы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A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упорядочены по модулю</w:t>
            </w:r>
          </w:p>
          <w:p w:rsidR="00554D66" w:rsidRPr="000D7E0C" w:rsidRDefault="005A3B5D" w:rsidP="00554D66">
            <w:pPr>
              <w:rPr>
                <w:rFonts w:eastAsiaTheme="minorEastAsia"/>
                <w:sz w:val="12"/>
                <w:szCs w:val="12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/>
                  <w:sz w:val="12"/>
                  <w:szCs w:val="12"/>
                </w:rPr>
                <m:t>&gt;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/>
                  <w:sz w:val="12"/>
                  <w:szCs w:val="12"/>
                </w:rPr>
                <m:t>≥…≥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n</m:t>
                      </m:r>
                    </m:sub>
                  </m:sSub>
                </m:e>
              </m:d>
            </m:oMath>
            <w:r w:rsidR="00554D66" w:rsidRPr="000D7E0C">
              <w:rPr>
                <w:rFonts w:eastAsiaTheme="minorEastAsia"/>
                <w:sz w:val="12"/>
                <w:szCs w:val="12"/>
              </w:rPr>
              <w:t xml:space="preserve">.Матрица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A</m:t>
              </m:r>
            </m:oMath>
            <w:r w:rsidR="00554D66" w:rsidRPr="000D7E0C">
              <w:rPr>
                <w:rFonts w:eastAsiaTheme="minorEastAsia"/>
                <w:sz w:val="12"/>
                <w:szCs w:val="12"/>
              </w:rPr>
              <w:t xml:space="preserve"> - нормальная.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  <w:u w:val="single"/>
              </w:rPr>
              <w:t>Основной алгоритм степенного метода</w:t>
            </w:r>
            <w:r w:rsidRPr="000D7E0C">
              <w:rPr>
                <w:rFonts w:eastAsiaTheme="minorEastAsia"/>
                <w:sz w:val="12"/>
                <w:szCs w:val="12"/>
              </w:rPr>
              <w:t>:</w:t>
            </w:r>
          </w:p>
          <w:p w:rsidR="00554D66" w:rsidRPr="000D7E0C" w:rsidRDefault="005A3B5D" w:rsidP="00554D66">
            <w:pPr>
              <w:rPr>
                <w:rFonts w:eastAsiaTheme="minorEastAsia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eastAsiaTheme="minorEastAsia" w:hAnsi="Cambria Math" w:cs="Cambria Math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fraktur"/>
                    </m:rPr>
                    <w:rPr>
                      <w:rFonts w:ascii="Cambria Math" w:eastAsiaTheme="minorEastAsia" w:hAnsi="Cambria Math" w:cs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n)</m:t>
                  </m:r>
                </m:sup>
              </m:sSup>
            </m:oMath>
            <w:r w:rsidR="00554D66" w:rsidRPr="000D7E0C">
              <w:rPr>
                <w:rFonts w:eastAsiaTheme="minorEastAsia"/>
                <w:sz w:val="12"/>
                <w:szCs w:val="12"/>
              </w:rPr>
              <w:t xml:space="preserve"> - произвольный вектор. Итерационная последовательность строиться так</w:t>
            </w:r>
          </w:p>
          <w:p w:rsidR="00554D66" w:rsidRPr="000D7E0C" w:rsidRDefault="005A3B5D" w:rsidP="00554D66">
            <w:pPr>
              <w:rPr>
                <w:rFonts w:eastAsiaTheme="minorEastAsia"/>
                <w:sz w:val="12"/>
                <w:szCs w:val="12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 w:eastAsiaTheme="minorEastAsia"/>
                    <w:sz w:val="12"/>
                    <w:szCs w:val="12"/>
                  </w:rPr>
                  <m:t>=A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1)</m:t>
                    </m:r>
                  </m:sup>
                </m:sSup>
                <m:r>
                  <w:rPr>
                    <w:rFonts w:ascii="Cambria Math" w:eastAsiaTheme="minorEastAsia"/>
                    <w:sz w:val="12"/>
                    <w:szCs w:val="12"/>
                  </w:rPr>
                  <m:t>,</m:t>
                </m:r>
                <m:r>
                  <w:rPr>
                    <w:rFonts w:ascii="Cambria Math" w:eastAsiaTheme="minorEastAsia"/>
                    <w:i/>
                    <w:sz w:val="12"/>
                    <w:szCs w:val="12"/>
                  </w:rPr>
                  <m:t> </m:t>
                </m:r>
                <m:r>
                  <w:rPr>
                    <w:rFonts w:ascii="Cambria Math" w:eastAsiaTheme="minorEastAsia"/>
                    <w:sz w:val="12"/>
                    <w:szCs w:val="12"/>
                  </w:rPr>
                  <m:t>k=1,2,</m:t>
                </m:r>
                <m:r>
                  <w:rPr>
                    <w:rFonts w:ascii="Cambria Math" w:eastAsiaTheme="minorEastAsia"/>
                    <w:sz w:val="12"/>
                    <w:szCs w:val="12"/>
                  </w:rPr>
                  <m:t>… </m:t>
                </m:r>
                <m:r>
                  <w:rPr>
                    <w:rFonts w:ascii="Cambria Math" w:eastAsiaTheme="minorEastAsia" w:hAnsi="Cambria Math" w:cs="Cambria Math"/>
                    <w:sz w:val="12"/>
                    <w:szCs w:val="12"/>
                  </w:rPr>
                  <m:t>⇔</m:t>
                </m:r>
                <m:r>
                  <w:rPr>
                    <w:rFonts w:ascii="Cambria Math" w:eastAsiaTheme="minorEastAsia"/>
                    <w:i/>
                    <w:sz w:val="12"/>
                    <w:szCs w:val="12"/>
                  </w:rPr>
                  <m:t> 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 w:eastAsiaTheme="minorEastAsia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k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(0)</m:t>
                    </m:r>
                  </m:sup>
                </m:sSup>
              </m:oMath>
            </m:oMathPara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  <w:u w:val="single"/>
              </w:rPr>
              <w:t>Алгоритм с нормировкой: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Берем произвольный вектор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eastAsiaTheme="minorEastAsia" w:hAnsi="Cambria Math" w:cs="Cambria Math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fraktur"/>
                    </m:rPr>
                    <w:rPr>
                      <w:rFonts w:ascii="Cambria Math" w:eastAsiaTheme="minorEastAsia" w:hAnsi="Cambria Math" w:cs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n)</m:t>
                  </m:r>
                </m:sup>
              </m:sSup>
            </m:oMath>
            <w:r w:rsidRPr="000D7E0C">
              <w:rPr>
                <w:rFonts w:eastAsiaTheme="minorEastAsia"/>
                <w:sz w:val="12"/>
                <w:szCs w:val="12"/>
              </w:rPr>
              <w:t>.</w:t>
            </w:r>
          </w:p>
          <w:p w:rsidR="00554D66" w:rsidRPr="000D7E0C" w:rsidRDefault="005A3B5D" w:rsidP="00554D66">
            <w:pPr>
              <w:rPr>
                <w:rFonts w:eastAsiaTheme="minorEastAsia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s</m:t>
                  </m:r>
                </m:sub>
                <m: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0)</m:t>
                  </m:r>
                </m:sup>
              </m:sSubSup>
              <m:r>
                <w:rPr>
                  <w:rFonts w:ascii="Cambria Math" w:eastAsiaTheme="minorEastAsia"/>
                  <w:sz w:val="12"/>
                  <w:szCs w:val="12"/>
                </w:rPr>
                <m:t>:</m:t>
              </m:r>
              <m:r>
                <w:rPr>
                  <w:rFonts w:ascii="Cambria Math" w:eastAsiaTheme="minorEastAsia"/>
                  <w:i/>
                  <w:sz w:val="12"/>
                  <w:szCs w:val="12"/>
                </w:rPr>
                <m:t> 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(0)</m:t>
                      </m:r>
                    </m:sup>
                  </m:sSubSup>
                </m:e>
              </m:d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(0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∞</m:t>
                  </m:r>
                </m:sub>
              </m:sSub>
            </m:oMath>
            <w:r w:rsidR="00554D66" w:rsidRPr="000D7E0C">
              <w:rPr>
                <w:rFonts w:eastAsiaTheme="minorEastAsia"/>
                <w:sz w:val="12"/>
                <w:szCs w:val="12"/>
              </w:rPr>
              <w:t>;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y</m:t>
                      </m:r>
                    </m:e>
                  </m:acc>
                </m:e>
                <m: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(0)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0</m:t>
                      </m:r>
                    </m:sub>
                  </m:sSub>
                </m:den>
              </m:f>
            </m:oMath>
          </w:p>
          <w:p w:rsidR="00554D66" w:rsidRPr="000D7E0C" w:rsidRDefault="005A3B5D" w:rsidP="00554D66">
            <w:pPr>
              <w:rPr>
                <w:rFonts w:eastAsiaTheme="minorEastAsia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y</m:t>
                      </m:r>
                    </m:e>
                  </m:acc>
                </m:e>
                <m: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0)</m:t>
                  </m:r>
                </m:sup>
              </m:sSup>
            </m:oMath>
            <w:r w:rsidR="00554D66" w:rsidRPr="000D7E0C">
              <w:rPr>
                <w:rFonts w:eastAsiaTheme="minorEastAsia"/>
                <w:sz w:val="12"/>
                <w:szCs w:val="12"/>
              </w:rPr>
              <w:t xml:space="preserve"> - вектор, нормированный по бесконечной норме, и его максимальная компонента равна 1.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>Итерационная последовательность строить по формулам</w:t>
            </w:r>
          </w:p>
          <w:p w:rsidR="00554D66" w:rsidRPr="000D7E0C" w:rsidRDefault="005A3B5D" w:rsidP="00554D66">
            <w:pPr>
              <w:rPr>
                <w:rFonts w:eastAsiaTheme="minorEastAsia"/>
                <w:b/>
                <w:bCs/>
                <w:sz w:val="12"/>
                <w:szCs w:val="12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/>
                      <w:b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&amp;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=A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 w:eastAsiaTheme="minorEastAsia" w:hAnsi="Cambria Math"/>
                                  <w:b/>
                                  <w:i/>
                                  <w:sz w:val="12"/>
                                  <w:szCs w:val="12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/>
                                  <w:sz w:val="12"/>
                                  <w:szCs w:val="12"/>
                                </w:rPr>
                                <m:t>y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(k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&amp;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 w:eastAsiaTheme="minorEastAsia" w:hAnsi="Cambria Math"/>
                                  <w:b/>
                                  <w:i/>
                                  <w:sz w:val="12"/>
                                  <w:szCs w:val="12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/>
                                  <w:sz w:val="12"/>
                                  <w:szCs w:val="12"/>
                                </w:rPr>
                                <m:t>y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/>
                                  <w:sz w:val="12"/>
                                  <w:szCs w:val="12"/>
                                </w:rPr>
                                <m:t>y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/>
                                  <w:sz w:val="12"/>
                                  <w:szCs w:val="12"/>
                                </w:rPr>
                                <m:t>(k)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b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/>
                                  <w:sz w:val="12"/>
                                  <w:szCs w:val="12"/>
                                </w:rPr>
                                <m:t>μ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/>
                                  <w:sz w:val="12"/>
                                  <w:szCs w:val="12"/>
                                </w:rPr>
                                <m:t>k</m:t>
                              </m:r>
                            </m:sub>
                          </m:sSub>
                        </m:den>
                      </m:f>
                    </m:e>
                  </m:eqArr>
                </m:e>
              </m:d>
            </m:oMath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t xml:space="preserve">                                                            (</w:t>
            </w:r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fldChar w:fldCharType="begin"/>
            </w:r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instrText xml:space="preserve"> SEQ f12 \* ARABIC </w:instrText>
            </w:r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fldChar w:fldCharType="separate"/>
            </w:r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t>1</w:t>
            </w:r>
            <w:r w:rsidR="00554D66" w:rsidRPr="000D7E0C">
              <w:rPr>
                <w:rFonts w:eastAsiaTheme="minorEastAsia"/>
                <w:sz w:val="12"/>
                <w:szCs w:val="12"/>
              </w:rPr>
              <w:fldChar w:fldCharType="end"/>
            </w:r>
            <w:bookmarkStart w:id="5" w:name="formul_11_1"/>
            <w:bookmarkEnd w:id="5"/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t xml:space="preserve">) </w:t>
            </w:r>
          </w:p>
          <w:p w:rsidR="00554D66" w:rsidRPr="000D7E0C" w:rsidRDefault="00554D66" w:rsidP="00554D66">
            <w:pPr>
              <w:rPr>
                <w:rFonts w:eastAsiaTheme="minorEastAsia"/>
                <w:b/>
                <w:bCs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s</m:t>
                  </m:r>
                </m:sub>
                <m: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k)</m:t>
                  </m:r>
                </m:sup>
              </m:sSubSup>
              <m:r>
                <w:rPr>
                  <w:rFonts w:ascii="Cambria Math" w:eastAsiaTheme="minorEastAsia"/>
                  <w:sz w:val="12"/>
                  <w:szCs w:val="12"/>
                </w:rPr>
                <m:t>:</m:t>
              </m:r>
              <m:r>
                <w:rPr>
                  <w:rFonts w:ascii="Cambria Math" w:eastAsiaTheme="minorEastAsia"/>
                  <w:i/>
                  <w:sz w:val="12"/>
                  <w:szCs w:val="12"/>
                </w:rPr>
                <m:t> 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(k)</m:t>
                      </m:r>
                    </m:sup>
                  </m:sSubSup>
                </m:e>
              </m:d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∞</m:t>
                  </m:r>
                </m:sub>
              </m:sSub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. Здесь </w:t>
            </w:r>
            <w:r w:rsidR="005A3B5D">
              <w:rPr>
                <w:rFonts w:eastAsiaTheme="minorEastAsia"/>
                <w:sz w:val="12"/>
                <w:szCs w:val="12"/>
              </w:rPr>
              <w:pict w14:anchorId="15FC5EB7">
                <v:shape id="_x0000_i1037" type="#_x0000_t75" alt="" style="width:25.8pt;height:8.4pt;mso-width-percent:0;mso-height-percent:0;mso-width-percent:0;mso-height-percent:0">
                  <v:imagedata r:id="rId36" o:title=""/>
                </v:shape>
              </w:pict>
            </w:r>
            <w:r w:rsidRPr="000D7E0C">
              <w:rPr>
                <w:rFonts w:eastAsiaTheme="minorEastAsia"/>
                <w:sz w:val="12"/>
                <w:szCs w:val="12"/>
              </w:rPr>
              <w:t>.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В пределе при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k</m:t>
              </m:r>
              <m:r>
                <w:rPr>
                  <w:rFonts w:ascii="Cambria Math" w:eastAsiaTheme="minorEastAsia"/>
                  <w:sz w:val="12"/>
                  <w:szCs w:val="12"/>
                </w:rPr>
                <m:t>→∞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имеем</w:t>
            </w:r>
          </w:p>
          <w:p w:rsidR="00554D66" w:rsidRPr="000D7E0C" w:rsidRDefault="005A3B5D" w:rsidP="00554D66">
            <w:pPr>
              <w:rPr>
                <w:rFonts w:eastAsiaTheme="minorEastAsia"/>
                <w:b/>
                <w:bCs/>
                <w:sz w:val="12"/>
                <w:szCs w:val="12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/>
                      <w:b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μ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groupChr>
                        <m:groupChrPr>
                          <m:chr m:val="→"/>
                          <m:pos m:val="top"/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12"/>
                              <w:szCs w:val="12"/>
                            </w:rPr>
                          </m:ctrlPr>
                        </m:groupChr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b/>
                              <w:i/>
                              <w:sz w:val="12"/>
                              <w:szCs w:val="12"/>
                            </w:rPr>
                            <m:t> 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k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→∞ </m:t>
                          </m:r>
                        </m:e>
                      </m:groupCh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&amp;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 w:eastAsiaTheme="minorEastAsia" w:hAnsi="Cambria Math"/>
                                  <w:b/>
                                  <w:i/>
                                  <w:sz w:val="12"/>
                                  <w:szCs w:val="12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/>
                                  <w:sz w:val="12"/>
                                  <w:szCs w:val="12"/>
                                </w:rPr>
                                <m:t>y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groupChr>
                        <m:groupChrPr>
                          <m:chr m:val="→"/>
                          <m:pos m:val="top"/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12"/>
                              <w:szCs w:val="12"/>
                            </w:rPr>
                          </m:ctrlPr>
                        </m:groupChr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b/>
                              <w:i/>
                              <w:sz w:val="12"/>
                              <w:szCs w:val="12"/>
                            </w:rPr>
                            <m:t> 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k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→∞ </m:t>
                          </m:r>
                        </m:e>
                      </m:groupChr>
                      <m:r>
                        <m:rPr>
                          <m:sty m:val="bi"/>
                        </m:rP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α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(1)</m:t>
                          </m:r>
                        </m:sup>
                      </m:sSup>
                    </m:e>
                  </m:eqArr>
                </m:e>
              </m:d>
            </m:oMath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t xml:space="preserve">                                                      (</w:t>
            </w:r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fldChar w:fldCharType="begin"/>
            </w:r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instrText xml:space="preserve"> SEQ f12 \* ARABIC </w:instrText>
            </w:r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fldChar w:fldCharType="separate"/>
            </w:r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t>2</w:t>
            </w:r>
            <w:r w:rsidR="00554D66" w:rsidRPr="000D7E0C">
              <w:rPr>
                <w:rFonts w:eastAsiaTheme="minorEastAsia"/>
                <w:sz w:val="12"/>
                <w:szCs w:val="12"/>
              </w:rPr>
              <w:fldChar w:fldCharType="end"/>
            </w:r>
            <w:r w:rsidR="00554D66" w:rsidRPr="000D7E0C">
              <w:rPr>
                <w:rFonts w:eastAsiaTheme="minorEastAsia"/>
                <w:b/>
                <w:bCs/>
                <w:sz w:val="12"/>
                <w:szCs w:val="12"/>
              </w:rPr>
              <w:t>)</w:t>
            </w:r>
          </w:p>
        </w:tc>
        <w:tc>
          <w:tcPr>
            <w:tcW w:w="3486" w:type="dxa"/>
          </w:tcPr>
          <w:p w:rsidR="00554D66" w:rsidRPr="000D7E0C" w:rsidRDefault="00554D66" w:rsidP="00554D66">
            <w:pPr>
              <w:spacing w:line="256" w:lineRule="auto"/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43.Продолжение</w:t>
            </w:r>
          </w:p>
          <w:p w:rsidR="00554D66" w:rsidRPr="000D7E0C" w:rsidRDefault="00554D66" w:rsidP="00554D66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  <w:u w:val="single"/>
              </w:rPr>
              <w:t>Алгоритм с выбором оптимального элемента:</w:t>
            </w:r>
            <w:r w:rsidRPr="000D7E0C">
              <w:rPr>
                <w:position w:val="-14"/>
                <w:sz w:val="12"/>
                <w:szCs w:val="12"/>
              </w:rPr>
              <w:object w:dxaOrig="1219" w:dyaOrig="420" w14:anchorId="70000405">
                <v:shape id="_x0000_i1038" type="#_x0000_t75" alt="" style="width:36.6pt;height:12pt;mso-width-percent:0;mso-height-percent:0;mso-width-percent:0;mso-height-percent:0" o:ole="">
                  <v:imagedata r:id="rId37" o:title=""/>
                </v:shape>
                <o:OLEObject Type="Embed" ProgID="Equation.3" ShapeID="_x0000_i1038" DrawAspect="Content" ObjectID="_1640497479" r:id="rId38"/>
              </w:objec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j=1</m:t>
                      </m:r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j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≠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eqAr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j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/>
                  <w:sz w:val="12"/>
                  <w:szCs w:val="12"/>
                </w:rPr>
                <m:t>.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</m:nary>
            </m:oMath>
            <w:r w:rsidRPr="000D7E0C">
              <w:rPr>
                <w:sz w:val="12"/>
                <w:szCs w:val="12"/>
              </w:rPr>
              <w:t>.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: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sub>
                  </m:sSub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max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lim>
              </m:limLow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sub>
                  </m:sSub>
                </m:sub>
              </m:sSub>
              <m:r>
                <w:rPr>
                  <w:rFonts w:ascii="Cambria Math"/>
                  <w:sz w:val="12"/>
                  <w:szCs w:val="12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d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den>
              </m:f>
            </m:oMath>
            <w:r w:rsidRPr="000D7E0C">
              <w:rPr>
                <w:sz w:val="12"/>
                <w:szCs w:val="12"/>
              </w:rPr>
              <w:t xml:space="preserve"> (2)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 такой, что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max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j,j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≠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sub>
                  </m:sSub>
                </m:lim>
              </m:limLow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</m:sSub>
                </m:e>
              </m:d>
            </m:oMath>
          </w:p>
          <w:p w:rsidR="00554D66" w:rsidRPr="000D7E0C" w:rsidRDefault="00554D66" w:rsidP="00554D66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Элемент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sub>
                  </m:sSub>
                </m:sub>
              </m:sSub>
            </m:oMath>
            <w:r w:rsidRPr="000D7E0C">
              <w:rPr>
                <w:sz w:val="12"/>
                <w:szCs w:val="12"/>
              </w:rPr>
              <w:t xml:space="preserve"> называется оптимальным элементом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r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</m:sub>
                  </m:sSub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d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den>
              </m:f>
            </m:oMath>
            <w:r w:rsidRPr="000D7E0C">
              <w:rPr>
                <w:sz w:val="12"/>
                <w:szCs w:val="12"/>
              </w:rPr>
              <w:t xml:space="preserve"> (3)</w:t>
            </w:r>
          </w:p>
          <w:p w:rsidR="00554D66" w:rsidRPr="000D7E0C" w:rsidRDefault="005A3B5D" w:rsidP="00554D66">
            <w:pPr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d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den>
              </m:f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num>
                    <m:den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n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den>
                  </m:f>
                </m:e>
              </m:d>
            </m:oMath>
            <w:r w:rsidR="00554D66" w:rsidRPr="000D7E0C">
              <w:rPr>
                <w:sz w:val="12"/>
                <w:szCs w:val="12"/>
              </w:rPr>
              <w:t>, то есть</w:t>
            </w:r>
          </w:p>
          <w:p w:rsidR="00554D66" w:rsidRPr="000D7E0C" w:rsidRDefault="005A3B5D" w:rsidP="00554D66">
            <w:pPr>
              <w:rPr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S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n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</m:d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S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n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</m:t>
                                </m:r>
                              </m:e>
                            </m:d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p>
                <m:r>
                  <w:rPr>
                    <w:rFonts w:ascii="Cambria Math" w:hAnsi="Cambria Math" w:cs="Cambria Math"/>
                    <w:sz w:val="12"/>
                    <w:szCs w:val="12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S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:rsidR="00554D66" w:rsidRPr="000D7E0C" w:rsidRDefault="00554D66" w:rsidP="00554D66">
            <w:pPr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n&gt;2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n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&lt;1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n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1</m:t>
                                </m:r>
                              </m:e>
                            </m:d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p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groupChrPr>
                  <m:e>
                    <m:r>
                      <w:rPr>
                        <w:rFonts w:ascii="Cambria Math"/>
                        <w:i/>
                        <w:sz w:val="12"/>
                        <w:szCs w:val="12"/>
                      </w:rPr>
                      <m:t> 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→∞ </m:t>
                    </m:r>
                  </m:e>
                </m:groupChr>
                <m:r>
                  <w:rPr>
                    <w:rFonts w:ascii="Cambria Math"/>
                    <w:sz w:val="12"/>
                    <w:szCs w:val="12"/>
                  </w:rPr>
                  <m:t>0</m:t>
                </m:r>
              </m:oMath>
            </m:oMathPara>
          </w:p>
          <w:p w:rsidR="00554D66" w:rsidRPr="000D7E0C" w:rsidRDefault="00554D66" w:rsidP="00554D66">
            <w:pPr>
              <w:rPr>
                <w:sz w:val="12"/>
                <w:szCs w:val="12"/>
              </w:rPr>
            </w:pPr>
          </w:p>
          <w:p w:rsidR="00554D66" w:rsidRPr="000D7E0C" w:rsidRDefault="00554D66" w:rsidP="00554D66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Рассмотренный алгоритм решает полную проблему собственных значений: собственные числа в результате будут находиться на диагонали получившейся матрицы, а собственные вектора будут столбцами матрицы </w:t>
            </w:r>
            <m:oMath>
              <m:r>
                <w:rPr>
                  <w:rFonts w:ascii="Cambria Math"/>
                  <w:sz w:val="12"/>
                  <w:szCs w:val="12"/>
                </w:rPr>
                <m:t>G=</m:t>
              </m:r>
              <m:nary>
                <m:naryPr>
                  <m:chr m:val="∏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j</m:t>
                      </m:r>
                    </m:sub>
                  </m:sSub>
                </m:e>
              </m:nary>
            </m:oMath>
            <w:r w:rsidRPr="000D7E0C">
              <w:rPr>
                <w:sz w:val="12"/>
                <w:szCs w:val="12"/>
              </w:rPr>
              <w:t>.</w:t>
            </w:r>
          </w:p>
        </w:tc>
        <w:tc>
          <w:tcPr>
            <w:tcW w:w="3479" w:type="dxa"/>
          </w:tcPr>
          <w:p w:rsidR="00554D66" w:rsidRPr="000D7E0C" w:rsidRDefault="00554D66" w:rsidP="00554D66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48. Использование сдвигов в степенном методе.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Преобразуем матрицу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A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так </w:t>
            </w:r>
            <m:oMath>
              <m:r>
                <m:rPr>
                  <m:sty m:val="bi"/>
                </m:rPr>
                <w:rPr>
                  <w:rFonts w:ascii="Cambria Math" w:eastAsiaTheme="minorEastAsia"/>
                  <w:sz w:val="12"/>
                  <w:szCs w:val="12"/>
                </w:rPr>
                <m:t>B=A</m:t>
              </m:r>
              <m:r>
                <m:rPr>
                  <m:sty m:val="bi"/>
                </m:rP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r>
                <m:rPr>
                  <m:sty m:val="bi"/>
                </m:rPr>
                <w:rPr>
                  <w:rFonts w:ascii="Cambria Math" w:eastAsiaTheme="minorEastAsia"/>
                  <w:sz w:val="12"/>
                  <w:szCs w:val="12"/>
                </w:rPr>
                <m:t>μE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>;</w:t>
            </w:r>
            <m:oMath>
              <m:r>
                <w:rPr>
                  <w:rFonts w:ascii="Cambria Math" w:eastAsiaTheme="minorEastAsia"/>
                  <w:sz w:val="12"/>
                  <w:szCs w:val="12"/>
                  <w:lang w:val="en-US"/>
                </w:rPr>
                <m:t>μ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называют сдвигом, так как при таком преобразовании матрицы происходит сдвиг спектра матрицы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A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на </w:t>
            </w:r>
            <m:oMath>
              <m:r>
                <w:rPr>
                  <w:rFonts w:ascii="Cambria Math" w:eastAsiaTheme="minorEastAsia"/>
                  <w:sz w:val="12"/>
                  <w:szCs w:val="12"/>
                  <w:lang w:val="en-US"/>
                </w:rPr>
                <m:t>μ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. Действительно, пусть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A</m:t>
                  </m:r>
                </m:sub>
              </m:sSub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- собственное число матрицы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A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, 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A</m:t>
                  </m:r>
                </m:sub>
              </m:sSub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соответствующий собственный вектор. Тогда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m:oMath>
              <m:r>
                <w:rPr>
                  <w:rFonts w:ascii="Cambria Math" w:eastAsiaTheme="minorEastAsia"/>
                  <w:sz w:val="12"/>
                  <w:szCs w:val="12"/>
                </w:rPr>
                <m:t>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(A</m:t>
              </m:r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μE)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μ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μ)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A</m:t>
                  </m:r>
                </m:sub>
              </m:sSub>
            </m:oMath>
            <w:r w:rsidRPr="000D7E0C">
              <w:rPr>
                <w:rFonts w:eastAsiaTheme="minorEastAsia"/>
                <w:sz w:val="12"/>
                <w:szCs w:val="12"/>
              </w:rPr>
              <w:t>,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то есть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B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A</m:t>
                  </m:r>
                </m:sub>
              </m:sSub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B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μ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. Таким образом, собственные вектора матрицы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B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остаются такими же, как и у матрицы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A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>.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  <w:u w:val="single"/>
              </w:rPr>
              <w:t>Сдвиг для нахождения минимального собственного числа</w:t>
            </w:r>
            <w:r w:rsidRPr="000D7E0C">
              <w:rPr>
                <w:rFonts w:eastAsiaTheme="minorEastAsia"/>
                <w:sz w:val="12"/>
                <w:szCs w:val="12"/>
              </w:rPr>
              <w:t>: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4DDB">
              <w:rPr>
                <w:rFonts w:eastAsiaTheme="minorEastAsia"/>
                <w:sz w:val="12"/>
                <w:szCs w:val="12"/>
              </w:rPr>
              <w:object w:dxaOrig="2659" w:dyaOrig="380" w14:anchorId="3104F9E2">
                <v:shape id="_x0000_i1039" type="#_x0000_t75" alt="" style="width:64.8pt;height:9.6pt;mso-width-percent:0;mso-height-percent:0;mso-width-percent:0;mso-height-percent:0" o:ole="">
                  <v:imagedata r:id="rId39" o:title=""/>
                </v:shape>
                <o:OLEObject Type="Embed" ProgID="Equation.3" ShapeID="_x0000_i1039" DrawAspect="Content" ObjectID="_1640497480" r:id="rId40"/>
              </w:objec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≥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≥…≥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&g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n</m:t>
                  </m:r>
                </m:sub>
              </m:sSub>
            </m:oMath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Возьмем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μ:</m:t>
              </m:r>
              <m:r>
                <w:rPr>
                  <w:rFonts w:ascii="Cambria Math" w:eastAsiaTheme="minorEastAsia"/>
                  <w:i/>
                  <w:sz w:val="12"/>
                  <w:szCs w:val="12"/>
                </w:rPr>
                <m:t> 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μ&g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.Тогда у матрицы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B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собственными числами будут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μ)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. Из них максимальным по модулю будет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n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μ)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. И, чтобы его найти, можно применить степенной метод к матрице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B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>.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m:oMathPara>
              <m:oMath>
                <m:r>
                  <w:rPr>
                    <w:rFonts w:ascii="Cambria Math" w:eastAsiaTheme="minorEastAsia" w:hAnsi="Cambria Math" w:cs="Cambria Math"/>
                    <w:sz w:val="12"/>
                    <w:szCs w:val="12"/>
                  </w:rPr>
                  <m:t>∀</m:t>
                </m:r>
                <m:r>
                  <w:rPr>
                    <w:rFonts w:ascii="Cambria Math" w:eastAsiaTheme="minorEastAsia"/>
                    <w:sz w:val="12"/>
                    <w:szCs w:val="12"/>
                  </w:rPr>
                  <m:t>i</m:t>
                </m:r>
                <m:r>
                  <w:rPr>
                    <w:rFonts w:ascii="Cambria Math" w:eastAsiaTheme="minorEastAsia"/>
                    <w:i/>
                    <w:sz w:val="12"/>
                    <w:szCs w:val="12"/>
                  </w:rPr>
                  <m:t> 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Theme="minorEastAsia"/>
                    <w:sz w:val="12"/>
                    <w:szCs w:val="12"/>
                  </w:rPr>
                  <m:t>≤</m:t>
                </m:r>
                <m:d>
                  <m:dPr>
                    <m:begChr m:val="‖"/>
                    <m:endChr m:val="‖"/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A</m:t>
                    </m:r>
                  </m:e>
                </m:d>
              </m:oMath>
            </m:oMathPara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Поэтому в качестве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μ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можно просто брать любую согласованную норму матрицы.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  <w:u w:val="single"/>
              </w:rPr>
              <w:t>Сдвиги еще можно использовать для улучшения сходимости</w:t>
            </w:r>
            <w:r w:rsidRPr="000D7E0C">
              <w:rPr>
                <w:rFonts w:eastAsiaTheme="minorEastAsia"/>
                <w:sz w:val="12"/>
                <w:szCs w:val="12"/>
              </w:rPr>
              <w:t>: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Величина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|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/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|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>определяет скорость сходимости. Чем она меньше, тем сходится быстрее.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2</m:t>
                  </m:r>
                </m:den>
              </m:f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- является оптимальным сдвигом.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m:oMath>
              <m:r>
                <w:rPr>
                  <w:rFonts w:ascii="Cambria Math" w:eastAsiaTheme="minorEastAsia"/>
                  <w:sz w:val="12"/>
                  <w:szCs w:val="12"/>
                </w:rPr>
                <m:t>B=A</m:t>
              </m:r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E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В этом случае у матрицы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B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получается два одинаковых по модулю вторых собственных числа, а первое, то есть максимальное по модулю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μ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.Пусть теперь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(B)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- максимальное по модулю собственное число матрицы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B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, 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(B)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- второе по модулю. Покажем, что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0</m:t>
                  </m:r>
                </m:sub>
              </m:sSub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- оптимальный сдвиг. Пусть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μ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+δ,</m:t>
              </m:r>
              <m:r>
                <w:rPr>
                  <w:rFonts w:ascii="Cambria Math" w:eastAsiaTheme="minorEastAsia"/>
                  <w:i/>
                  <w:sz w:val="12"/>
                  <w:szCs w:val="12"/>
                </w:rPr>
                <m:t> 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δ&gt;0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, и соответственно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B=A</m:t>
              </m:r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μE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, тогда с увеличением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δ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отношени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|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(B)/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(B)|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растет.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Если теперь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μ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δ,</m:t>
              </m:r>
              <m:r>
                <w:rPr>
                  <w:rFonts w:ascii="Cambria Math" w:eastAsiaTheme="minorEastAsia"/>
                  <w:i/>
                  <w:sz w:val="12"/>
                  <w:szCs w:val="12"/>
                </w:rPr>
                <m:t> 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δ&gt;0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, и соответственно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B=A</m:t>
              </m:r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r>
                <w:rPr>
                  <w:rFonts w:ascii="Cambria Math" w:eastAsiaTheme="minorEastAsia"/>
                  <w:sz w:val="12"/>
                  <w:szCs w:val="12"/>
                </w:rPr>
                <m:t>μE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, то с увеличением 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δ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отношение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B)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B)</m:t>
                  </m:r>
                </m:den>
              </m:f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опять растет. </w:t>
            </w:r>
          </w:p>
        </w:tc>
      </w:tr>
      <w:tr w:rsidR="00554D66" w:rsidRPr="00EA6A83" w:rsidTr="00F23DAB">
        <w:trPr>
          <w:trHeight w:val="4932"/>
          <w:jc w:val="center"/>
        </w:trPr>
        <w:tc>
          <w:tcPr>
            <w:tcW w:w="3491" w:type="dxa"/>
          </w:tcPr>
          <w:p w:rsidR="00554D66" w:rsidRPr="000D7E0C" w:rsidRDefault="00554D66" w:rsidP="00554D66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lastRenderedPageBreak/>
              <w:t>46. Основной алгоритм для степенного метода нахождения макс по мод с. ч. и соотв с. в.</w:t>
            </w:r>
          </w:p>
          <w:p w:rsidR="00554D66" w:rsidRPr="000D7E0C" w:rsidRDefault="00554D66" w:rsidP="00554D66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(1) </w:t>
            </w:r>
            <m:oMath>
              <m:r>
                <w:rPr>
                  <w:rFonts w:ascii="Cambria Math"/>
                  <w:sz w:val="12"/>
                  <w:szCs w:val="12"/>
                </w:rPr>
                <m:t>Ax=λx</m:t>
              </m:r>
            </m:oMath>
            <w:r w:rsidRPr="000D7E0C">
              <w:rPr>
                <w:sz w:val="12"/>
                <w:szCs w:val="12"/>
              </w:rPr>
              <w:t xml:space="preserve">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&gt;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≥</m:t>
              </m:r>
              <m:r>
                <w:rPr>
                  <w:rFonts w:ascii="Cambria Math"/>
                  <w:sz w:val="12"/>
                  <w:szCs w:val="12"/>
                </w:rPr>
                <m:t>...</m:t>
              </m:r>
              <m:r>
                <w:rPr>
                  <w:rFonts w:ascii="Cambria Math"/>
                  <w:sz w:val="12"/>
                  <w:szCs w:val="12"/>
                </w:rPr>
                <m:t>≥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sub>
                  </m:sSub>
                </m:e>
              </m:d>
            </m:oMath>
            <w:r w:rsidRPr="000D7E0C">
              <w:rPr>
                <w:sz w:val="12"/>
                <w:szCs w:val="12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e>
                  </m:d>
                </m:sup>
              </m:sSup>
            </m:oMath>
            <w:r w:rsidRPr="000D7E0C">
              <w:rPr>
                <w:sz w:val="12"/>
                <w:szCs w:val="12"/>
              </w:rPr>
              <w:t xml:space="preserve"> - произвольный вектор из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e>
                  </m:d>
                </m:sup>
              </m:sSup>
            </m:oMath>
            <w:r w:rsidRPr="000D7E0C">
              <w:rPr>
                <w:sz w:val="12"/>
                <w:szCs w:val="12"/>
              </w:rPr>
              <w:t>.</w:t>
            </w:r>
          </w:p>
          <w:p w:rsidR="00554D66" w:rsidRPr="000D7E0C" w:rsidRDefault="00554D66" w:rsidP="00554D66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(2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,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k=1,2,...</m:t>
              </m:r>
            </m:oMath>
            <w:r w:rsidRPr="000D7E0C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⇔</m:t>
              </m:r>
            </m:oMath>
            <w:r w:rsidRPr="000D7E0C">
              <w:rPr>
                <w:sz w:val="12"/>
                <w:szCs w:val="12"/>
              </w:rPr>
              <w:t xml:space="preserve"> //используется на практике</w:t>
            </w:r>
          </w:p>
          <w:p w:rsidR="00554D66" w:rsidRPr="000D7E0C" w:rsidRDefault="00554D66" w:rsidP="00554D66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(3) </w:t>
            </w:r>
            <w:r w:rsidRPr="000D7E0C">
              <w:rPr>
                <w:position w:val="-6"/>
                <w:sz w:val="12"/>
                <w:szCs w:val="12"/>
              </w:rPr>
              <w:object w:dxaOrig="340" w:dyaOrig="240" w14:anchorId="13E0C9A7">
                <v:shape id="_x0000_i1040" type="#_x0000_t75" alt="" style="width:16.8pt;height:12pt;mso-width-percent:0;mso-height-percent:0;mso-width-percent:0;mso-height-percent:0" o:ole="">
                  <v:imagedata r:id="rId41" o:title=""/>
                </v:shape>
                <o:OLEObject Type="Embed" ProgID="Equation.3" ShapeID="_x0000_i1040" DrawAspect="Content" ObjectID="_1640497481" r:id="rId42"/>
              </w:objec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.</m:t>
              </m:r>
            </m:oMath>
            <w:r w:rsidRPr="000D7E0C">
              <w:rPr>
                <w:sz w:val="12"/>
                <w:szCs w:val="12"/>
              </w:rPr>
              <w:t xml:space="preserve"> //используется для анализа.</w:t>
            </w:r>
          </w:p>
          <w:p w:rsidR="00554D66" w:rsidRPr="000D7E0C" w:rsidRDefault="00554D66" w:rsidP="00554D66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Оказывается на основ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=0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p>
              </m:sSubSup>
            </m:oMath>
            <w:r w:rsidRPr="000D7E0C">
              <w:rPr>
                <w:sz w:val="12"/>
                <w:szCs w:val="12"/>
              </w:rPr>
              <w:t xml:space="preserve"> можно вычислить максимальное по модулю собственное число и собственный вектор. </w:t>
            </w:r>
            <w:r w:rsidRPr="000D7E0C">
              <w:rPr>
                <w:i/>
                <w:sz w:val="12"/>
                <w:szCs w:val="12"/>
              </w:rPr>
              <w:t>А</w:t>
            </w:r>
            <w:r w:rsidRPr="000D7E0C">
              <w:rPr>
                <w:sz w:val="12"/>
                <w:szCs w:val="12"/>
              </w:rPr>
              <w:t xml:space="preserve"> – нормальная;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e>
                  </m:d>
                </m:sup>
              </m:sSup>
            </m:oMath>
            <w:r w:rsidRPr="000D7E0C">
              <w:rPr>
                <w:sz w:val="12"/>
                <w:szCs w:val="12"/>
              </w:rPr>
              <w:t xml:space="preserve"> - базис из собственных векторов.</w:t>
            </w:r>
          </w:p>
          <w:p w:rsidR="00554D66" w:rsidRPr="000D7E0C" w:rsidRDefault="00554D66" w:rsidP="00554D66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(4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j</m:t>
                          </m:r>
                        </m:e>
                      </m:d>
                    </m:sup>
                  </m:sSup>
                </m:e>
              </m:nary>
            </m:oMath>
            <w:r w:rsidRPr="000D7E0C">
              <w:rPr>
                <w:sz w:val="12"/>
                <w:szCs w:val="12"/>
              </w:rPr>
              <w:t xml:space="preserve">, </w:t>
            </w: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∀</m:t>
              </m:r>
              <m:r>
                <w:rPr>
                  <w:rFonts w:ascii="Cambria Math"/>
                  <w:sz w:val="12"/>
                  <w:szCs w:val="12"/>
                </w:rPr>
                <m:t>j: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∈</m:t>
              </m:r>
              <m:r>
                <w:rPr>
                  <w:rFonts w:ascii="Cambria Math"/>
                  <w:sz w:val="12"/>
                  <w:szCs w:val="12"/>
                </w:rPr>
                <m:t>R</m:t>
              </m:r>
            </m:oMath>
            <w:r w:rsidRPr="000D7E0C">
              <w:rPr>
                <w:sz w:val="12"/>
                <w:szCs w:val="12"/>
              </w:rPr>
              <w:t>;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 - имеет собственные числа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bSup>
                </m:e>
              </m:d>
            </m:oMath>
            <w:r w:rsidRPr="000D7E0C">
              <w:rPr>
                <w:sz w:val="12"/>
                <w:szCs w:val="12"/>
              </w:rPr>
              <w:t xml:space="preserve"> и собственные вектор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e>
                  </m:d>
                </m:sup>
              </m:sSup>
            </m:oMath>
            <w:r w:rsidRPr="000D7E0C">
              <w:rPr>
                <w:sz w:val="12"/>
                <w:szCs w:val="12"/>
              </w:rPr>
              <w:t xml:space="preserve"> </w:t>
            </w:r>
            <w:r w:rsidRPr="000D7E0C">
              <w:rPr>
                <w:position w:val="-38"/>
                <w:sz w:val="12"/>
                <w:szCs w:val="12"/>
              </w:rPr>
              <w:object w:dxaOrig="8280" w:dyaOrig="880" w14:anchorId="31A4C284">
                <v:shape id="_x0000_i1041" type="#_x0000_t75" alt="" style="width:163.2pt;height:18pt;mso-width-percent:0;mso-height-percent:0;mso-width-percent:0;mso-height-percent:0" o:ole="">
                  <v:imagedata r:id="rId43" o:title=""/>
                </v:shape>
                <o:OLEObject Type="Embed" ProgID="Equation.3" ShapeID="_x0000_i1041" DrawAspect="Content" ObjectID="_1640497482" r:id="rId44"/>
              </w:objec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0</m:t>
              </m:r>
            </m:oMath>
            <w:r w:rsidRPr="000D7E0C">
              <w:rPr>
                <w:sz w:val="12"/>
                <w:szCs w:val="12"/>
              </w:rPr>
              <w:t>,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e>
                  </m:d>
                </m:sup>
              </m:sSup>
            </m:oMath>
            <w:r w:rsidRPr="000D7E0C">
              <w:rPr>
                <w:sz w:val="12"/>
                <w:szCs w:val="12"/>
              </w:rPr>
              <w:t>- любой;</w:t>
            </w:r>
            <m:oMath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b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p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=2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j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j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nary>
                  <m:r>
                    <w:rPr>
                      <w:rFonts w:ascii="Cambria Math" w:hAnsi="Cambria Math" w:cs="Cambria Math"/>
                      <w:sz w:val="12"/>
                      <w:szCs w:val="12"/>
                    </w:rPr>
                    <m:t>⋅</m:t>
                  </m:r>
                  <m:r>
                    <w:rPr>
                      <w:rFonts w:ascii="Cambria Math"/>
                      <w:sz w:val="12"/>
                      <w:szCs w:val="12"/>
                    </w:rPr>
                    <m:t>si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j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</m:oMath>
            <w:r w:rsidRPr="000D7E0C">
              <w:rPr>
                <w:sz w:val="12"/>
                <w:szCs w:val="12"/>
              </w:rPr>
              <w:t xml:space="preserve">// Обозначим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2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p>
                </m:e>
              </m:nary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r>
                <w:rPr>
                  <w:rFonts w:ascii="Cambria Math"/>
                  <w:sz w:val="12"/>
                  <w:szCs w:val="12"/>
                </w:rPr>
                <m:t>sig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e>
                  </m:d>
                </m:sup>
              </m:sSup>
            </m:oMath>
            <w:r w:rsidRPr="000D7E0C">
              <w:rPr>
                <w:sz w:val="12"/>
                <w:szCs w:val="12"/>
              </w:rPr>
              <w:t xml:space="preserve">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u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=2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j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j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nary>
                  <m:r>
                    <w:rPr>
                      <w:rFonts w:ascii="Cambria Math" w:hAnsi="Cambria Math" w:cs="Cambria Math"/>
                      <w:sz w:val="12"/>
                      <w:szCs w:val="12"/>
                    </w:rPr>
                    <m:t>⋅</m:t>
                  </m:r>
                  <m:r>
                    <w:rPr>
                      <w:rFonts w:ascii="Cambria Math"/>
                      <w:sz w:val="12"/>
                      <w:szCs w:val="12"/>
                    </w:rPr>
                    <m:t>si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j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2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j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  <m:r>
                    <w:rPr>
                      <w:rFonts w:ascii="Cambria Math" w:hAnsi="Cambria Math" w:cs="Cambria Math"/>
                      <w:sz w:val="12"/>
                      <w:szCs w:val="12"/>
                    </w:rPr>
                    <m:t>⋅</m:t>
                  </m:r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j</m:t>
                              </m:r>
                            </m:e>
                          </m:d>
                        </m:sup>
                      </m:sSup>
                    </m:e>
                  </m:d>
                </m:e>
              </m:nary>
            </m:oMath>
            <w:r w:rsidRPr="000D7E0C">
              <w:rPr>
                <w:sz w:val="12"/>
                <w:szCs w:val="12"/>
              </w:rPr>
              <w:t xml:space="preserve"> /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e>
                  </m:d>
                </m:sup>
              </m:sSup>
            </m:oMath>
            <w:r w:rsidRPr="000D7E0C">
              <w:rPr>
                <w:sz w:val="12"/>
                <w:szCs w:val="12"/>
              </w:rPr>
              <w:t xml:space="preserve"> - нормированный собственный вектор//</w:t>
            </w:r>
          </w:p>
        </w:tc>
        <w:tc>
          <w:tcPr>
            <w:tcW w:w="3486" w:type="dxa"/>
          </w:tcPr>
          <w:p w:rsidR="00554D66" w:rsidRPr="000D7E0C" w:rsidRDefault="00554D66" w:rsidP="00554D66">
            <w:pPr>
              <w:spacing w:line="256" w:lineRule="auto"/>
              <w:rPr>
                <w:rFonts w:ascii="Arial" w:eastAsia="Calibri" w:hAnsi="Arial" w:cs="Arial"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sz w:val="12"/>
                <w:szCs w:val="12"/>
                <w:shd w:val="clear" w:color="auto" w:fill="DEEAF6"/>
              </w:rPr>
              <w:t>49</w:t>
            </w:r>
            <w:r w:rsidR="00914366">
              <w:rPr>
                <w:rFonts w:ascii="Arial" w:eastAsia="Calibri" w:hAnsi="Arial" w:cs="Arial"/>
                <w:sz w:val="12"/>
                <w:szCs w:val="12"/>
                <w:shd w:val="clear" w:color="auto" w:fill="DEEAF6"/>
              </w:rPr>
              <w:t>-53</w:t>
            </w:r>
            <w:r w:rsidRPr="000D7E0C">
              <w:rPr>
                <w:rFonts w:ascii="Arial" w:eastAsia="Calibri" w:hAnsi="Arial" w:cs="Arial"/>
                <w:sz w:val="12"/>
                <w:szCs w:val="12"/>
                <w:shd w:val="clear" w:color="auto" w:fill="DEEAF6"/>
              </w:rPr>
              <w:t xml:space="preserve"> Модификации метода итераций решения АПСЗ для определения 2-ого по величине с. ч. и с. в. Кратные с. ч. </w:t>
            </w:r>
          </w:p>
          <w:p w:rsidR="00554D66" w:rsidRPr="000D7E0C" w:rsidRDefault="00554D66" w:rsidP="00554D66">
            <w:pPr>
              <w:spacing w:line="256" w:lineRule="auto"/>
              <w:rPr>
                <w:rFonts w:ascii="Arial" w:eastAsia="Calibri" w:hAnsi="Arial" w:cs="Arial"/>
                <w:sz w:val="12"/>
                <w:szCs w:val="12"/>
                <w:shd w:val="clear" w:color="auto" w:fill="DEEAF6"/>
              </w:rPr>
            </w:pPr>
            <w:r w:rsidRPr="000D7E0C">
              <w:rPr>
                <w:sz w:val="12"/>
                <w:szCs w:val="12"/>
              </w:rPr>
              <w:t xml:space="preserve">Пусть макс по модулю с ч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 и соответствующий с в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 уже найдены. Для определенности будем считать, что собственные вектора нормированы по второй норме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i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1</m:t>
              </m:r>
            </m:oMath>
            <w:r w:rsidRPr="000D7E0C">
              <w:rPr>
                <w:sz w:val="12"/>
                <w:szCs w:val="12"/>
              </w:rPr>
              <w:t>.</w:t>
            </w:r>
          </w:p>
          <w:p w:rsidR="00554D66" w:rsidRPr="000D7E0C" w:rsidRDefault="00554D66" w:rsidP="00554D66">
            <w:pPr>
              <w:spacing w:line="256" w:lineRule="auto"/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Возьмем произвольный вектор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fraktur"/>
                    </m:rPr>
                    <w:rPr>
                      <w:rFonts w:ascii="Cambria Math" w:hAnsi="Cambria Math" w:cs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)</m:t>
                  </m:r>
                </m:sup>
              </m:sSup>
            </m:oMath>
            <w:r w:rsidRPr="000D7E0C">
              <w:rPr>
                <w:sz w:val="12"/>
                <w:szCs w:val="12"/>
              </w:rPr>
              <w:t>, разложим его по ортонормированному базису из собственных векторов</w:t>
            </w:r>
          </w:p>
          <w:bookmarkStart w:id="6" w:name="formul_13_1"/>
          <w:bookmarkEnd w:id="6"/>
          <w:p w:rsidR="00554D66" w:rsidRPr="000D7E0C" w:rsidRDefault="005A3B5D" w:rsidP="00554D66">
            <w:pPr>
              <w:spacing w:line="256" w:lineRule="auto"/>
              <w:rPr>
                <w:bCs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j)</m:t>
                      </m:r>
                    </m:sup>
                  </m:sSup>
                </m:e>
              </m:nary>
            </m:oMath>
            <w:r w:rsidR="00554D66" w:rsidRPr="000D7E0C">
              <w:rPr>
                <w:sz w:val="12"/>
                <w:szCs w:val="12"/>
              </w:rPr>
              <w:t xml:space="preserve">А за вектор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</m:oMath>
            <w:r w:rsidR="00554D66" w:rsidRPr="000D7E0C">
              <w:rPr>
                <w:sz w:val="12"/>
                <w:szCs w:val="12"/>
              </w:rPr>
              <w:t xml:space="preserve"> выберем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</m:oMath>
            <w:r w:rsidR="00554D66" w:rsidRPr="000D7E0C">
              <w:rPr>
                <w:sz w:val="12"/>
                <w:szCs w:val="12"/>
              </w:rPr>
              <w:t xml:space="preserve">, где </w:t>
            </w:r>
            <m:oMath>
              <m:r>
                <w:rPr>
                  <w:rFonts w:ascii="Cambria Math"/>
                  <w:sz w:val="12"/>
                  <w:szCs w:val="12"/>
                </w:rPr>
                <m:t>γ</m:t>
              </m:r>
            </m:oMath>
            <w:r w:rsidR="00554D66" w:rsidRPr="000D7E0C">
              <w:rPr>
                <w:sz w:val="12"/>
                <w:szCs w:val="12"/>
              </w:rPr>
              <w:t xml:space="preserve"> выбрана из условия ортогональности векторов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</m:oMath>
            <w:r w:rsidR="00554D66" w:rsidRPr="000D7E0C">
              <w:rPr>
                <w:sz w:val="12"/>
                <w:szCs w:val="12"/>
              </w:rPr>
              <w:t xml:space="preserve"> и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</m:oMath>
          </w:p>
          <w:p w:rsidR="00554D66" w:rsidRPr="000D7E0C" w:rsidRDefault="00554D66" w:rsidP="00554D66">
            <w:pPr>
              <w:spacing w:line="256" w:lineRule="auto"/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0=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0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w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)=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0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w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)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γ</m:t>
                </m:r>
                <m:r>
                  <w:rPr>
                    <w:rFonts w:ascii="Cambria Math"/>
                    <w:i/>
                    <w:sz w:val="12"/>
                    <w:szCs w:val="12"/>
                  </w:rPr>
                  <m:t> 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⇒</m:t>
                </m:r>
                <m:r>
                  <w:rPr>
                    <w:rFonts w:ascii="Cambria Math"/>
                    <w:i/>
                    <w:sz w:val="12"/>
                    <w:szCs w:val="12"/>
                  </w:rPr>
                  <m:t> </m:t>
                </m:r>
                <m:r>
                  <w:rPr>
                    <w:rFonts w:ascii="Cambria Math"/>
                    <w:sz w:val="12"/>
                    <w:szCs w:val="12"/>
                  </w:rPr>
                  <m:t>γ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</m:oMath>
            </m:oMathPara>
          </w:p>
          <w:p w:rsidR="00554D66" w:rsidRPr="000D7E0C" w:rsidRDefault="00554D66" w:rsidP="00554D66">
            <w:pPr>
              <w:spacing w:line="256" w:lineRule="auto"/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Таким образом, используя равенство (</w:t>
            </w:r>
            <w:r w:rsidRPr="000D7E0C">
              <w:rPr>
                <w:sz w:val="12"/>
                <w:szCs w:val="12"/>
              </w:rPr>
              <w:fldChar w:fldCharType="begin"/>
            </w:r>
            <w:r w:rsidRPr="000D7E0C">
              <w:rPr>
                <w:sz w:val="12"/>
                <w:szCs w:val="12"/>
              </w:rPr>
              <w:instrText xml:space="preserve"> SEQ f13  formul_13_1  \* MERGEFORMAT </w:instrText>
            </w:r>
            <w:r w:rsidRPr="000D7E0C">
              <w:rPr>
                <w:sz w:val="12"/>
                <w:szCs w:val="12"/>
              </w:rPr>
              <w:fldChar w:fldCharType="separate"/>
            </w:r>
            <w:r w:rsidRPr="000D7E0C">
              <w:rPr>
                <w:sz w:val="12"/>
                <w:szCs w:val="12"/>
              </w:rPr>
              <w:t>1</w:t>
            </w:r>
            <w:r w:rsidRPr="000D7E0C">
              <w:rPr>
                <w:sz w:val="12"/>
                <w:szCs w:val="12"/>
              </w:rPr>
              <w:fldChar w:fldCharType="end"/>
            </w:r>
            <w:r w:rsidRPr="000D7E0C">
              <w:rPr>
                <w:sz w:val="12"/>
                <w:szCs w:val="12"/>
              </w:rPr>
              <w:t xml:space="preserve">), выражение дл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 можно переписать</w:t>
            </w:r>
            <w:r w:rsidRPr="000D7E0C">
              <w:rPr>
                <w:sz w:val="12"/>
                <w:szCs w:val="12"/>
              </w:rPr>
              <w:object w:dxaOrig="1740" w:dyaOrig="720" w14:anchorId="3FBF421F">
                <v:shape id="_x0000_i1042" type="#_x0000_t75" alt="" style="width:39.6pt;height:16.2pt;mso-width-percent:0;mso-height-percent:0;mso-width-percent:0;mso-height-percent:0" o:ole="">
                  <v:imagedata r:id="rId45" o:title=""/>
                </v:shape>
                <o:OLEObject Type="Embed" ProgID="Equation.3" ShapeID="_x0000_i1042" DrawAspect="Content" ObjectID="_1640497483" r:id="rId46"/>
              </w:objec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&gt;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≥…≥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sub>
                  </m:sSub>
                </m:e>
              </m:d>
            </m:oMath>
          </w:p>
          <w:p w:rsidR="00554D66" w:rsidRPr="000D7E0C" w:rsidRDefault="00554D66" w:rsidP="00554D66">
            <w:pPr>
              <w:spacing w:line="256" w:lineRule="auto"/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Можно применять степенной метод</w:t>
            </w:r>
          </w:p>
          <w:p w:rsidR="00554D66" w:rsidRPr="000D7E0C" w:rsidRDefault="005A3B5D" w:rsidP="00554D66">
            <w:pPr>
              <w:spacing w:line="256" w:lineRule="auto"/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2)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O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d>
                </m:e>
              </m:d>
            </m:oMath>
            <w:r w:rsidR="00554D66" w:rsidRPr="000D7E0C">
              <w:rPr>
                <w:sz w:val="12"/>
                <w:szCs w:val="12"/>
              </w:rPr>
              <w:t xml:space="preserve">В теории все хорошо, а на практике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</m:oMath>
            <w:r w:rsidR="00554D66" w:rsidRPr="000D7E0C">
              <w:rPr>
                <w:sz w:val="12"/>
                <w:szCs w:val="12"/>
              </w:rPr>
              <w:t>- вычисляется неточно, и, вообще, все вычисления производятся с погрешностью. Поэтому этот коэффициент надо уменьшать - производить ортогонализацию.</w:t>
            </w:r>
          </w:p>
          <w:p w:rsidR="00554D66" w:rsidRPr="000D7E0C" w:rsidRDefault="00554D66" w:rsidP="00554D66">
            <w:pPr>
              <w:spacing w:line="256" w:lineRule="auto"/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Если ортогонализация на каждом шаге, то итерационная последовательность строится по формулам</w:t>
            </w:r>
            <w:r w:rsidRPr="000D7E0C">
              <w:rPr>
                <w:sz w:val="12"/>
                <w:szCs w:val="12"/>
              </w:rPr>
              <w:object w:dxaOrig="1400" w:dyaOrig="400" w14:anchorId="275881CB">
                <v:shape id="_x0000_i1043" type="#_x0000_t75" alt="" style="width:38.4pt;height:11.4pt;mso-width-percent:0;mso-height-percent:0;mso-width-percent:0;mso-height-percent:0" o:ole="">
                  <v:imagedata r:id="rId47" o:title=""/>
                </v:shape>
                <o:OLEObject Type="Embed" ProgID="Equation.3" ShapeID="_x0000_i1043" DrawAspect="Content" ObjectID="_1640497484" r:id="rId48"/>
              </w:objec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1)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Если у матрицы есть кратные собственные числ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 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&gt;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≥…≥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sub>
                  </m:sSub>
                </m:e>
              </m:d>
            </m:oMath>
            <w:r w:rsidRPr="000D7E0C">
              <w:rPr>
                <w:sz w:val="12"/>
                <w:szCs w:val="12"/>
              </w:rPr>
              <w:t xml:space="preserve">, то этот алгоритм помогает найти второй собственный вектор соответствующий собственному числу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  <w:r w:rsidRPr="000D7E0C">
              <w:rPr>
                <w:sz w:val="12"/>
                <w:szCs w:val="12"/>
              </w:rPr>
              <w:t>.</w:t>
            </w:r>
          </w:p>
          <w:p w:rsidR="00554D66" w:rsidRPr="000D7E0C" w:rsidRDefault="00554D66" w:rsidP="00554D66">
            <w:pPr>
              <w:spacing w:line="256" w:lineRule="auto"/>
              <w:rPr>
                <w:sz w:val="12"/>
                <w:szCs w:val="12"/>
              </w:rPr>
            </w:pPr>
          </w:p>
        </w:tc>
        <w:tc>
          <w:tcPr>
            <w:tcW w:w="3479" w:type="dxa"/>
          </w:tcPr>
          <w:p w:rsidR="00554D66" w:rsidRPr="000D7E0C" w:rsidRDefault="00554D66" w:rsidP="00554D66">
            <w:pPr>
              <w:shd w:val="clear" w:color="auto" w:fill="DEEAF6" w:themeFill="accent5" w:themeFillTint="33"/>
              <w:rPr>
                <w:b/>
                <w:sz w:val="12"/>
                <w:szCs w:val="12"/>
              </w:rPr>
            </w:pPr>
            <w:r w:rsidRPr="000D7E0C">
              <w:rPr>
                <w:b/>
                <w:sz w:val="12"/>
                <w:szCs w:val="12"/>
              </w:rPr>
              <w:t>51 Алгоритмы исчерпывания, не использующие преобразования подобия решения АПСЗ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4DDB">
              <w:rPr>
                <w:rFonts w:eastAsiaTheme="minorEastAsia"/>
                <w:sz w:val="12"/>
                <w:szCs w:val="12"/>
              </w:rPr>
              <w:object w:dxaOrig="840" w:dyaOrig="279" w14:anchorId="518B821F">
                <v:shape id="_x0000_i1044" type="#_x0000_t75" alt="" style="width:20.4pt;height:7.2pt;mso-width-percent:0;mso-height-percent:0;mso-width-percent:0;mso-height-percent:0" o:ole="">
                  <v:imagedata r:id="rId49" o:title=""/>
                </v:shape>
                <o:OLEObject Type="Embed" ProgID="Equation.3" ShapeID="_x0000_i1044" DrawAspect="Content" ObjectID="_1640497485" r:id="rId50"/>
              </w:object>
            </w:r>
            <w:r w:rsidRPr="000D7E0C">
              <w:rPr>
                <w:rFonts w:eastAsiaTheme="minorEastAsia"/>
                <w:sz w:val="12"/>
                <w:szCs w:val="12"/>
              </w:rPr>
              <w:t xml:space="preserve"> Пусть матрица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A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действительна и обладает различными собственными значениями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j</m:t>
                  </m:r>
                </m:sub>
              </m:sSub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, которым соответствуют различные собственные векторы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j</m:t>
                  </m:r>
                </m:sub>
              </m:sSub>
            </m:oMath>
            <w:r w:rsidRPr="000D7E0C">
              <w:rPr>
                <w:rFonts w:eastAsiaTheme="minorEastAsia"/>
                <w:sz w:val="12"/>
                <w:szCs w:val="12"/>
              </w:rPr>
              <w:t>, причем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/>
                  <w:sz w:val="12"/>
                  <w:szCs w:val="12"/>
                </w:rPr>
                <m:t>≥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/>
                  <w:sz w:val="12"/>
                  <w:szCs w:val="12"/>
                </w:rPr>
                <m:t>≥…≥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  <w:lang w:val="en-US"/>
                        </w:rPr>
                        <m:t>n</m:t>
                      </m:r>
                    </m:sub>
                  </m:sSub>
                </m:e>
              </m:d>
            </m:oMath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>Пусть известны λ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и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w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</w:rPr>
              <w:t>.</w:t>
            </w:r>
            <w:r w:rsidRPr="000D7E0C">
              <w:rPr>
                <w:rFonts w:eastAsiaTheme="minorEastAsia"/>
                <w:sz w:val="12"/>
                <w:szCs w:val="12"/>
              </w:rPr>
              <w:br/>
            </w:r>
            <w:r w:rsidRPr="000D7E0C">
              <w:rPr>
                <w:rFonts w:eastAsiaTheme="minorEastAsia"/>
                <w:b/>
                <w:bCs/>
                <w:sz w:val="12"/>
                <w:szCs w:val="12"/>
              </w:rPr>
              <w:t xml:space="preserve">п.1 </w:t>
            </w:r>
            <w:r w:rsidRPr="000D7E0C">
              <w:rPr>
                <w:rFonts w:eastAsiaTheme="minorEastAsia"/>
                <w:b/>
                <w:bCs/>
                <w:sz w:val="12"/>
                <w:szCs w:val="12"/>
                <w:lang w:val="en-US"/>
              </w:rPr>
              <w:t>A</w:t>
            </w:r>
            <w:r w:rsidRPr="000D7E0C">
              <w:rPr>
                <w:rFonts w:eastAsiaTheme="minorEastAsia"/>
                <w:b/>
                <w:bCs/>
                <w:sz w:val="12"/>
                <w:szCs w:val="12"/>
              </w:rPr>
              <w:t xml:space="preserve">- симметричная матрица. 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Пусть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B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=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A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–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λ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w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w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  <w:vertAlign w:val="superscript"/>
                <w:lang w:val="en-US"/>
              </w:rPr>
              <w:t>T</w:t>
            </w:r>
            <w:r w:rsidRPr="000D7E0C">
              <w:rPr>
                <w:rFonts w:eastAsiaTheme="minorEastAsia"/>
                <w:sz w:val="12"/>
                <w:szCs w:val="12"/>
                <w:vertAlign w:val="superscript"/>
              </w:rPr>
              <w:t xml:space="preserve"> 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, (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w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</w:rPr>
              <w:t>,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w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) =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w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  <w:vertAlign w:val="superscript"/>
                <w:lang w:val="en-US"/>
              </w:rPr>
              <w:t>T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w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 xml:space="preserve">1, </w:t>
            </w:r>
            <w:r w:rsidRPr="000D7E0C">
              <w:rPr>
                <w:rFonts w:eastAsiaTheme="minorEastAsia"/>
                <w:sz w:val="12"/>
                <w:szCs w:val="12"/>
              </w:rPr>
              <w:t>||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w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</w:rPr>
              <w:t>||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2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 = 1  </w:t>
            </w:r>
            <m:oMath>
              <m:r>
                <w:rPr>
                  <w:rFonts w:ascii="Cambria Math" w:eastAsiaTheme="minorEastAsia"/>
                  <w:sz w:val="12"/>
                  <w:szCs w:val="12"/>
                  <w:lang w:val="en-US"/>
                </w:rPr>
                <m:t>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r>
                <w:rPr>
                  <w:rFonts w:ascii="Cambria Math" w:eastAsiaTheme="minorEastAsia"/>
                  <w:sz w:val="12"/>
                  <w:szCs w:val="12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  <w:lang w:val="en-US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,,</m:t>
                      </m:r>
                      <m:r>
                        <w:rPr>
                          <w:rFonts w:ascii="Cambria Math" w:eastAsiaTheme="minorEastAsia"/>
                          <w:sz w:val="12"/>
                          <w:szCs w:val="12"/>
                          <w:lang w:val="en-US"/>
                        </w:rPr>
                        <m:t>j</m:t>
                      </m:r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≠</m:t>
                      </m:r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&amp;0</m:t>
                      </m:r>
                      <m:r>
                        <w:rPr>
                          <w:rFonts w:ascii="Cambria Math" w:eastAsiaTheme="minorEastAsia" w:hAnsi="Cambria Math" w:cs="Cambria Math"/>
                          <w:sz w:val="12"/>
                          <w:szCs w:val="12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  <w:lang w:val="en-US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,</m:t>
                      </m:r>
                      <m:r>
                        <w:rPr>
                          <w:rFonts w:ascii="Cambria Math" w:eastAsiaTheme="minorEastAsia"/>
                          <w:sz w:val="12"/>
                          <w:szCs w:val="12"/>
                          <w:lang w:val="en-US"/>
                        </w:rPr>
                        <m:t>j</m:t>
                      </m:r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=1</m:t>
                      </m:r>
                    </m:e>
                  </m:eqArr>
                </m:e>
              </m:d>
            </m:oMath>
          </w:p>
          <w:p w:rsidR="00554D66" w:rsidRPr="000D7E0C" w:rsidRDefault="00554D66" w:rsidP="00554D66">
            <w:pPr>
              <w:rPr>
                <w:rFonts w:eastAsiaTheme="minorEastAsia"/>
                <w:b/>
                <w:bCs/>
                <w:sz w:val="12"/>
                <w:szCs w:val="12"/>
              </w:rPr>
            </w:pPr>
            <w:r w:rsidRPr="000D7E0C">
              <w:rPr>
                <w:rFonts w:eastAsiaTheme="minorEastAsia"/>
                <w:b/>
                <w:bCs/>
                <w:sz w:val="12"/>
                <w:szCs w:val="12"/>
              </w:rPr>
              <w:t xml:space="preserve">п.2 </w:t>
            </w:r>
            <w:r w:rsidRPr="000D7E0C">
              <w:rPr>
                <w:rFonts w:eastAsiaTheme="minorEastAsia"/>
                <w:b/>
                <w:bCs/>
                <w:sz w:val="12"/>
                <w:szCs w:val="12"/>
                <w:lang w:val="en-US"/>
              </w:rPr>
              <w:t>A</w:t>
            </w:r>
            <w:r w:rsidRPr="000D7E0C">
              <w:rPr>
                <w:rFonts w:eastAsiaTheme="minorEastAsia"/>
                <w:b/>
                <w:bCs/>
                <w:sz w:val="12"/>
                <w:szCs w:val="12"/>
              </w:rPr>
              <w:t xml:space="preserve"> – несимметричная матрица. 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Рассмотрим вектор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x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</m:oMath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например,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x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= </w:t>
            </w:r>
            <w:r w:rsidRPr="000D4DDB">
              <w:rPr>
                <w:rFonts w:eastAsiaTheme="minorEastAsia"/>
                <w:sz w:val="12"/>
                <w:szCs w:val="12"/>
                <w:lang w:val="en-US"/>
              </w:rPr>
              <w:object w:dxaOrig="600" w:dyaOrig="720" w14:anchorId="700BB8CC">
                <v:shape id="_x0000_i1045" type="#_x0000_t75" alt="" style="width:16.2pt;height:18.6pt;mso-width-percent:0;mso-height-percent:0;mso-width-percent:0;mso-height-percent:0" o:ole="">
                  <v:imagedata r:id="rId51" o:title=""/>
                </v:shape>
                <o:OLEObject Type="Embed" ProgID="Equation.3" ShapeID="_x0000_i1045" DrawAspect="Content" ObjectID="_1640497486" r:id="rId52"/>
              </w:objec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p</m:t>
                  </m:r>
                </m:sup>
              </m:sSup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p</m:t>
                  </m:r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)</m:t>
                  </m:r>
                </m:sup>
              </m:sSup>
              <m:r>
                <w:rPr>
                  <w:rFonts w:ascii="Cambria Math" w:eastAsiaTheme="minorEastAsia"/>
                  <w:sz w:val="12"/>
                  <w:szCs w:val="12"/>
                </w:rPr>
                <m:t>≠</m:t>
              </m:r>
              <m:r>
                <w:rPr>
                  <w:rFonts w:ascii="Cambria Math" w:eastAsiaTheme="minorEastAsia"/>
                  <w:sz w:val="12"/>
                  <w:szCs w:val="12"/>
                </w:rPr>
                <m:t>0</m:t>
              </m:r>
            </m:oMath>
            <w:r w:rsidRPr="000D7E0C">
              <w:rPr>
                <w:rFonts w:eastAsiaTheme="minorEastAsia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p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5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 w:eastAsiaTheme="minorEastAsia"/>
                                <w:sz w:val="12"/>
                                <w:szCs w:val="12"/>
                              </w:rPr>
                              <m:t>...</m:t>
                            </m:r>
                          </m:e>
                          <m:e>
                            <m:r>
                              <w:rPr>
                                <w:rFonts w:ascii="Cambria Math" w:eastAsiaTheme="minorEastAsia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eastAsiaTheme="minorEastAsia"/>
                                <w:sz w:val="12"/>
                                <w:szCs w:val="12"/>
                              </w:rPr>
                              <m:t>...</m:t>
                            </m:r>
                          </m:e>
                          <m:e>
                            <m:r>
                              <w:rPr>
                                <w:rFonts w:ascii="Cambria Math" w:eastAsiaTheme="minorEastAsia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eastAsiaTheme="minorEastAsia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</m:oMath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  <w:vertAlign w:val="superscript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Пусть  (4)       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B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=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A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–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w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x</w:t>
            </w:r>
            <w:r w:rsidRPr="000D7E0C">
              <w:rPr>
                <w:rFonts w:eastAsiaTheme="minorEastAsia"/>
                <w:sz w:val="12"/>
                <w:szCs w:val="12"/>
                <w:vertAlign w:val="superscript"/>
                <w:lang w:val="en-US"/>
              </w:rPr>
              <w:t>T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Проверим, что все первый собственный вектор матрицы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A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является собственным вектором матрицы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B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, а остальные собственные вектора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B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- линейная комбинация собственных векторов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A</w:t>
            </w:r>
            <w:r w:rsidRPr="000D7E0C">
              <w:rPr>
                <w:rFonts w:eastAsiaTheme="minorEastAsia"/>
                <w:sz w:val="12"/>
                <w:szCs w:val="12"/>
              </w:rPr>
              <w:t>, причем соответствующие собственные значения сохраняются, за исключением λ1, вместо которого появляется нулевое значение.</w:t>
            </w:r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m:oMath>
              <m:r>
                <w:rPr>
                  <w:rFonts w:ascii="Cambria Math" w:eastAsiaTheme="minorEastAsia"/>
                  <w:sz w:val="12"/>
                  <w:szCs w:val="12"/>
                </w:rPr>
                <m:t>B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A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0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</m:oMath>
            <w:r w:rsidRPr="000D7E0C">
              <w:rPr>
                <w:rFonts w:eastAsiaTheme="minorEastAsia"/>
                <w:sz w:val="12"/>
                <w:szCs w:val="12"/>
              </w:rPr>
              <w:t>, т.е., действительно λ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= 0, а вектор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w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1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остался прежним.</w:t>
            </w:r>
          </w:p>
          <w:p w:rsidR="00554D66" w:rsidRPr="009D69D8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Рассмотрим </w:t>
            </w:r>
            <w:r w:rsidRPr="009D69D8">
              <w:rPr>
                <w:rFonts w:eastAsiaTheme="minorEastAsia"/>
                <w:sz w:val="12"/>
                <w:szCs w:val="12"/>
              </w:rPr>
              <w:t xml:space="preserve"> (5)       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1</m:t>
                  </m:r>
                </m:sub>
              </m:sSub>
            </m:oMath>
            <w:r w:rsidRPr="009D69D8">
              <w:rPr>
                <w:rFonts w:eastAsiaTheme="minorEastAsia"/>
                <w:sz w:val="12"/>
                <w:szCs w:val="12"/>
              </w:rPr>
              <w:t xml:space="preserve">,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j</w:t>
            </w:r>
            <m:oMath>
              <m:r>
                <w:rPr>
                  <w:rFonts w:ascii="Cambria Math" w:eastAsiaTheme="minorEastAsia"/>
                  <w:sz w:val="12"/>
                  <w:szCs w:val="12"/>
                </w:rPr>
                <m:t>≠</m:t>
              </m:r>
              <m:r>
                <w:rPr>
                  <w:rFonts w:ascii="Cambria Math" w:eastAsiaTheme="minorEastAsia"/>
                  <w:sz w:val="12"/>
                  <w:szCs w:val="12"/>
                </w:rPr>
                <m:t>1</m:t>
              </m:r>
            </m:oMath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m:oMathPara>
              <m:oMath>
                <m:r>
                  <w:rPr>
                    <w:rFonts w:ascii="Cambria Math" w:eastAsiaTheme="minorEastAsia"/>
                    <w:sz w:val="12"/>
                    <w:szCs w:val="12"/>
                  </w:rPr>
                  <m:t>B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=B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)=(A</m:t>
                </m:r>
                <m:r>
                  <w:rPr>
                    <w:rFonts w:ascii="Cambria Math" w:eastAsiaTheme="minorEastAsia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eastAsiaTheme="minorEastAsia"/>
                    <w:sz w:val="12"/>
                    <w:szCs w:val="12"/>
                  </w:rPr>
                  <m:t>)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)=A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A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T</m:t>
                    </m:r>
                  </m:sup>
                </m:s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T</m:t>
                    </m:r>
                  </m:sup>
                </m:s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 w:eastAsiaTheme="minorEastAsia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T</m:t>
                    </m:r>
                  </m:sup>
                </m:s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T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)</m:t>
                </m:r>
              </m:oMath>
            </m:oMathPara>
          </w:p>
          <w:p w:rsidR="00554D66" w:rsidRPr="000D7E0C" w:rsidRDefault="00554D66" w:rsidP="00554D66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>Возьмем в качеств</w:t>
            </w:r>
          </w:p>
        </w:tc>
      </w:tr>
      <w:tr w:rsidR="00F6522C" w:rsidRPr="00EA6A83" w:rsidTr="00F23DAB">
        <w:trPr>
          <w:trHeight w:val="4932"/>
          <w:jc w:val="center"/>
        </w:trPr>
        <w:tc>
          <w:tcPr>
            <w:tcW w:w="3491" w:type="dxa"/>
          </w:tcPr>
          <w:p w:rsidR="00F6522C" w:rsidRPr="0052694B" w:rsidRDefault="00F6522C" w:rsidP="00F6522C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 w:themeFill="accent5" w:themeFillTint="33"/>
              </w:rPr>
            </w:pPr>
            <w:r w:rsidRPr="0052694B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 w:themeFill="accent5" w:themeFillTint="33"/>
              </w:rPr>
              <w:t>52.Метод обратных итераций решения АПСЗ. Обоснование метода со сдвигом и нормировкой.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Возьмем произвольный вектор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fraktur"/>
                    </m:rPr>
                    <w:rPr>
                      <w:rFonts w:ascii="Cambria Math" w:hAnsi="Cambria Math" w:cs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</m:sSup>
            </m:oMath>
            <w:r w:rsidRPr="000D7E0C">
              <w:rPr>
                <w:sz w:val="12"/>
                <w:szCs w:val="12"/>
              </w:rPr>
              <w:t>.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r>
                <w:rPr>
                  <w:rFonts w:ascii="Cambria Math"/>
                  <w:sz w:val="12"/>
                  <w:szCs w:val="12"/>
                </w:rPr>
                <m:t>k=1,2,</m:t>
              </m:r>
              <m:r>
                <w:rPr>
                  <w:rFonts w:ascii="Cambria Math"/>
                  <w:sz w:val="12"/>
                  <w:szCs w:val="12"/>
                </w:rPr>
                <m:t>…</m:t>
              </m:r>
            </m:oMath>
            <w:r w:rsidRPr="000D7E0C">
              <w:rPr>
                <w:bCs/>
                <w:sz w:val="12"/>
                <w:szCs w:val="12"/>
              </w:rPr>
              <w:t xml:space="preserve">  </w:t>
            </w:r>
            <w:bookmarkStart w:id="7" w:name="formul_14_1"/>
            <w:bookmarkEnd w:id="7"/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</m:oMath>
            <w:r w:rsidRPr="000D7E0C">
              <w:rPr>
                <w:bCs/>
                <w:sz w:val="12"/>
                <w:szCs w:val="12"/>
              </w:rPr>
              <w:t xml:space="preserve"> </w:t>
            </w:r>
            <w:bookmarkStart w:id="8" w:name="formul_14_2"/>
            <w:bookmarkEnd w:id="8"/>
            <w:r w:rsidRPr="000D7E0C">
              <w:rPr>
                <w:bCs/>
                <w:sz w:val="12"/>
                <w:szCs w:val="12"/>
              </w:rPr>
              <w:t>(2)</w:t>
            </w:r>
          </w:p>
          <w:p w:rsidR="00F6522C" w:rsidRPr="000D7E0C" w:rsidRDefault="00F6522C" w:rsidP="00F6522C">
            <w:pPr>
              <w:rPr>
                <w:sz w:val="12"/>
                <w:szCs w:val="12"/>
                <w:u w:val="single"/>
              </w:rPr>
            </w:pPr>
            <w:r w:rsidRPr="000D7E0C">
              <w:rPr>
                <w:sz w:val="12"/>
                <w:szCs w:val="12"/>
              </w:rPr>
              <w:t>А итерационная последовательность (</w:t>
            </w:r>
            <w:r w:rsidRPr="000D7E0C">
              <w:rPr>
                <w:sz w:val="12"/>
                <w:szCs w:val="12"/>
              </w:rPr>
              <w:fldChar w:fldCharType="begin"/>
            </w:r>
            <w:r w:rsidRPr="000D7E0C">
              <w:rPr>
                <w:sz w:val="12"/>
                <w:szCs w:val="12"/>
              </w:rPr>
              <w:instrText xml:space="preserve"> SEQ f14 formul_14_2  \* MERGEFORMAT </w:instrText>
            </w:r>
            <w:r w:rsidRPr="000D7E0C">
              <w:rPr>
                <w:sz w:val="12"/>
                <w:szCs w:val="12"/>
              </w:rPr>
              <w:fldChar w:fldCharType="separate"/>
            </w:r>
            <w:r w:rsidRPr="000D7E0C">
              <w:rPr>
                <w:sz w:val="12"/>
                <w:szCs w:val="12"/>
              </w:rPr>
              <w:t>2</w:t>
            </w:r>
            <w:r w:rsidRPr="000D7E0C">
              <w:rPr>
                <w:sz w:val="12"/>
                <w:szCs w:val="12"/>
              </w:rPr>
              <w:fldChar w:fldCharType="end"/>
            </w:r>
            <w:r w:rsidRPr="000D7E0C">
              <w:rPr>
                <w:sz w:val="12"/>
                <w:szCs w:val="12"/>
              </w:rPr>
              <w:t xml:space="preserve">) – есть последовательность для степенного метода, то есть нахождение максимального по модулю собственного числа матрицы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. Но </w:t>
            </w:r>
            <m:oMath>
              <m:r>
                <w:rPr>
                  <w:rFonts w:ascii="Cambria Math"/>
                  <w:sz w:val="12"/>
                  <w:szCs w:val="12"/>
                </w:rPr>
                <m:t>Ax=λx</m:t>
              </m:r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⇔</m:t>
              </m:r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x</m:t>
              </m:r>
            </m:oMath>
            <w:r w:rsidRPr="000D7E0C">
              <w:rPr>
                <w:sz w:val="12"/>
                <w:szCs w:val="12"/>
              </w:rPr>
              <w:t xml:space="preserve">, поэтому максимальное по модулю собственное число матрицы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 - есть единица на минимальное по модулю собственное число матрицы 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</m:oMath>
            <w:r w:rsidRPr="000D7E0C">
              <w:rPr>
                <w:sz w:val="12"/>
                <w:szCs w:val="12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sub>
                  </m:sSub>
                </m:den>
              </m:f>
            </m:oMath>
            <w:r w:rsidRPr="000D7E0C">
              <w:rPr>
                <w:sz w:val="12"/>
                <w:szCs w:val="12"/>
              </w:rPr>
              <w:t xml:space="preserve">.Метод обратных итераций позволяет найти минимальное по модулю собственное число и соответствующий собственный вектор. </w:t>
            </w:r>
            <w:r w:rsidRPr="000D7E0C">
              <w:rPr>
                <w:sz w:val="12"/>
                <w:szCs w:val="12"/>
                <w:u w:val="single"/>
              </w:rPr>
              <w:t>На практике используется алгоритм с нормировкой</w:t>
            </w:r>
          </w:p>
          <w:p w:rsidR="00F6522C" w:rsidRPr="000D7E0C" w:rsidRDefault="005A3B5D" w:rsidP="00F6522C">
            <w:pPr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hAnsi="Cambria Math" w:cs="Cambria Math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cr m:val="fraktur"/>
                    </m:rPr>
                    <w:rPr>
                      <w:rFonts w:ascii="Cambria Math" w:hAnsi="Cambria Math" w:cs="Cambria Math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</m:sSup>
            </m:oMath>
            <w:r w:rsidR="00F6522C" w:rsidRPr="000D7E0C">
              <w:rPr>
                <w:sz w:val="12"/>
                <w:szCs w:val="12"/>
              </w:rPr>
              <w:t xml:space="preserve"> - произвольный вектор. 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y</m:t>
                      </m:r>
                    </m:e>
                  </m:acc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0)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μ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sub>
                  </m:sSub>
                </m:den>
              </m:f>
            </m:oMath>
            <w:r w:rsidR="00F6522C" w:rsidRPr="000D7E0C">
              <w:rPr>
                <w:sz w:val="12"/>
                <w:szCs w:val="12"/>
              </w:rPr>
              <w:t xml:space="preserve"> - тот же вектор, но нормированный по бесконечной норме.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y</m:t>
                              </m:r>
                            </m:e>
                          </m:acc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)</m:t>
                          </m:r>
                        </m:sup>
                      </m:sSup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y</m:t>
                              </m:r>
                            </m:e>
                          </m:acc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)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sub>
                          </m:sSub>
                        </m:den>
                      </m:f>
                    </m:e>
                  </m:eqArr>
                </m:e>
              </m:d>
            </m:oMath>
            <w:r w:rsidR="00F6522C" w:rsidRPr="000D7E0C">
              <w:rPr>
                <w:sz w:val="12"/>
                <w:szCs w:val="12"/>
              </w:rPr>
              <w:t xml:space="preserve">где коэффициенты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</m:oMath>
            <w:r w:rsidR="00F6522C" w:rsidRPr="000D7E0C">
              <w:rPr>
                <w:sz w:val="12"/>
                <w:szCs w:val="12"/>
              </w:rPr>
              <w:t xml:space="preserve"> выбираются так же, как и в степенном алгоритме с нормировкой. В пределе при </w:t>
            </w:r>
            <m:oMath>
              <m:r>
                <w:rPr>
                  <w:rFonts w:ascii="Cambria Math"/>
                  <w:sz w:val="12"/>
                  <w:szCs w:val="12"/>
                </w:rPr>
                <m:t>k</m:t>
              </m:r>
              <m:r>
                <w:rPr>
                  <w:rFonts w:ascii="Cambria Math"/>
                  <w:sz w:val="12"/>
                  <w:szCs w:val="12"/>
                </w:rPr>
                <m:t>→∞</m:t>
              </m:r>
            </m:oMath>
            <w:r w:rsidR="00F6522C" w:rsidRPr="000D7E0C">
              <w:rPr>
                <w:sz w:val="12"/>
                <w:szCs w:val="12"/>
              </w:rPr>
              <w:t xml:space="preserve"> имее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sub>
                  </m:sSub>
                </m:den>
              </m:f>
            </m:oMath>
            <w:r w:rsidR="00F6522C" w:rsidRPr="000D7E0C">
              <w:rPr>
                <w:sz w:val="12"/>
                <w:szCs w:val="12"/>
              </w:rPr>
              <w:t>;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y</m:t>
                      </m:r>
                    </m:e>
                  </m:acc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r>
                <w:rPr>
                  <w:rFonts w:ascii="Cambria Math"/>
                  <w:sz w:val="12"/>
                  <w:szCs w:val="12"/>
                </w:rPr>
                <m:t>α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n)</m:t>
                  </m:r>
                </m:sup>
              </m:sSup>
            </m:oMath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  <w:u w:val="single"/>
              </w:rPr>
              <w:t>Метод обратных итераций со сдвигом</w:t>
            </w:r>
            <w:r w:rsidRPr="000D7E0C">
              <w:rPr>
                <w:sz w:val="12"/>
                <w:szCs w:val="12"/>
              </w:rPr>
              <w:t xml:space="preserve"> применяется для нахождения собственного вектора, если собственное число уже </w:t>
            </w:r>
          </w:p>
        </w:tc>
        <w:tc>
          <w:tcPr>
            <w:tcW w:w="3486" w:type="dxa"/>
          </w:tcPr>
          <w:p w:rsidR="00F6522C" w:rsidRPr="000D7E0C" w:rsidRDefault="00F6522C" w:rsidP="00F6522C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 w:themeFill="accent5" w:themeFillTint="33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50</w:t>
            </w: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 w:themeFill="accent5" w:themeFillTint="33"/>
              </w:rPr>
              <w:t>.</w:t>
            </w:r>
            <w:r w:rsidRPr="000D7E0C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 xml:space="preserve"> </w:t>
            </w: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 w:themeFill="accent5" w:themeFillTint="33"/>
              </w:rPr>
              <w:t xml:space="preserve">Алгоритмы исчерпывания, основанные на преобразовании подобия для решения АПСЗ 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object w:dxaOrig="840" w:dyaOrig="279" w14:anchorId="3D2BE0D8">
                <v:shape id="_x0000_i1046" type="#_x0000_t75" alt="" style="width:21pt;height:7.2pt;mso-width-percent:0;mso-height-percent:0;mso-width-percent:0;mso-height-percent:0" o:ole="">
                  <v:imagedata r:id="rId49" o:title=""/>
                </v:shape>
                <o:OLEObject Type="Embed" ProgID="Equation.3" ShapeID="_x0000_i1046" DrawAspect="Content" ObjectID="_1640497487" r:id="rId53"/>
              </w:object>
            </w:r>
            <w:r w:rsidRPr="000D7E0C">
              <w:rPr>
                <w:sz w:val="12"/>
                <w:szCs w:val="12"/>
              </w:rPr>
              <w:t xml:space="preserve">Пусть матрица </w:t>
            </w:r>
            <w:r w:rsidRPr="000D7E0C">
              <w:rPr>
                <w:sz w:val="12"/>
                <w:szCs w:val="12"/>
                <w:lang w:val="en-US"/>
              </w:rPr>
              <w:t>A</w:t>
            </w:r>
            <w:r w:rsidRPr="000D7E0C">
              <w:rPr>
                <w:sz w:val="12"/>
                <w:szCs w:val="12"/>
              </w:rPr>
              <w:t xml:space="preserve"> действительна и обладает различными собственными значениям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, которым соответствуют различные собственные векторы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</m:sSub>
            </m:oMath>
            <w:r w:rsidRPr="000D7E0C">
              <w:rPr>
                <w:sz w:val="12"/>
                <w:szCs w:val="12"/>
              </w:rPr>
              <w:t>, причем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≥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≥…≥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n</m:t>
                      </m:r>
                    </m:sub>
                  </m:sSub>
                </m:e>
              </m:d>
            </m:oMath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Т.к. </w:t>
            </w:r>
            <w:r w:rsidRPr="000D7E0C">
              <w:rPr>
                <w:sz w:val="12"/>
                <w:szCs w:val="12"/>
                <w:lang w:val="en-US"/>
              </w:rPr>
              <w:t>w</w:t>
            </w:r>
            <w:r w:rsidRPr="000D7E0C">
              <w:rPr>
                <w:sz w:val="12"/>
                <w:szCs w:val="12"/>
                <w:vertAlign w:val="subscript"/>
              </w:rPr>
              <w:t>1</w:t>
            </w:r>
            <w:r w:rsidRPr="000D7E0C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≠</m:t>
              </m:r>
            </m:oMath>
            <w:r w:rsidRPr="000D7E0C">
              <w:rPr>
                <w:sz w:val="12"/>
                <w:szCs w:val="12"/>
              </w:rPr>
              <w:t xml:space="preserve">  0. то можно построить матрицу </w:t>
            </w:r>
            <w:r w:rsidRPr="000D7E0C">
              <w:rPr>
                <w:sz w:val="12"/>
                <w:szCs w:val="12"/>
                <w:lang w:val="en-US"/>
              </w:rPr>
              <w:t>G</w:t>
            </w:r>
            <w:r w:rsidRPr="000D7E0C">
              <w:rPr>
                <w:sz w:val="12"/>
                <w:szCs w:val="12"/>
              </w:rPr>
              <w:t xml:space="preserve"> такую, что </w:t>
            </w:r>
            <m:oMath>
              <m:r>
                <w:rPr>
                  <w:rFonts w:ascii="Cambria Math"/>
                  <w:sz w:val="12"/>
                  <w:szCs w:val="12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α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, где α- некоторая константа,  </w:t>
            </w:r>
            <w:r w:rsidRPr="000D7E0C">
              <w:rPr>
                <w:sz w:val="12"/>
                <w:szCs w:val="12"/>
                <w:lang w:val="en-US"/>
              </w:rPr>
              <w:t>e</w:t>
            </w:r>
            <w:r w:rsidRPr="000D7E0C">
              <w:rPr>
                <w:sz w:val="12"/>
                <w:szCs w:val="12"/>
                <w:vertAlign w:val="subscript"/>
              </w:rPr>
              <w:t xml:space="preserve">1 - </w:t>
            </w:r>
            <w:r w:rsidRPr="000D7E0C">
              <w:rPr>
                <w:sz w:val="12"/>
                <w:szCs w:val="12"/>
              </w:rPr>
              <w:t>первый вектор естественного базиса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…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).     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Запишем (1) относительно </w:t>
            </w:r>
            <w:r w:rsidRPr="000D7E0C">
              <w:rPr>
                <w:sz w:val="12"/>
                <w:szCs w:val="12"/>
                <w:lang w:val="en-US"/>
              </w:rPr>
              <w:t>w</w:t>
            </w:r>
            <w:r w:rsidRPr="000D7E0C">
              <w:rPr>
                <w:sz w:val="12"/>
                <w:szCs w:val="12"/>
                <w:vertAlign w:val="subscript"/>
              </w:rPr>
              <w:t xml:space="preserve">1 </w:t>
            </w:r>
            <w:r w:rsidRPr="000D7E0C">
              <w:rPr>
                <w:sz w:val="12"/>
                <w:szCs w:val="12"/>
              </w:rPr>
              <w:t xml:space="preserve"> и λ</w:t>
            </w:r>
            <w:r w:rsidRPr="000D7E0C">
              <w:rPr>
                <w:sz w:val="12"/>
                <w:szCs w:val="12"/>
                <w:vertAlign w:val="subscript"/>
              </w:rPr>
              <w:t xml:space="preserve">1, </w:t>
            </w:r>
            <w:r w:rsidRPr="000D7E0C">
              <w:rPr>
                <w:sz w:val="12"/>
                <w:szCs w:val="12"/>
              </w:rPr>
              <w:t xml:space="preserve">умножив слева  на </w:t>
            </w:r>
            <w:r w:rsidRPr="000D7E0C">
              <w:rPr>
                <w:sz w:val="12"/>
                <w:szCs w:val="12"/>
                <w:lang w:val="en-US"/>
              </w:rPr>
              <w:t>G</w:t>
            </w:r>
            <w:r w:rsidRPr="000D7E0C">
              <w:rPr>
                <w:sz w:val="12"/>
                <w:szCs w:val="12"/>
              </w:rPr>
              <w:t>.</w:t>
            </w:r>
          </w:p>
          <w:p w:rsidR="00F6522C" w:rsidRPr="000D7E0C" w:rsidRDefault="00F6522C" w:rsidP="00F6522C">
            <w:pPr>
              <w:rPr>
                <w:sz w:val="12"/>
                <w:szCs w:val="12"/>
                <w:vertAlign w:val="superscript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G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G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, пусть </w:t>
            </w:r>
            <w:r w:rsidRPr="000D7E0C">
              <w:rPr>
                <w:sz w:val="12"/>
                <w:szCs w:val="12"/>
                <w:lang w:val="en-US"/>
              </w:rPr>
              <w:t>B</w:t>
            </w:r>
            <w:r w:rsidRPr="000D7E0C">
              <w:rPr>
                <w:sz w:val="12"/>
                <w:szCs w:val="12"/>
              </w:rPr>
              <w:t xml:space="preserve"> =   </w:t>
            </w:r>
            <w:r w:rsidRPr="000D7E0C">
              <w:rPr>
                <w:sz w:val="12"/>
                <w:szCs w:val="12"/>
                <w:lang w:val="en-US"/>
              </w:rPr>
              <w:t>GAG</w:t>
            </w:r>
            <w:r w:rsidRPr="000D7E0C">
              <w:rPr>
                <w:sz w:val="12"/>
                <w:szCs w:val="12"/>
                <w:vertAlign w:val="superscript"/>
              </w:rPr>
              <w:t xml:space="preserve">-1  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  <w:lang w:val="en-US"/>
              </w:rPr>
              <w:t>Bαe</w:t>
            </w:r>
            <w:r w:rsidRPr="000D7E0C">
              <w:rPr>
                <w:sz w:val="12"/>
                <w:szCs w:val="12"/>
                <w:vertAlign w:val="subscript"/>
              </w:rPr>
              <w:t>1</w:t>
            </w:r>
            <w:r w:rsidRPr="000D7E0C">
              <w:rPr>
                <w:sz w:val="12"/>
                <w:szCs w:val="12"/>
              </w:rPr>
              <w:t xml:space="preserve"> = </w:t>
            </w:r>
            <w:r w:rsidRPr="000D7E0C">
              <w:rPr>
                <w:sz w:val="12"/>
                <w:szCs w:val="12"/>
                <w:lang w:val="en-US"/>
              </w:rPr>
              <w:t>λ</w:t>
            </w:r>
            <w:r w:rsidRPr="000D7E0C">
              <w:rPr>
                <w:sz w:val="12"/>
                <w:szCs w:val="12"/>
                <w:vertAlign w:val="subscript"/>
              </w:rPr>
              <w:t>1</w:t>
            </w:r>
            <w:r w:rsidRPr="000D7E0C">
              <w:rPr>
                <w:sz w:val="12"/>
                <w:szCs w:val="12"/>
                <w:lang w:val="en-US"/>
              </w:rPr>
              <w:t>αe</w:t>
            </w:r>
            <w:r w:rsidRPr="000D7E0C">
              <w:rPr>
                <w:sz w:val="12"/>
                <w:szCs w:val="12"/>
                <w:vertAlign w:val="subscript"/>
              </w:rPr>
              <w:t>1</w:t>
            </w:r>
            <w:r w:rsidRPr="000D7E0C">
              <w:rPr>
                <w:sz w:val="12"/>
                <w:szCs w:val="12"/>
              </w:rPr>
              <w:t xml:space="preserve"> ;</w:t>
            </w:r>
            <w:r w:rsidRPr="000D7E0C">
              <w:rPr>
                <w:sz w:val="12"/>
                <w:szCs w:val="12"/>
                <w:lang w:val="en-US"/>
              </w:rPr>
              <w:t>Be</w:t>
            </w:r>
            <w:r w:rsidRPr="000D7E0C">
              <w:rPr>
                <w:sz w:val="12"/>
                <w:szCs w:val="12"/>
                <w:vertAlign w:val="subscript"/>
              </w:rPr>
              <w:t>1</w:t>
            </w:r>
            <w:r w:rsidRPr="000D7E0C">
              <w:rPr>
                <w:sz w:val="12"/>
                <w:szCs w:val="12"/>
              </w:rPr>
              <w:t xml:space="preserve"> = </w:t>
            </w:r>
            <w:r w:rsidRPr="000D7E0C">
              <w:rPr>
                <w:sz w:val="12"/>
                <w:szCs w:val="12"/>
                <w:lang w:val="en-US"/>
              </w:rPr>
              <w:t>λ</w:t>
            </w:r>
            <w:r w:rsidRPr="000D7E0C">
              <w:rPr>
                <w:sz w:val="12"/>
                <w:szCs w:val="12"/>
                <w:vertAlign w:val="subscript"/>
              </w:rPr>
              <w:t>1</w:t>
            </w:r>
            <w:r w:rsidRPr="000D7E0C">
              <w:rPr>
                <w:sz w:val="12"/>
                <w:szCs w:val="12"/>
                <w:lang w:val="en-US"/>
              </w:rPr>
              <w:t>e</w:t>
            </w:r>
            <w:r w:rsidRPr="000D7E0C">
              <w:rPr>
                <w:sz w:val="12"/>
                <w:szCs w:val="12"/>
                <w:vertAlign w:val="subscript"/>
              </w:rPr>
              <w:t>1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Запишем равенство (2) в матричном виде:</w:t>
            </w:r>
            <w:r w:rsidRPr="000D7E0C">
              <w:rPr>
                <w:sz w:val="12"/>
                <w:szCs w:val="12"/>
              </w:rPr>
              <w:object w:dxaOrig="1020" w:dyaOrig="800" w14:anchorId="575D9C81">
                <v:shape id="_x0000_i1047" type="#_x0000_t75" alt="" style="width:25.2pt;height:20.4pt;mso-width-percent:0;mso-height-percent:0;mso-width-percent:0;mso-height-percent:0" o:ole="">
                  <v:imagedata r:id="rId54" o:title=""/>
                </v:shape>
                <o:OLEObject Type="Embed" ProgID="Equation.3" ShapeID="_x0000_i1047" DrawAspect="Content" ObjectID="_1640497488" r:id="rId55"/>
              </w:object>
            </w:r>
            <w:r w:rsidRPr="000D7E0C">
              <w:rPr>
                <w:sz w:val="12"/>
                <w:szCs w:val="12"/>
              </w:rPr>
              <w:t xml:space="preserve">   *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0D7E0C">
              <w:rPr>
                <w:sz w:val="12"/>
                <w:szCs w:val="12"/>
              </w:rPr>
              <w:t xml:space="preserve">     =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0D7E0C">
              <w:rPr>
                <w:sz w:val="12"/>
                <w:szCs w:val="12"/>
              </w:rPr>
              <w:t xml:space="preserve">, 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,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u</m:t>
              </m:r>
              <m:r>
                <w:rPr>
                  <w:rFonts w:ascii="Cambria Math"/>
                  <w:sz w:val="12"/>
                  <w:szCs w:val="12"/>
                </w:rPr>
                <m:t>=0</m:t>
              </m:r>
            </m:oMath>
            <w:r w:rsidRPr="000D7E0C">
              <w:rPr>
                <w:sz w:val="12"/>
                <w:szCs w:val="12"/>
              </w:rPr>
              <w:t xml:space="preserve"> , </w:t>
            </w:r>
            <w:r w:rsidRPr="000D7E0C">
              <w:rPr>
                <w:sz w:val="12"/>
                <w:szCs w:val="12"/>
                <w:lang w:val="en-US"/>
              </w:rPr>
              <w:t>B</w:t>
            </w:r>
            <w:r w:rsidRPr="000D7E0C">
              <w:rPr>
                <w:sz w:val="12"/>
                <w:szCs w:val="12"/>
              </w:rPr>
              <w:t xml:space="preserve"> = </w:t>
            </w:r>
            <w:r w:rsidRPr="000D7E0C">
              <w:rPr>
                <w:sz w:val="12"/>
                <w:szCs w:val="12"/>
              </w:rPr>
              <w:object w:dxaOrig="980" w:dyaOrig="800" w14:anchorId="3D49D921">
                <v:shape id="_x0000_i1048" type="#_x0000_t75" alt="" style="width:21.6pt;height:18.6pt;mso-width-percent:0;mso-height-percent:0;mso-width-percent:0;mso-height-percent:0" o:ole="">
                  <v:imagedata r:id="rId56" o:title=""/>
                </v:shape>
                <o:OLEObject Type="Embed" ProgID="Equation.3" ShapeID="_x0000_i1048" DrawAspect="Content" ObjectID="_1640497489" r:id="rId57"/>
              </w:object>
            </w:r>
            <w:r w:rsidRPr="000D7E0C">
              <w:rPr>
                <w:sz w:val="12"/>
                <w:szCs w:val="12"/>
              </w:rPr>
              <w:t>.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Тогда характеристический многочлен матрицы </w:t>
            </w:r>
            <w:r w:rsidRPr="000D7E0C">
              <w:rPr>
                <w:sz w:val="12"/>
                <w:szCs w:val="12"/>
                <w:lang w:val="en-US"/>
              </w:rPr>
              <w:t>B</w:t>
            </w:r>
            <w:r w:rsidRPr="000D7E0C">
              <w:rPr>
                <w:sz w:val="12"/>
                <w:szCs w:val="12"/>
              </w:rPr>
              <w:t xml:space="preserve"> </w:t>
            </w:r>
          </w:p>
          <w:p w:rsidR="00F6522C" w:rsidRPr="000D7E0C" w:rsidRDefault="005A3B5D" w:rsidP="00F6522C">
            <w:pPr>
              <w:rPr>
                <w:sz w:val="12"/>
                <w:szCs w:val="1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χ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λ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λ1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λ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χ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(λ)</m:t>
                </m:r>
              </m:oMath>
            </m:oMathPara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Таким образом:1)Собственные числа матрицы </w:t>
            </w:r>
            <w:r w:rsidRPr="000D7E0C">
              <w:rPr>
                <w:sz w:val="12"/>
                <w:szCs w:val="12"/>
                <w:lang w:val="en-US"/>
              </w:rPr>
              <w:t>B</w:t>
            </w:r>
            <w:r w:rsidRPr="000D7E0C">
              <w:rPr>
                <w:sz w:val="12"/>
                <w:szCs w:val="12"/>
              </w:rPr>
              <w:t xml:space="preserve"> будут совпадать с собственными числами матрицы </w:t>
            </w:r>
            <w:r w:rsidRPr="000D7E0C">
              <w:rPr>
                <w:sz w:val="12"/>
                <w:szCs w:val="12"/>
                <w:lang w:val="en-US"/>
              </w:rPr>
              <w:t>A</w:t>
            </w:r>
            <w:r w:rsidRPr="000D7E0C">
              <w:rPr>
                <w:sz w:val="12"/>
                <w:szCs w:val="12"/>
              </w:rPr>
              <w:t xml:space="preserve">;2)Все собственные числа матрицы </w:t>
            </w:r>
            <w:r w:rsidRPr="000D7E0C">
              <w:rPr>
                <w:sz w:val="12"/>
                <w:szCs w:val="12"/>
                <w:lang w:val="en-US"/>
              </w:rPr>
              <w:t>C</w:t>
            </w:r>
            <w:r w:rsidRPr="000D7E0C">
              <w:rPr>
                <w:sz w:val="12"/>
                <w:szCs w:val="12"/>
              </w:rPr>
              <w:t xml:space="preserve"> – собственные числа </w:t>
            </w:r>
            <w:r w:rsidRPr="000D7E0C">
              <w:rPr>
                <w:sz w:val="12"/>
                <w:szCs w:val="12"/>
                <w:lang w:val="en-US"/>
              </w:rPr>
              <w:t>B</w:t>
            </w:r>
            <w:r w:rsidRPr="000D7E0C">
              <w:rPr>
                <w:sz w:val="12"/>
                <w:szCs w:val="12"/>
              </w:rPr>
              <w:t>.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</w:p>
        </w:tc>
        <w:tc>
          <w:tcPr>
            <w:tcW w:w="3479" w:type="dxa"/>
          </w:tcPr>
          <w:p w:rsidR="00F6522C" w:rsidRPr="000D7E0C" w:rsidRDefault="00F6522C" w:rsidP="00F6522C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54. Обоснование LR-алгоритма решения АПСЗ в простейшем случае.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Ax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λx</m:t>
              </m:r>
            </m:oMath>
            <w:r w:rsidRPr="000D7E0C">
              <w:rPr>
                <w:sz w:val="12"/>
                <w:szCs w:val="12"/>
              </w:rPr>
              <w:t>;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≥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≥…≥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n</m:t>
                      </m:r>
                    </m:sub>
                  </m:sSub>
                </m:e>
              </m:d>
            </m:oMath>
            <w:r w:rsidRPr="000D7E0C">
              <w:rPr>
                <w:sz w:val="12"/>
                <w:szCs w:val="12"/>
              </w:rPr>
              <w:t>;</w:t>
            </w:r>
            <w:r w:rsidRPr="000D7E0C">
              <w:rPr>
                <w:b/>
                <w:bCs/>
                <w:sz w:val="12"/>
                <w:szCs w:val="12"/>
              </w:rPr>
              <w:t>Лемма</w:t>
            </w:r>
          </w:p>
          <w:p w:rsidR="00F6522C" w:rsidRPr="000D7E0C" w:rsidRDefault="005A3B5D" w:rsidP="00F6522C">
            <w:pPr>
              <w:rPr>
                <w:b/>
                <w:bCs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F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=E+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b/>
                      <w:bCs/>
                      <w:i/>
                      <w:sz w:val="12"/>
                      <w:szCs w:val="12"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/>
                      <w:b/>
                      <w:i/>
                      <w:sz w:val="12"/>
                      <w:szCs w:val="12"/>
                    </w:rPr>
                    <m:t> </m:t>
                  </m:r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m:rPr>
                      <m:sty m:val="bi"/>
                    </m:rP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r>
                <m:rPr>
                  <m:sty m:val="bi"/>
                </m:rPr>
                <w:rPr>
                  <w:rFonts w:ascii="Cambria Math"/>
                  <w:sz w:val="12"/>
                  <w:szCs w:val="12"/>
                </w:rPr>
                <m:t>0</m:t>
              </m:r>
            </m:oMath>
            <w:r w:rsidR="00F6522C" w:rsidRPr="000D7E0C">
              <w:rPr>
                <w:sz w:val="12"/>
                <w:szCs w:val="12"/>
              </w:rPr>
              <w:t xml:space="preserve">То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F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F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F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bSup>
            </m:oMath>
            <w:r w:rsidR="00F6522C" w:rsidRPr="000D7E0C">
              <w:rPr>
                <w:sz w:val="12"/>
                <w:szCs w:val="12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F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bSup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r>
                <w:rPr>
                  <w:rFonts w:ascii="Cambria Math"/>
                  <w:sz w:val="12"/>
                  <w:szCs w:val="12"/>
                </w:rPr>
                <m:t>E</m:t>
              </m:r>
              <m:r>
                <m:rPr>
                  <m:sty m:val="p"/>
                </m:rPr>
                <w:rPr>
                  <w:rFonts w:ascii="Cambria Math"/>
                  <w:sz w:val="12"/>
                  <w:szCs w:val="12"/>
                </w:rPr>
                <w:br/>
              </m:r>
            </m:oMath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F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bSup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groupChrPr>
                  <m:e>
                    <m:r>
                      <w:rPr>
                        <w:rFonts w:ascii="Cambria Math"/>
                        <w:i/>
                        <w:sz w:val="12"/>
                        <w:szCs w:val="12"/>
                      </w:rPr>
                      <m:t> 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→∞ </m:t>
                    </m:r>
                  </m:e>
                </m:groupChr>
                <m:r>
                  <w:rPr>
                    <w:rFonts w:ascii="Cambria Math"/>
                    <w:sz w:val="12"/>
                    <w:szCs w:val="12"/>
                  </w:rPr>
                  <m:t>E</m:t>
                </m:r>
              </m:oMath>
            </m:oMathPara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Рассмотрим наше разложение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(1)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+1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</m:eqArr>
                </m:e>
              </m:d>
            </m:oMath>
            <w:r w:rsidRPr="000D7E0C">
              <w:rPr>
                <w:sz w:val="12"/>
                <w:szCs w:val="12"/>
              </w:rPr>
              <w:t xml:space="preserve"> (2)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+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bSup>
              <m:r>
                <w:rPr>
                  <w:rFonts w:ascii="Cambria Math"/>
                  <w:sz w:val="12"/>
                  <w:szCs w:val="12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…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</w:p>
          <w:p w:rsidR="00F6522C" w:rsidRPr="009D69D8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(3)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+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 (4)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…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</w:p>
          <w:p w:rsidR="00F6522C" w:rsidRPr="000D7E0C" w:rsidRDefault="005A3B5D" w:rsidP="00F6522C">
            <w:pPr>
              <w:rPr>
                <w:sz w:val="12"/>
                <w:szCs w:val="1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=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=</m:t>
                </m:r>
                <m:r>
                  <w:rPr>
                    <w:rFonts w:ascii="Cambria Math"/>
                    <w:sz w:val="12"/>
                    <w:szCs w:val="12"/>
                    <w:lang w:val="en-US"/>
                  </w:rPr>
                  <m:t>…</m:t>
                </m:r>
                <m:r>
                  <w:rPr>
                    <w:rFonts w:ascii="Cambria Math"/>
                    <w:sz w:val="12"/>
                    <w:szCs w:val="12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k</m:t>
                    </m:r>
                  </m:sup>
                </m:sSup>
              </m:oMath>
            </m:oMathPara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т.е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, г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- верхнетреугольная матрица, 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-нижнетреугольная матрица.Тем самым мы смогли найти </w:t>
            </w:r>
            <w:r w:rsidRPr="000D7E0C">
              <w:rPr>
                <w:sz w:val="12"/>
                <w:szCs w:val="12"/>
                <w:lang w:val="en-US"/>
              </w:rPr>
              <w:t>LU</w:t>
            </w:r>
            <w:r w:rsidRPr="000D7E0C">
              <w:rPr>
                <w:sz w:val="12"/>
                <w:szCs w:val="12"/>
              </w:rPr>
              <w:t xml:space="preserve">-разложени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.Пусть </w:t>
            </w:r>
            <w:r w:rsidRPr="000D7E0C">
              <w:rPr>
                <w:sz w:val="12"/>
                <w:szCs w:val="12"/>
                <w:lang w:val="en-US"/>
              </w:rPr>
              <w:t>Y</w:t>
            </w:r>
            <w:r w:rsidRPr="000D7E0C">
              <w:rPr>
                <w:sz w:val="12"/>
                <w:szCs w:val="12"/>
              </w:rPr>
              <w:t xml:space="preserve"> состоит из собственных векторов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X</m:t>
              </m:r>
            </m:oMath>
            <w:r w:rsidRPr="000D7E0C">
              <w:rPr>
                <w:sz w:val="12"/>
                <w:szCs w:val="12"/>
              </w:rPr>
              <w:t xml:space="preserve">, </w:t>
            </w:r>
            <m:oMath>
              <m:r>
                <w:rPr>
                  <w:rFonts w:ascii="Cambria Math"/>
                  <w:sz w:val="12"/>
                  <w:szCs w:val="12"/>
                </w:rPr>
                <m:t>Λ=diag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)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</m:oMath>
            <w:r w:rsidRPr="000D7E0C">
              <w:rPr>
                <w:sz w:val="12"/>
                <w:szCs w:val="12"/>
              </w:rPr>
              <w:t>-собственные числа.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  <w:lang w:val="en-US"/>
                  </w:rPr>
                  <m:t>AY</m:t>
                </m:r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r>
                  <w:rPr>
                    <w:rFonts w:ascii="Cambria Math"/>
                    <w:sz w:val="12"/>
                    <w:szCs w:val="12"/>
                    <w:lang w:val="en-US"/>
                  </w:rPr>
                  <m:t>YΛ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  <w:lang w:val="en-US"/>
                  </w:rPr>
                  <m:t>A</m:t>
                </m:r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r>
                  <w:rPr>
                    <w:rFonts w:ascii="Cambria Math"/>
                    <w:sz w:val="12"/>
                    <w:szCs w:val="12"/>
                    <w:lang w:val="en-US"/>
                  </w:rPr>
                  <m:t>Y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r>
                  <w:rPr>
                    <w:rFonts w:ascii="Cambria Math"/>
                    <w:sz w:val="12"/>
                    <w:szCs w:val="12"/>
                    <w:lang w:val="en-US"/>
                  </w:rPr>
                  <m:t>YΛX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</m:oMathPara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Λ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X</m:t>
              </m:r>
            </m:oMath>
            <w:r w:rsidRPr="000D7E0C">
              <w:rPr>
                <w:sz w:val="12"/>
                <w:szCs w:val="12"/>
              </w:rPr>
              <w:t xml:space="preserve">Т.к. </w:t>
            </w:r>
            <w:r w:rsidRPr="000D7E0C">
              <w:rPr>
                <w:sz w:val="12"/>
                <w:szCs w:val="12"/>
                <w:lang w:val="en-US"/>
              </w:rPr>
              <w:t>Y</w:t>
            </w:r>
            <w:r w:rsidRPr="000D7E0C">
              <w:rPr>
                <w:sz w:val="12"/>
                <w:szCs w:val="12"/>
              </w:rPr>
              <w:t xml:space="preserve"> и </w:t>
            </w:r>
            <w:r w:rsidRPr="000D7E0C">
              <w:rPr>
                <w:sz w:val="12"/>
                <w:szCs w:val="12"/>
                <w:lang w:val="en-US"/>
              </w:rPr>
              <w:t>X</w:t>
            </w:r>
            <w:r w:rsidRPr="000D7E0C">
              <w:rPr>
                <w:sz w:val="12"/>
                <w:szCs w:val="12"/>
              </w:rPr>
              <w:t xml:space="preserve"> неособенные, будем предполагать, что </w:t>
            </w:r>
            <m:oMath>
              <m:r>
                <w:rPr>
                  <w:rFonts w:ascii="Cambria Math"/>
                  <w:sz w:val="12"/>
                  <w:szCs w:val="12"/>
                </w:rPr>
                <m:t>Y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/>
                  <w:sz w:val="12"/>
                  <w:szCs w:val="12"/>
                </w:rPr>
                <w:br/>
              </m:r>
              <m:r>
                <w:rPr>
                  <w:rFonts w:ascii="Cambria Math"/>
                  <w:sz w:val="12"/>
                  <w:szCs w:val="12"/>
                </w:rPr>
                <m:t>X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Тогда 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(5)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sub>
              </m:sSub>
            </m:oMath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Рассмотрим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</m:oMath>
          </w:p>
          <w:p w:rsidR="00F6522C" w:rsidRPr="000D7E0C" w:rsidRDefault="00F6522C" w:rsidP="00F6522C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</w:pPr>
          </w:p>
        </w:tc>
      </w:tr>
      <w:tr w:rsidR="00F6522C" w:rsidRPr="00EA6A83" w:rsidTr="00F23DAB">
        <w:trPr>
          <w:trHeight w:val="4932"/>
          <w:jc w:val="center"/>
        </w:trPr>
        <w:tc>
          <w:tcPr>
            <w:tcW w:w="3491" w:type="dxa"/>
          </w:tcPr>
          <w:p w:rsidR="00F6522C" w:rsidRPr="0052694B" w:rsidRDefault="00C53AD3" w:rsidP="0052694B">
            <w:pPr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 w:themeFill="accent5" w:themeFillTint="33"/>
              </w:rPr>
            </w:pPr>
            <w:r w:rsidRPr="0052694B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 w:themeFill="accent5" w:themeFillTint="33"/>
              </w:rPr>
              <w:t>19. Метод релаксаций</w:t>
            </w:r>
          </w:p>
          <w:p w:rsidR="00C53AD3" w:rsidRPr="0052694B" w:rsidRDefault="0052694B" w:rsidP="0052694B">
            <w:pPr>
              <w:tabs>
                <w:tab w:val="left" w:pos="-180"/>
              </w:tabs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Ax=b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⇔</m:t>
                </m:r>
                <m:r>
                  <w:rPr>
                    <w:rFonts w:ascii="Cambria Math"/>
                    <w:sz w:val="12"/>
                    <w:szCs w:val="12"/>
                  </w:rPr>
                  <m:t>x=Cx+g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A=</m:t>
                </m:r>
                <m:bar>
                  <m:bar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bar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</m:bar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bar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</m:bar>
              </m:oMath>
            </m:oMathPara>
          </w:p>
          <w:p w:rsidR="00C53AD3" w:rsidRPr="0052694B" w:rsidRDefault="0052694B" w:rsidP="0052694B">
            <w:pPr>
              <w:numPr>
                <w:ilvl w:val="0"/>
                <w:numId w:val="30"/>
              </w:numPr>
              <w:tabs>
                <w:tab w:val="left" w:pos="-180"/>
              </w:tabs>
              <w:ind w:left="0" w:firstLine="0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x=x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(Ax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b)</m:t>
              </m:r>
            </m:oMath>
          </w:p>
          <w:p w:rsidR="00C53AD3" w:rsidRPr="0052694B" w:rsidRDefault="005A3B5D" w:rsidP="0052694B">
            <w:pPr>
              <w:numPr>
                <w:ilvl w:val="0"/>
                <w:numId w:val="30"/>
              </w:numPr>
              <w:tabs>
                <w:tab w:val="left" w:pos="-180"/>
              </w:tabs>
              <w:ind w:left="0" w:firstLine="0"/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β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b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bar>
                    <m:ba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ba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ba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+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+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ba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</m:e>
                  </m:bar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p>
                </m:e>
              </m:d>
              <m:r>
                <w:rPr>
                  <w:rFonts w:ascii="Cambria Math"/>
                  <w:sz w:val="12"/>
                  <w:szCs w:val="12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bβ</m:t>
              </m:r>
            </m:oMath>
          </w:p>
          <w:p w:rsidR="00C53AD3" w:rsidRPr="0052694B" w:rsidRDefault="0052694B" w:rsidP="0052694B">
            <w:pPr>
              <w:tabs>
                <w:tab w:val="left" w:pos="-180"/>
              </w:tabs>
              <w:rPr>
                <w:sz w:val="12"/>
                <w:szCs w:val="12"/>
              </w:rPr>
            </w:pPr>
            <w:r w:rsidRPr="0052694B">
              <w:rPr>
                <w:position w:val="-10"/>
                <w:sz w:val="12"/>
                <w:szCs w:val="12"/>
              </w:rPr>
              <w:object w:dxaOrig="240" w:dyaOrig="320">
                <v:shape id="_x0000_i1049" type="#_x0000_t75" style="width:7.8pt;height:10.8pt" o:ole="">
                  <v:imagedata r:id="rId58" o:title=""/>
                </v:shape>
                <o:OLEObject Type="Embed" ProgID="Equation.3" ShapeID="_x0000_i1049" DrawAspect="Content" ObjectID="_1640497490" r:id="rId59"/>
              </w:object>
            </w:r>
            <w:r w:rsidR="00C53AD3" w:rsidRPr="0052694B">
              <w:rPr>
                <w:sz w:val="12"/>
                <w:szCs w:val="12"/>
              </w:rPr>
              <w:t>-параметр релаксации</w:t>
            </w:r>
          </w:p>
          <w:p w:rsidR="00C53AD3" w:rsidRPr="0052694B" w:rsidRDefault="005A3B5D" w:rsidP="0052694B">
            <w:pPr>
              <w:tabs>
                <w:tab w:val="left" w:pos="-180"/>
              </w:tabs>
              <w:rPr>
                <w:sz w:val="12"/>
                <w:szCs w:val="12"/>
              </w:rPr>
            </w:pPr>
            <w:r>
              <w:rPr>
                <w:position w:val="-10"/>
                <w:sz w:val="12"/>
                <w:szCs w:val="12"/>
              </w:rPr>
              <w:pict>
                <v:shape id="_x0000_i1050" type="#_x0000_t75" style="width:19.8pt;height:10.8pt">
                  <v:imagedata r:id="rId60" o:title=""/>
                </v:shape>
              </w:pict>
            </w:r>
            <w:r w:rsidR="00C53AD3" w:rsidRPr="0052694B">
              <w:rPr>
                <w:sz w:val="12"/>
                <w:szCs w:val="12"/>
              </w:rPr>
              <w:t>-метод Зейделя</w:t>
            </w:r>
          </w:p>
          <w:p w:rsidR="00C53AD3" w:rsidRPr="0052694B" w:rsidRDefault="0052694B" w:rsidP="0052694B">
            <w:pPr>
              <w:tabs>
                <w:tab w:val="left" w:pos="-180"/>
              </w:tabs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β</m:t>
              </m:r>
              <m:r>
                <w:rPr>
                  <w:rFonts w:ascii="Cambria Math"/>
                  <w:sz w:val="12"/>
                  <w:szCs w:val="12"/>
                </w:rPr>
                <m:t>≠</m:t>
              </m:r>
              <m:r>
                <w:rPr>
                  <w:rFonts w:ascii="Cambria Math"/>
                  <w:sz w:val="12"/>
                  <w:szCs w:val="12"/>
                </w:rPr>
                <m:t>1</m:t>
              </m:r>
            </m:oMath>
            <w:r w:rsidR="00C53AD3" w:rsidRPr="0052694B">
              <w:rPr>
                <w:sz w:val="12"/>
                <w:szCs w:val="12"/>
              </w:rPr>
              <w:t>-метод релаксаций</w:t>
            </w:r>
          </w:p>
          <w:p w:rsidR="00C53AD3" w:rsidRPr="0052694B" w:rsidRDefault="005A3B5D" w:rsidP="0052694B">
            <w:pPr>
              <w:tabs>
                <w:tab w:val="left" w:pos="-180"/>
              </w:tabs>
              <w:rPr>
                <w:sz w:val="12"/>
                <w:szCs w:val="1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(1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β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β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bar>
                      <m:bar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bar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e>
                    </m:ba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(k)</m:t>
                        </m:r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+</m:t>
                    </m:r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bar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e>
                    </m:ba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(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)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r>
                  <w:rPr>
                    <w:rFonts w:ascii="Cambria Math"/>
                    <w:sz w:val="12"/>
                    <w:szCs w:val="12"/>
                  </w:rPr>
                  <m:t>bβ</m:t>
                </m:r>
              </m:oMath>
            </m:oMathPara>
          </w:p>
          <w:p w:rsidR="00C53AD3" w:rsidRPr="0052694B" w:rsidRDefault="005A3B5D" w:rsidP="0052694B">
            <w:pPr>
              <w:rPr>
                <w:sz w:val="12"/>
                <w:szCs w:val="12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=(1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)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1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...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n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1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β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1</m:t>
                                  </m:r>
                                </m:sub>
                              </m:sSub>
                            </m:den>
                          </m:f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=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+(1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)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22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...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n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22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β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22</m:t>
                                  </m:r>
                                </m:sub>
                              </m:sSub>
                            </m:den>
                          </m:f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=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nn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...+(1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β)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n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nn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)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n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β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nn</m:t>
                                  </m:r>
                                </m:sub>
                              </m:sSub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C53AD3" w:rsidRPr="0052694B" w:rsidRDefault="005A3B5D" w:rsidP="0052694B">
            <w:pPr>
              <w:tabs>
                <w:tab w:val="left" w:pos="-180"/>
              </w:tabs>
              <w:rPr>
                <w:sz w:val="12"/>
                <w:szCs w:val="1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β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bar>
                      <m:bar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bar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e>
                    </m:ba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(k)</m:t>
                        </m:r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+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/>
                        <w:sz w:val="12"/>
                        <w:szCs w:val="12"/>
                      </w:rPr>
                      <m:t>+</m:t>
                    </m:r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bar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e>
                    </m:bar>
                    <m:r>
                      <w:rPr>
                        <w:rFonts w:ascii="Cambria Math"/>
                        <w:sz w:val="12"/>
                        <w:szCs w:val="12"/>
                      </w:rPr>
                      <m:t>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(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)</m:t>
                        </m:r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b</m:t>
                    </m:r>
                  </m:e>
                </m:d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⇔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+β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bar>
                      <m:bar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bar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e>
                    </m:ba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(k)</m:t>
                        </m:r>
                      </m:sup>
                    </m:sSup>
                    <m:r>
                      <w:rPr>
                        <w:rFonts w:ascii="Cambria Math"/>
                        <w:sz w:val="12"/>
                        <w:szCs w:val="12"/>
                      </w:rPr>
                      <m:t>+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/>
                        <w:sz w:val="12"/>
                        <w:szCs w:val="12"/>
                      </w:rPr>
                      <m:t>+</m:t>
                    </m:r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bar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</m:e>
                    </m:bar>
                    <m:r>
                      <w:rPr>
                        <w:rFonts w:ascii="Cambria Math"/>
                        <w:sz w:val="12"/>
                        <w:szCs w:val="12"/>
                      </w:rPr>
                      <m:t>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(k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)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=βb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+β</m:t>
                </m:r>
                <m:bar>
                  <m:bar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bar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</m:bar>
                <m:r>
                  <w:rPr>
                    <w:rFonts w:ascii="Cambria Math"/>
                    <w:sz w:val="12"/>
                    <w:szCs w:val="12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+β</m:t>
                </m:r>
                <m:bar>
                  <m:bar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bar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</m:bar>
                <m:r>
                  <w:rPr>
                    <w:rFonts w:ascii="Cambria Math"/>
                    <w:sz w:val="12"/>
                    <w:szCs w:val="12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+β</m:t>
                </m:r>
                <m:bar>
                  <m:bar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bar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</m:ba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+β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bar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</m:bar>
                <m:r>
                  <w:rPr>
                    <w:rFonts w:ascii="Cambria Math"/>
                    <w:sz w:val="12"/>
                    <w:szCs w:val="12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βb</m:t>
                </m:r>
              </m:oMath>
            </m:oMathPara>
          </w:p>
          <w:p w:rsidR="00C53AD3" w:rsidRPr="0052694B" w:rsidRDefault="0052694B" w:rsidP="0052694B">
            <w:pPr>
              <w:numPr>
                <w:ilvl w:val="0"/>
                <w:numId w:val="30"/>
              </w:numPr>
              <w:tabs>
                <w:tab w:val="left" w:pos="-180"/>
              </w:tabs>
              <w:ind w:left="0" w:firstLine="0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β</m:t>
              </m:r>
              <m:bar>
                <m:bar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b</m:t>
              </m:r>
            </m:oMath>
            <w:r w:rsidRPr="0052694B">
              <w:rPr>
                <w:sz w:val="12"/>
                <w:szCs w:val="12"/>
              </w:rPr>
              <w:t xml:space="preserve"> </w:t>
            </w:r>
            <w:r w:rsidR="00C53AD3" w:rsidRPr="0052694B">
              <w:rPr>
                <w:sz w:val="12"/>
                <w:szCs w:val="12"/>
              </w:rPr>
              <w:t>-каноническая форма метода релаксаций</w:t>
            </w:r>
          </w:p>
          <w:p w:rsidR="00C53AD3" w:rsidRPr="0052694B" w:rsidRDefault="0052694B" w:rsidP="0052694B">
            <w:pPr>
              <w:tabs>
                <w:tab w:val="left" w:pos="-180"/>
              </w:tabs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x=Cx+g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⇔</m:t>
                </m:r>
                <m:r>
                  <w:rPr>
                    <w:rFonts w:ascii="Calibri" w:hAnsi="Calibri" w:cs="Calibri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x+Cx+g=0</m:t>
                </m:r>
              </m:oMath>
            </m:oMathPara>
          </w:p>
          <w:p w:rsidR="00C53AD3" w:rsidRPr="0052694B" w:rsidRDefault="00C53AD3" w:rsidP="0052694B">
            <w:pPr>
              <w:tabs>
                <w:tab w:val="left" w:pos="-180"/>
              </w:tabs>
              <w:rPr>
                <w:sz w:val="12"/>
                <w:szCs w:val="12"/>
              </w:rPr>
            </w:pPr>
            <w:r w:rsidRPr="0052694B">
              <w:rPr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/>
                  <w:sz w:val="12"/>
                  <w:szCs w:val="12"/>
                </w:rPr>
                <m:t>C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(</m:t>
              </m:r>
              <m:bar>
                <m:bar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r>
                    <w:rPr>
                      <w:rFonts w:ascii="Cambria Math"/>
                      <w:sz w:val="12"/>
                      <w:szCs w:val="12"/>
                    </w:rPr>
                    <m:t>C</m:t>
                  </m:r>
                </m:e>
              </m:bar>
              <m:r>
                <w:rPr>
                  <w:rFonts w:ascii="Cambria Math"/>
                  <w:sz w:val="12"/>
                  <w:szCs w:val="12"/>
                </w:rPr>
                <m:t>)</m:t>
              </m:r>
            </m:oMath>
            <w:r w:rsidR="0052694B" w:rsidRPr="0052694B">
              <w:rPr>
                <w:sz w:val="12"/>
                <w:szCs w:val="12"/>
              </w:rPr>
              <w:t xml:space="preserve"> </w:t>
            </w:r>
            <w:r w:rsidRPr="0052694B">
              <w:rPr>
                <w:sz w:val="12"/>
                <w:szCs w:val="12"/>
              </w:rPr>
              <w:t>то</w:t>
            </w:r>
          </w:p>
          <w:p w:rsidR="00C53AD3" w:rsidRPr="0052694B" w:rsidRDefault="005A3B5D" w:rsidP="0052694B">
            <w:pPr>
              <w:tabs>
                <w:tab w:val="left" w:pos="-180"/>
              </w:tabs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C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+g</m:t>
              </m:r>
            </m:oMath>
            <w:r w:rsidR="0052694B" w:rsidRPr="0052694B">
              <w:rPr>
                <w:sz w:val="12"/>
                <w:szCs w:val="12"/>
              </w:rPr>
              <w:t xml:space="preserve"> </w:t>
            </w:r>
            <w:r w:rsidR="00C53AD3" w:rsidRPr="0052694B">
              <w:rPr>
                <w:sz w:val="12"/>
                <w:szCs w:val="12"/>
              </w:rPr>
              <w:t>- вектор невязки</w:t>
            </w:r>
          </w:p>
          <w:p w:rsidR="00C53AD3" w:rsidRPr="0052694B" w:rsidRDefault="00C53AD3" w:rsidP="0052694B">
            <w:pPr>
              <w:tabs>
                <w:tab w:val="left" w:pos="-180"/>
              </w:tabs>
              <w:rPr>
                <w:sz w:val="12"/>
                <w:szCs w:val="12"/>
              </w:rPr>
            </w:pPr>
            <w:r w:rsidRPr="0052694B">
              <w:rPr>
                <w:sz w:val="12"/>
                <w:szCs w:val="12"/>
              </w:rPr>
              <w:t xml:space="preserve">Выберем </w:t>
            </w:r>
            <w:r w:rsidRPr="0052694B">
              <w:rPr>
                <w:sz w:val="12"/>
                <w:szCs w:val="12"/>
                <w:lang w:val="en-US"/>
              </w:rPr>
              <w:t>j</w:t>
            </w:r>
            <w:r w:rsidRPr="0052694B">
              <w:rPr>
                <w:sz w:val="12"/>
                <w:szCs w:val="12"/>
              </w:rPr>
              <w:t xml:space="preserve"> так чтобы невязка была максимальной, а затем выберем </w:t>
            </w:r>
            <m:oMath>
              <m:r>
                <w:rPr>
                  <w:rFonts w:ascii="Cambria Math"/>
                  <w:sz w:val="12"/>
                  <w:szCs w:val="12"/>
                </w:rPr>
                <m:t>δ</m:t>
              </m:r>
            </m:oMath>
            <w:r w:rsidRPr="0052694B">
              <w:rPr>
                <w:sz w:val="12"/>
                <w:szCs w:val="12"/>
              </w:rPr>
              <w:t>чтобы невязка обнулилась.</w:t>
            </w:r>
          </w:p>
          <w:p w:rsidR="00C53AD3" w:rsidRPr="0052694B" w:rsidRDefault="005A3B5D" w:rsidP="0052694B">
            <w:pPr>
              <w:tabs>
                <w:tab w:val="left" w:pos="-180"/>
              </w:tabs>
              <w:rPr>
                <w:sz w:val="12"/>
                <w:szCs w:val="1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j)</m:t>
                    </m:r>
                  </m:sup>
                </m:sSup>
              </m:oMath>
            </m:oMathPara>
          </w:p>
          <w:p w:rsidR="00C53AD3" w:rsidRPr="0052694B" w:rsidRDefault="00C53AD3" w:rsidP="0052694B">
            <w:pPr>
              <w:rPr>
                <w:sz w:val="12"/>
                <w:szCs w:val="12"/>
              </w:rPr>
            </w:pPr>
          </w:p>
        </w:tc>
        <w:tc>
          <w:tcPr>
            <w:tcW w:w="3486" w:type="dxa"/>
          </w:tcPr>
          <w:p w:rsidR="00F6522C" w:rsidRPr="000D7E0C" w:rsidRDefault="00F6522C" w:rsidP="00F6522C">
            <w:pPr>
              <w:shd w:val="clear" w:color="auto" w:fill="DEEAF6" w:themeFill="accent5" w:themeFillTint="33"/>
              <w:rPr>
                <w:sz w:val="12"/>
                <w:szCs w:val="12"/>
              </w:rPr>
            </w:pPr>
            <w:r w:rsidRPr="000D7E0C">
              <w:rPr>
                <w:b/>
                <w:sz w:val="12"/>
                <w:szCs w:val="12"/>
              </w:rPr>
              <w:t>56</w:t>
            </w:r>
            <w:r w:rsidRPr="009D69D8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9D69D8">
              <w:rPr>
                <w:b/>
                <w:sz w:val="12"/>
                <w:szCs w:val="12"/>
              </w:rPr>
              <w:t>Представление чисел с плавающей точкой. Множество компьютерных чисел и их свойства</w:t>
            </w:r>
            <w:r w:rsidRPr="000D7E0C">
              <w:rPr>
                <w:b/>
                <w:sz w:val="12"/>
                <w:szCs w:val="12"/>
              </w:rPr>
              <w:t>.</w:t>
            </w:r>
          </w:p>
          <w:p w:rsidR="00F6522C" w:rsidRPr="009D69D8" w:rsidRDefault="00F6522C" w:rsidP="00F6522C">
            <w:pPr>
              <w:rPr>
                <w:sz w:val="12"/>
                <w:szCs w:val="12"/>
              </w:rPr>
            </w:pPr>
          </w:p>
          <w:p w:rsidR="00F6522C" w:rsidRPr="00D103E0" w:rsidRDefault="00F6522C" w:rsidP="00F6522C">
            <w:pPr>
              <w:rPr>
                <w:sz w:val="12"/>
                <w:szCs w:val="12"/>
              </w:rPr>
            </w:pPr>
            <w:r w:rsidRPr="00D103E0">
              <w:rPr>
                <w:sz w:val="12"/>
                <w:szCs w:val="12"/>
              </w:rPr>
              <w:t>Наиболее распространённая запись числа в ЭВМ - это запись числа с плавающей точкой.</w:t>
            </w:r>
          </w:p>
          <w:p w:rsidR="00F6522C" w:rsidRPr="00D103E0" w:rsidRDefault="00F6522C" w:rsidP="00F6522C">
            <w:pPr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±</m:t>
              </m:r>
              <m:r>
                <m:rPr>
                  <m:nor/>
                </m:rPr>
                <w:rPr>
                  <w:rFonts w:ascii="Cambria Math"/>
                  <w:sz w:val="12"/>
                  <w:szCs w:val="12"/>
                </w:rPr>
                <m:t>μ</m:t>
              </m:r>
              <m:sSup>
                <m:sSupPr>
                  <m:ctrlPr>
                    <w:rPr>
                      <w:rFonts w:ascii="Cambria Math" w:hAnsi="Cambria Math"/>
                      <w:sz w:val="12"/>
                      <w:szCs w:val="12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up>
              </m:sSup>
            </m:oMath>
            <w:r w:rsidRPr="00D103E0">
              <w:rPr>
                <w:sz w:val="12"/>
                <w:szCs w:val="12"/>
              </w:rPr>
              <w:t xml:space="preserve">- запись действительного числа в системе с основанием β. В привычной для  человека системе счисления β=10 и цифры, которыми мы оперируем, это 0,1,2,…,9. Для машины β=2 (двоичная система) и цифры соответственно 0 и1. μ – мантисса числа, которая не превосходит 1, </w:t>
            </w:r>
            <w:r w:rsidRPr="00D103E0">
              <w:rPr>
                <w:sz w:val="12"/>
                <w:szCs w:val="12"/>
                <w:lang w:val="en-US"/>
              </w:rPr>
              <w:t>p</w:t>
            </w:r>
            <w:r w:rsidRPr="00D103E0">
              <w:rPr>
                <w:sz w:val="12"/>
                <w:szCs w:val="12"/>
              </w:rPr>
              <w:t xml:space="preserve"> – порядок числа.</w:t>
            </w:r>
          </w:p>
          <w:p w:rsidR="00F6522C" w:rsidRPr="00D103E0" w:rsidRDefault="00F6522C" w:rsidP="00F6522C">
            <w:pPr>
              <w:rPr>
                <w:sz w:val="12"/>
                <w:szCs w:val="12"/>
              </w:rPr>
            </w:pPr>
            <w:r w:rsidRPr="00D103E0">
              <w:rPr>
                <w:sz w:val="12"/>
                <w:szCs w:val="12"/>
              </w:rPr>
              <w:t xml:space="preserve">В машине существует несколько типов действительных чисел, в зависимости от точности представления. Для типа </w:t>
            </w:r>
            <w:r w:rsidRPr="00D103E0">
              <w:rPr>
                <w:i/>
                <w:iCs/>
                <w:sz w:val="12"/>
                <w:szCs w:val="12"/>
                <w:lang w:val="en-US"/>
              </w:rPr>
              <w:t>single</w:t>
            </w:r>
            <w:r w:rsidRPr="00D103E0">
              <w:rPr>
                <w:sz w:val="12"/>
                <w:szCs w:val="12"/>
              </w:rPr>
              <w:t xml:space="preserve"> в памяти отводится 4 байта, то есть 32 бита. Число в этих битах записывается так: первые 7 бит – порядок числа, 8 бит – знак порядка, 23 (9-31)  бита – мантисса, 32 бит – знак мантиссы. Но так как для двоичной системы первая цифра мантиссы – 1, её не хранят, а просто учитывают при всех машинных операциях с числами.</w:t>
            </w:r>
          </w:p>
          <w:p w:rsidR="00F6522C" w:rsidRPr="00CE7679" w:rsidRDefault="00F6522C" w:rsidP="00F6522C">
            <w:pPr>
              <w:rPr>
                <w:sz w:val="12"/>
                <w:szCs w:val="12"/>
              </w:rPr>
            </w:pPr>
            <w:r w:rsidRPr="00D103E0">
              <w:rPr>
                <w:sz w:val="12"/>
                <w:szCs w:val="12"/>
              </w:rPr>
              <w:t xml:space="preserve">Множество компьютерных чисел </w:t>
            </w:r>
            <w:r w:rsidRPr="00D103E0">
              <w:rPr>
                <w:sz w:val="12"/>
                <w:szCs w:val="12"/>
                <w:lang w:val="en-US"/>
              </w:rPr>
              <w:t>float</w:t>
            </w:r>
            <w:r w:rsidRPr="00D103E0">
              <w:rPr>
                <w:sz w:val="12"/>
                <w:szCs w:val="12"/>
              </w:rPr>
              <w:t xml:space="preserve"> представляет собой дискретное множество, расположенное неравномерно на оси, но имеющее участки равномерности.</w:t>
            </w:r>
            <w:r>
              <w:rPr>
                <w:sz w:val="12"/>
                <w:szCs w:val="12"/>
              </w:rPr>
              <w:t xml:space="preserve"> Числа, которые не попадают в это множество могут быть записаны либо с усечением, либо с округлением. </w:t>
            </w:r>
            <w:r>
              <w:rPr>
                <w:sz w:val="12"/>
                <w:szCs w:val="12"/>
              </w:rPr>
              <w:br/>
              <w:t xml:space="preserve">Нуль представляется не одним числом, а некоторым диапазоном, который больше, чем минимальное расстояние между числами во множестве числе </w:t>
            </w:r>
            <w:r>
              <w:rPr>
                <w:sz w:val="12"/>
                <w:szCs w:val="12"/>
                <w:lang w:val="en-US"/>
              </w:rPr>
              <w:t>Float</w:t>
            </w:r>
            <w:r>
              <w:rPr>
                <w:sz w:val="12"/>
                <w:szCs w:val="12"/>
              </w:rPr>
              <w:t xml:space="preserve">. Так же на этом множестве можно выполнять арифметические операции. </w:t>
            </w:r>
          </w:p>
        </w:tc>
        <w:tc>
          <w:tcPr>
            <w:tcW w:w="3479" w:type="dxa"/>
          </w:tcPr>
          <w:p w:rsidR="00F6522C" w:rsidRPr="00E74145" w:rsidRDefault="00F6522C" w:rsidP="00F6522C">
            <w:pPr>
              <w:jc w:val="both"/>
              <w:rPr>
                <w:b/>
                <w:bCs/>
                <w:sz w:val="12"/>
                <w:szCs w:val="12"/>
              </w:rPr>
            </w:pPr>
            <w:r w:rsidRPr="00E74145">
              <w:rPr>
                <w:b/>
                <w:bCs/>
                <w:sz w:val="12"/>
                <w:szCs w:val="12"/>
              </w:rPr>
              <w:t>58. Накопление произведения n-чисел в арифметике с плавающей точкой</w:t>
            </w:r>
          </w:p>
          <w:p w:rsidR="00F6522C" w:rsidRPr="00E74145" w:rsidRDefault="00F6522C" w:rsidP="00F6522C">
            <w:pPr>
              <w:jc w:val="both"/>
              <w:rPr>
                <w:b/>
                <w:bCs/>
                <w:sz w:val="12"/>
                <w:szCs w:val="12"/>
              </w:rPr>
            </w:pPr>
            <w:r w:rsidRPr="00E74145">
              <w:rPr>
                <w:b/>
                <w:bCs/>
                <w:sz w:val="12"/>
                <w:szCs w:val="12"/>
              </w:rPr>
              <w:t xml:space="preserve"> </w:t>
            </w:r>
            <w:r w:rsidRPr="00E74145">
              <w:rPr>
                <w:b/>
                <w:bCs/>
                <w:sz w:val="12"/>
                <w:szCs w:val="12"/>
              </w:rPr>
              <w:br/>
              <w:t xml:space="preserve">4.1 Накопление произведений </w:t>
            </w:r>
            <w:r w:rsidRPr="00E74145">
              <w:rPr>
                <w:b/>
                <w:bCs/>
                <w:sz w:val="12"/>
                <w:szCs w:val="12"/>
                <w:lang w:val="en-US"/>
              </w:rPr>
              <w:t>n</w:t>
            </w:r>
            <w:r w:rsidRPr="00E74145">
              <w:rPr>
                <w:b/>
                <w:bCs/>
                <w:sz w:val="12"/>
                <w:szCs w:val="12"/>
              </w:rPr>
              <w:t xml:space="preserve"> чисел</w:t>
            </w:r>
          </w:p>
          <w:p w:rsidR="00F6522C" w:rsidRDefault="00F6522C" w:rsidP="00F6522C">
            <w:pPr>
              <w:jc w:val="both"/>
              <w:rPr>
                <w:sz w:val="12"/>
                <w:szCs w:val="12"/>
              </w:rPr>
            </w:pP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⊗</m:t>
              </m:r>
              <m:nary>
                <m:naryPr>
                  <m:chr m:val="∏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/>
                <m:sup/>
                <m:e/>
              </m:nary>
            </m:oMath>
            <w:r w:rsidRPr="00E74145">
              <w:rPr>
                <w:sz w:val="12"/>
                <w:szCs w:val="12"/>
              </w:rPr>
              <w:t>- компьютерная операция.</w:t>
            </w:r>
            <w:r>
              <w:rPr>
                <w:sz w:val="12"/>
                <w:szCs w:val="12"/>
              </w:rPr>
              <w:t xml:space="preserve"> </w:t>
            </w:r>
          </w:p>
          <w:p w:rsidR="00F6522C" w:rsidRPr="00F6522C" w:rsidRDefault="00F6522C" w:rsidP="00F6522C">
            <w:pPr>
              <w:jc w:val="both"/>
              <w:rPr>
                <w:rFonts w:eastAsiaTheme="minorEastAsia"/>
                <w:sz w:val="12"/>
                <w:szCs w:val="12"/>
              </w:rPr>
            </w:pPr>
            <m:oMath>
              <m:r>
                <w:rPr>
                  <w:rFonts w:ascii="Cambria Math" w:hAnsi="Cambria Math" w:cs="Cambria Math"/>
                  <w:sz w:val="12"/>
                  <w:szCs w:val="12"/>
                </w:rPr>
                <m:t>⊗</m:t>
              </m:r>
              <m:nary>
                <m:naryPr>
                  <m:chr m:val="∏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i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⊗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⊗⋯⊗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×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Cambria Math"/>
                  <w:sz w:val="12"/>
                  <w:szCs w:val="12"/>
                </w:rPr>
                <m:t>⊗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3</m:t>
                  </m: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⊗⋯⊗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×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×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Cambria Math"/>
                  <w:sz w:val="12"/>
                  <w:szCs w:val="12"/>
                </w:rPr>
                <m:t>⊗⋯⊗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</m:oMath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  <w:lang w:val="en-US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nary>
                    <m:naryPr>
                      <m:chr m:val="∏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</m:t>
                          </m:r>
                        </m:sub>
                      </m:sSub>
                    </m:e>
                  </m:nary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nary>
                    <m:naryPr>
                      <m:chr m:val="∏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n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δ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nary>
                </m:e>
              </m:d>
              <m:r>
                <w:rPr>
                  <w:rFonts w:ascii="Cambria Math"/>
                  <w:sz w:val="12"/>
                  <w:szCs w:val="12"/>
                </w:rPr>
                <m:t xml:space="preserve">= 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nary>
                    <m:naryPr>
                      <m:chr m:val="∏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1+E</m:t>
                  </m:r>
                </m:e>
              </m:d>
            </m:oMath>
            <w:r w:rsidRPr="00E74145">
              <w:rPr>
                <w:sz w:val="12"/>
                <w:szCs w:val="12"/>
              </w:rPr>
              <w:t xml:space="preserve">    (1).         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E</m:t>
                  </m:r>
                </m:e>
              </m:d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  <w:lang w:val="en-US"/>
                        </w:rPr>
                        <m:t>⊗</m:t>
                      </m:r>
                      <m:nary>
                        <m:naryPr>
                          <m:chr m:val="∏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-</m:t>
                          </m:r>
                          <m:nary>
                            <m:naryPr>
                              <m:chr m:val="∏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nary>
                        <m:naryPr>
                          <m:chr m:val="∏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e>
                  </m:d>
                </m:den>
              </m:f>
            </m:oMath>
            <w:r w:rsidRPr="00E74145">
              <w:rPr>
                <w:sz w:val="12"/>
                <w:szCs w:val="12"/>
              </w:rPr>
              <w:t xml:space="preserve"> </w:t>
            </w:r>
          </w:p>
          <w:p w:rsidR="00F6522C" w:rsidRPr="00E74145" w:rsidRDefault="005A3B5D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  <w:lang w:val="en-US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  <w:lang w:val="en-US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2"/>
                    <w:szCs w:val="12"/>
                    <w:lang w:val="en-US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0</m:t>
                    </m:r>
                  </m:sub>
                </m:sSub>
              </m:oMath>
            </m:oMathPara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  <w:lang w:val="en-US"/>
                  </w:rPr>
                  <m:t>1</m:t>
                </m:r>
                <m:r>
                  <w:rPr>
                    <w:rFonts w:ascii="Cambria Math"/>
                    <w:sz w:val="12"/>
                    <w:szCs w:val="12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≤</m:t>
                </m:r>
                <m:r>
                  <w:rPr>
                    <w:rFonts w:ascii="Cambria Math"/>
                    <w:sz w:val="12"/>
                    <w:szCs w:val="12"/>
                    <w:lang w:val="en-US"/>
                  </w:rPr>
                  <m:t>1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δ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  <w:lang w:val="en-US"/>
                  </w:rPr>
                  <m:t>≤</m:t>
                </m:r>
                <m:r>
                  <w:rPr>
                    <w:rFonts w:ascii="Cambria Math"/>
                    <w:sz w:val="12"/>
                    <w:szCs w:val="12"/>
                    <w:lang w:val="en-US"/>
                  </w:rPr>
                  <m:t>1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  <w:lang w:val="en-US"/>
                      </w:rPr>
                      <m:t>0</m:t>
                    </m:r>
                  </m:sub>
                </m:sSub>
              </m:oMath>
            </m:oMathPara>
          </w:p>
          <w:p w:rsidR="00F6522C" w:rsidRPr="00E74145" w:rsidRDefault="005A3B5D" w:rsidP="00F6522C">
            <w:pPr>
              <w:jc w:val="both"/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≤</m:t>
              </m:r>
              <m:nary>
                <m:naryPr>
                  <m:chr m:val="∏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  <m:r>
                <w:rPr>
                  <w:rFonts w:ascii="Cambria Math"/>
                  <w:sz w:val="12"/>
                  <w:szCs w:val="12"/>
                </w:rPr>
                <m:t>≤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</m:oMath>
            <w:r w:rsidR="00F6522C">
              <w:rPr>
                <w:rFonts w:eastAsiaTheme="minorEastAsia"/>
                <w:sz w:val="12"/>
                <w:szCs w:val="12"/>
              </w:rPr>
              <w:t xml:space="preserve"> </w:t>
            </w:r>
          </w:p>
          <w:p w:rsidR="00F6522C" w:rsidRPr="00F6522C" w:rsidRDefault="005A3B5D" w:rsidP="00F6522C">
            <w:pPr>
              <w:jc w:val="both"/>
              <w:rPr>
                <w:sz w:val="12"/>
                <w:szCs w:val="12"/>
              </w:rPr>
            </w:pPr>
            <m:oMath>
              <m:nary>
                <m:naryPr>
                  <m:chr m:val="∏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1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  <m:r>
                <w:rPr>
                  <w:rFonts w:ascii="Cambria Math"/>
                  <w:sz w:val="12"/>
                  <w:szCs w:val="12"/>
                  <w:lang w:val="en-US"/>
                </w:rPr>
                <m:t>=1+E</m:t>
              </m:r>
            </m:oMath>
            <w:r w:rsidR="00F6522C">
              <w:rPr>
                <w:rFonts w:eastAsiaTheme="minorEastAsia"/>
                <w:sz w:val="12"/>
                <w:szCs w:val="12"/>
              </w:rPr>
              <w:t xml:space="preserve"> </w:t>
            </w:r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w:r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1</m:t>
                      </m:r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1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≤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1+E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≤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1</m:t>
                  </m:r>
                </m:sup>
              </m:sSup>
            </m:oMath>
            <w:r w:rsidRPr="00E74145">
              <w:rPr>
                <w:sz w:val="12"/>
                <w:szCs w:val="12"/>
              </w:rPr>
              <w:t xml:space="preserve">    (2)</w:t>
            </w:r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 xml:space="preserve">Формула (2) неудобна, хотелось бы иметь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</m:oMath>
            <w:r w:rsidRPr="00E74145">
              <w:rPr>
                <w:sz w:val="12"/>
                <w:szCs w:val="12"/>
              </w:rPr>
              <w:t>.</w:t>
            </w:r>
          </w:p>
          <w:p w:rsidR="00F6522C" w:rsidRPr="00E74145" w:rsidRDefault="00F6522C" w:rsidP="00F6522C">
            <w:pPr>
              <w:jc w:val="both"/>
              <w:rPr>
                <w:b/>
                <w:sz w:val="12"/>
                <w:szCs w:val="12"/>
                <w:u w:val="single"/>
              </w:rPr>
            </w:pPr>
            <w:r w:rsidRPr="00E74145">
              <w:rPr>
                <w:b/>
                <w:sz w:val="12"/>
                <w:szCs w:val="12"/>
                <w:u w:val="single"/>
              </w:rPr>
              <w:t>Лемма1</w:t>
            </w:r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 w:hAnsi="Cambria Math" w:cs="Cambria Math"/>
                    <w:sz w:val="12"/>
                    <w:szCs w:val="12"/>
                  </w:rPr>
                  <m:t>∀</m:t>
                </m:r>
                <m:r>
                  <w:rPr>
                    <w:rFonts w:ascii="Cambria Math"/>
                    <w:sz w:val="12"/>
                    <w:szCs w:val="12"/>
                  </w:rPr>
                  <m:t>k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∈</m:t>
                </m:r>
                <m:r>
                  <w:rPr>
                    <w:rFonts w:ascii="Calibri" w:hAnsi="Calibri" w:cs="Calibri"/>
                    <w:sz w:val="12"/>
                    <w:szCs w:val="12"/>
                  </w:rPr>
                  <m:t>Ν</m:t>
                </m:r>
                <m:r>
                  <w:rPr>
                    <w:rFonts w:ascii="Cambria Math"/>
                    <w:sz w:val="12"/>
                    <w:szCs w:val="12"/>
                  </w:rPr>
                  <m:t>,α&gt;0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≥</m:t>
                </m:r>
                <m:r>
                  <w:rPr>
                    <w:rFonts w:ascii="Cambria Math"/>
                    <w:sz w:val="12"/>
                    <w:szCs w:val="12"/>
                  </w:rPr>
                  <m:t>1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αk</m:t>
                </m:r>
              </m:oMath>
            </m:oMathPara>
          </w:p>
          <w:p w:rsidR="00F6522C" w:rsidRPr="00E74145" w:rsidRDefault="00F6522C" w:rsidP="00F6522C">
            <w:pPr>
              <w:jc w:val="both"/>
              <w:rPr>
                <w:b/>
                <w:sz w:val="12"/>
                <w:szCs w:val="12"/>
                <w:u w:val="single"/>
              </w:rPr>
            </w:pPr>
            <w:r w:rsidRPr="00E74145">
              <w:rPr>
                <w:b/>
                <w:sz w:val="12"/>
                <w:szCs w:val="12"/>
                <w:u w:val="single"/>
              </w:rPr>
              <w:t>Доказательство:</w:t>
            </w:r>
          </w:p>
          <w:p w:rsidR="00F6522C" w:rsidRPr="00E74145" w:rsidRDefault="00F6522C" w:rsidP="00F6522C">
            <w:pPr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f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α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f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″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θ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=1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kα+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</m:t>
                                  </m:r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θ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</m:e>
                  </m:groupChr>
                </m:e>
                <m:lim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</w:rPr>
                        <m:t>∨</m:t>
                      </m:r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0</m:t>
                      </m:r>
                    </m:e>
                  </m:eqArr>
                </m:lim>
              </m:limLow>
              <m:r>
                <w:rPr>
                  <w:rFonts w:ascii="Cambria Math"/>
                  <w:sz w:val="12"/>
                  <w:szCs w:val="12"/>
                </w:rPr>
                <m:t>≥</m:t>
              </m:r>
              <m:r>
                <w:rPr>
                  <w:rFonts w:ascii="Cambria Math"/>
                  <w:sz w:val="12"/>
                  <w:szCs w:val="12"/>
                </w:rPr>
                <m:t xml:space="preserve"> </m:t>
              </m:r>
            </m:oMath>
            <w:r>
              <w:rPr>
                <w:rFonts w:eastAsiaTheme="minorEastAsia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1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kα</m:t>
              </m:r>
            </m:oMath>
          </w:p>
          <w:p w:rsidR="00F6522C" w:rsidRPr="00E74145" w:rsidRDefault="00F6522C" w:rsidP="00F6522C">
            <w:pPr>
              <w:jc w:val="both"/>
              <w:rPr>
                <w:b/>
                <w:sz w:val="12"/>
                <w:szCs w:val="12"/>
                <w:u w:val="single"/>
              </w:rPr>
            </w:pPr>
            <w:r w:rsidRPr="00E74145">
              <w:rPr>
                <w:b/>
                <w:sz w:val="12"/>
                <w:szCs w:val="12"/>
                <w:u w:val="single"/>
              </w:rPr>
              <w:t>Следствие</w:t>
            </w:r>
          </w:p>
          <w:p w:rsidR="00F6522C" w:rsidRPr="00F6522C" w:rsidRDefault="00F6522C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 w:hAnsi="Cambria Math" w:cs="Cambria Math"/>
                    <w:sz w:val="12"/>
                    <w:szCs w:val="12"/>
                  </w:rPr>
                  <m:t>∀</m:t>
                </m:r>
                <m:r>
                  <w:rPr>
                    <w:rFonts w:ascii="Cambria Math"/>
                    <w:sz w:val="12"/>
                    <w:szCs w:val="12"/>
                  </w:rPr>
                  <m:t>μ&gt;0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≥</m:t>
                </m:r>
                <m:r>
                  <w:rPr>
                    <w:rFonts w:ascii="Cambria Math"/>
                    <w:sz w:val="12"/>
                    <w:szCs w:val="12"/>
                  </w:rPr>
                  <m:t>1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1+μ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αk</m:t>
                </m:r>
              </m:oMath>
            </m:oMathPara>
          </w:p>
          <w:p w:rsidR="00F6522C" w:rsidRPr="00E74145" w:rsidRDefault="00F6522C" w:rsidP="00F6522C">
            <w:pPr>
              <w:jc w:val="both"/>
              <w:rPr>
                <w:b/>
                <w:sz w:val="12"/>
                <w:szCs w:val="12"/>
                <w:u w:val="single"/>
              </w:rPr>
            </w:pPr>
            <w:r w:rsidRPr="00E74145">
              <w:rPr>
                <w:b/>
                <w:sz w:val="12"/>
                <w:szCs w:val="12"/>
                <w:u w:val="single"/>
              </w:rPr>
              <w:t>Лемма2</w:t>
            </w:r>
          </w:p>
          <w:p w:rsidR="00F6522C" w:rsidRPr="00F6522C" w:rsidRDefault="00F6522C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 w:hAnsi="Cambria Math" w:cs="Cambria Math"/>
                    <w:sz w:val="12"/>
                    <w:szCs w:val="12"/>
                  </w:rPr>
                  <m:t>∀</m:t>
                </m:r>
                <m:r>
                  <w:rPr>
                    <w:rFonts w:ascii="Cambria Math"/>
                    <w:sz w:val="12"/>
                    <w:szCs w:val="12"/>
                  </w:rPr>
                  <m:t>k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∈</m:t>
                </m:r>
                <m:r>
                  <w:rPr>
                    <w:rFonts w:ascii="Calibri" w:hAnsi="Calibri" w:cs="Calibri"/>
                    <w:sz w:val="12"/>
                    <w:szCs w:val="12"/>
                  </w:rPr>
                  <m:t>Ν</m:t>
                </m:r>
                <m:r>
                  <w:rPr>
                    <w:rFonts w:ascii="Cambria Math"/>
                    <w:sz w:val="12"/>
                    <w:szCs w:val="12"/>
                  </w:rPr>
                  <m:t>,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∀</m:t>
                </m:r>
                <m:r>
                  <w:rPr>
                    <w:rFonts w:ascii="Cambria Math"/>
                    <w:sz w:val="12"/>
                    <w:szCs w:val="12"/>
                  </w:rPr>
                  <m:t>α&gt;0:αk</m:t>
                </m:r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r>
                  <w:rPr>
                    <w:rFonts w:ascii="Cambria Math"/>
                    <w:sz w:val="12"/>
                    <w:szCs w:val="12"/>
                  </w:rPr>
                  <m:t>μ</m:t>
                </m:r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uncPr>
                  <m:fName>
                    <m:r>
                      <w:rPr>
                        <w:rFonts w:ascii="Cambria Math"/>
                        <w:sz w:val="12"/>
                        <w:szCs w:val="12"/>
                      </w:rPr>
                      <m:t>ln</m:t>
                    </m:r>
                  </m:fName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e>
                </m:func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+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≥</m:t>
                </m:r>
                <m:r>
                  <w:rPr>
                    <w:rFonts w:ascii="Cambria Math"/>
                    <w:sz w:val="12"/>
                    <w:szCs w:val="12"/>
                  </w:rPr>
                  <m:t>1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1+μ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αk</m:t>
                </m:r>
              </m:oMath>
            </m:oMathPara>
          </w:p>
          <w:p w:rsidR="00F6522C" w:rsidRPr="00E74145" w:rsidRDefault="00F6522C" w:rsidP="00F6522C">
            <w:pPr>
              <w:rPr>
                <w:sz w:val="12"/>
                <w:szCs w:val="12"/>
              </w:rPr>
            </w:pPr>
          </w:p>
        </w:tc>
      </w:tr>
      <w:tr w:rsidR="00F6522C" w:rsidRPr="00EA6A83" w:rsidTr="00F23DAB">
        <w:trPr>
          <w:trHeight w:val="4932"/>
          <w:jc w:val="center"/>
        </w:trPr>
        <w:tc>
          <w:tcPr>
            <w:tcW w:w="3491" w:type="dxa"/>
          </w:tcPr>
          <w:p w:rsidR="00F6522C" w:rsidRPr="000D7E0C" w:rsidRDefault="00F6522C" w:rsidP="00F6522C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lastRenderedPageBreak/>
              <w:t>51. Продолжение</w:t>
            </w: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br/>
            </w:r>
            <w:r w:rsidRPr="000D7E0C">
              <w:rPr>
                <w:rFonts w:eastAsiaTheme="minorEastAsia"/>
                <w:sz w:val="12"/>
                <w:szCs w:val="12"/>
              </w:rPr>
              <w:t xml:space="preserve">е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T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</m:den>
              </m:f>
            </m:oMath>
          </w:p>
          <w:p w:rsidR="00F6522C" w:rsidRPr="000D7E0C" w:rsidRDefault="00F6522C" w:rsidP="00F6522C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>Т.е. наше предположение оказалось верным в обоих случаях.</w:t>
            </w:r>
          </w:p>
          <w:p w:rsidR="00F6522C" w:rsidRPr="000D7E0C" w:rsidRDefault="00F6522C" w:rsidP="00F6522C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 xml:space="preserve">Таким образом, для матрицы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B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наибольшим  собственным числом оказалось λ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2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. Предположим, что собственный вектор матрицы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B</w:t>
            </w:r>
            <w:r w:rsidRPr="000D7E0C">
              <w:rPr>
                <w:rFonts w:eastAsiaTheme="minorEastAsia"/>
                <w:sz w:val="12"/>
                <w:szCs w:val="12"/>
              </w:rPr>
              <w:t>, соответствующий λ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2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, </w:t>
            </w:r>
            <w:r w:rsidRPr="000D7E0C">
              <w:rPr>
                <w:rFonts w:eastAsiaTheme="minorEastAsia"/>
                <w:sz w:val="12"/>
                <w:szCs w:val="12"/>
                <w:lang w:val="en-US"/>
              </w:rPr>
              <w:t>u</w:t>
            </w:r>
            <w:r w:rsidRPr="000D7E0C">
              <w:rPr>
                <w:rFonts w:eastAsiaTheme="minorEastAsia"/>
                <w:sz w:val="12"/>
                <w:szCs w:val="12"/>
                <w:vertAlign w:val="subscript"/>
              </w:rPr>
              <w:t>2</w:t>
            </w:r>
            <w:r w:rsidRPr="000D7E0C">
              <w:rPr>
                <w:rFonts w:eastAsiaTheme="minorEastAsia"/>
                <w:sz w:val="12"/>
                <w:szCs w:val="12"/>
              </w:rPr>
              <w:t xml:space="preserve"> найден.</w:t>
            </w:r>
          </w:p>
          <w:p w:rsidR="00F6522C" w:rsidRPr="000D7E0C" w:rsidRDefault="00F6522C" w:rsidP="00F6522C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>Тогда из (5):</w:t>
            </w:r>
          </w:p>
          <w:p w:rsidR="00F6522C" w:rsidRPr="000D7E0C" w:rsidRDefault="00F6522C" w:rsidP="00F6522C">
            <w:pPr>
              <w:rPr>
                <w:rFonts w:eastAsiaTheme="minorEastAsia"/>
                <w:sz w:val="12"/>
                <w:szCs w:val="12"/>
              </w:rPr>
            </w:pPr>
            <w:r w:rsidRPr="000D4DDB">
              <w:rPr>
                <w:rFonts w:eastAsiaTheme="minorEastAsia"/>
                <w:sz w:val="12"/>
                <w:szCs w:val="12"/>
              </w:rPr>
              <w:object w:dxaOrig="1460" w:dyaOrig="380" w14:anchorId="0816A1C6">
                <v:shape id="_x0000_i1051" type="#_x0000_t75" alt="" style="width:38.4pt;height:11.4pt;mso-width-percent:0;mso-height-percent:0;mso-width-percent:0;mso-height-percent:0" o:ole="">
                  <v:imagedata r:id="rId61" o:title=""/>
                </v:shape>
                <o:OLEObject Type="Embed" ProgID="Equation.3" ShapeID="_x0000_i1051" DrawAspect="Content" ObjectID="_1640497491" r:id="rId62"/>
              </w:objec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/>
                      <w:sz w:val="12"/>
                      <w:szCs w:val="12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</m:den>
              </m:f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T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</m:den>
              </m:f>
              <m:r>
                <w:rPr>
                  <w:rFonts w:ascii="Cambria Math" w:eastAsiaTheme="minorEastAsia"/>
                  <w:sz w:val="12"/>
                  <w:szCs w:val="12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T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</m:den>
              </m:f>
              <m:r>
                <w:rPr>
                  <w:rFonts w:ascii="Cambria Math" w:eastAsiaTheme="minorEastAsia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T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</m:den>
              </m:f>
              <m:r>
                <w:rPr>
                  <w:rFonts w:ascii="Cambria Math" w:eastAsiaTheme="minorEastAsia"/>
                  <w:sz w:val="12"/>
                  <w:szCs w:val="12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12"/>
                          <w:szCs w:val="12"/>
                        </w:rPr>
                        <m:t>j</m:t>
                      </m:r>
                    </m:sub>
                  </m:sSub>
                </m:den>
              </m:f>
            </m:oMath>
          </w:p>
          <w:p w:rsidR="00F6522C" w:rsidRPr="000D7E0C" w:rsidRDefault="005A3B5D" w:rsidP="00F6522C">
            <w:pPr>
              <w:rPr>
                <w:rFonts w:eastAsiaTheme="minorEastAsia"/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T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)</m:t>
                    </m:r>
                  </m:den>
                </m:f>
                <m:r>
                  <w:rPr>
                    <w:rFonts w:ascii="Cambria Math" w:eastAsiaTheme="minorEastAsia"/>
                    <w:sz w:val="12"/>
                    <w:szCs w:val="1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T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)</m:t>
                    </m:r>
                  </m:den>
                </m:f>
              </m:oMath>
            </m:oMathPara>
          </w:p>
          <w:p w:rsidR="00F6522C" w:rsidRPr="000D7E0C" w:rsidRDefault="00F6522C" w:rsidP="00F6522C">
            <w:pPr>
              <w:rPr>
                <w:rFonts w:eastAsiaTheme="minorEastAsia"/>
                <w:sz w:val="12"/>
                <w:szCs w:val="12"/>
              </w:rPr>
            </w:pPr>
            <w:r w:rsidRPr="000D7E0C">
              <w:rPr>
                <w:rFonts w:eastAsiaTheme="minorEastAsia"/>
                <w:sz w:val="12"/>
                <w:szCs w:val="12"/>
              </w:rPr>
              <w:t>На практике обычно применяют другое соотношение:</w:t>
            </w:r>
          </w:p>
          <w:p w:rsidR="00F6522C" w:rsidRPr="000D7E0C" w:rsidRDefault="005A3B5D" w:rsidP="00F6522C">
            <w:pPr>
              <w:spacing w:line="256" w:lineRule="auto"/>
              <w:rPr>
                <w:rFonts w:ascii="Calibri" w:eastAsia="Calibri" w:hAnsi="Calibri" w:cs="Times New Roman"/>
                <w:b/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T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Cambria Math"/>
                    <w:sz w:val="12"/>
                    <w:szCs w:val="12"/>
                  </w:rPr>
                  <m:t>⇒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T</m:t>
                    </m:r>
                  </m:sup>
                </m:s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/>
                                <w:sz w:val="12"/>
                                <w:szCs w:val="12"/>
                              </w:rPr>
                              <m:t>w</m:t>
                            </m:r>
                          </m:e>
                          <m:sup>
                            <m:r>
                              <w:rPr>
                                <w:rFonts w:ascii="Cambria Math" w:eastAsiaTheme="minorEastAsia"/>
                                <w:sz w:val="12"/>
                                <w:szCs w:val="12"/>
                              </w:rPr>
                              <m:t>(p)</m:t>
                            </m:r>
                          </m:sup>
                        </m:sSup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/>
                                <w:sz w:val="12"/>
                                <w:szCs w:val="12"/>
                              </w:rPr>
                              <m:t>w</m:t>
                            </m:r>
                          </m:e>
                          <m:sup>
                            <m:r>
                              <w:rPr>
                                <w:rFonts w:ascii="Cambria Math" w:eastAsiaTheme="minorEastAsia"/>
                                <w:sz w:val="12"/>
                                <w:szCs w:val="12"/>
                              </w:rPr>
                              <m:t>(p)</m:t>
                            </m:r>
                          </m:sup>
                        </m:sSup>
                      </m:e>
                      <m:sub>
                        <m:r>
                          <w:rPr>
                            <w:rFonts w:ascii="Cambria Math" w:eastAsiaTheme="minorEastAsia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Cambria Math"/>
                    <w:sz w:val="12"/>
                    <w:szCs w:val="12"/>
                  </w:rPr>
                  <m:t>⇒</m:t>
                </m:r>
                <m:r>
                  <w:rPr>
                    <w:rFonts w:ascii="Cambria Math" w:eastAsiaTheme="minorEastAsia"/>
                    <w:sz w:val="12"/>
                    <w:szCs w:val="12"/>
                  </w:rPr>
                  <m:t>F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/>
                        <w:sz w:val="12"/>
                        <w:szCs w:val="12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/>
                    <w:sz w:val="12"/>
                    <w:szCs w:val="12"/>
                  </w:rPr>
                  <m:t>=</m:t>
                </m:r>
                <m:r>
                  <w:rPr>
                    <w:rFonts w:ascii="Cambria Math" w:eastAsiaTheme="minorEastAsia"/>
                    <w:sz w:val="12"/>
                    <w:szCs w:val="12"/>
                  </w:rPr>
                  <m:t>-</m:t>
                </m:r>
                <m:r>
                  <w:rPr>
                    <w:rFonts w:ascii="Cambria Math" w:eastAsiaTheme="minorEastAsia"/>
                    <w:sz w:val="12"/>
                    <w:szCs w:val="12"/>
                  </w:rPr>
                  <m:t>b,</m:t>
                </m:r>
                <m:r>
                  <w:rPr>
                    <w:rFonts w:ascii="Cambria Math" w:eastAsiaTheme="minorEastAsia"/>
                    <w:sz w:val="12"/>
                    <w:szCs w:val="12"/>
                  </w:rPr>
                  <m:t>где</m:t>
                </m:r>
                <m:r>
                  <w:rPr>
                    <w:rFonts w:ascii="Cambria Math" w:eastAsiaTheme="minorEastAsia"/>
                    <w:sz w:val="12"/>
                    <w:szCs w:val="12"/>
                  </w:rPr>
                  <m:t>F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Theme="minorEastAsia" w:hAnsi="Cambria Math" w:cs="Cambria Math"/>
                              <w:sz w:val="12"/>
                              <w:szCs w:val="12"/>
                            </w:rPr>
                            <m:t>⋱</m:t>
                          </m:r>
                        </m:e>
                        <m:e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 w:cs="Cambria Math"/>
                              <w:sz w:val="12"/>
                              <w:szCs w:val="12"/>
                            </w:rPr>
                            <m:t>⋱</m:t>
                          </m:r>
                        </m:e>
                        <m:e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 w:cs="Cambria Math"/>
                              <w:sz w:val="12"/>
                              <w:szCs w:val="12"/>
                            </w:rPr>
                            <m:t>⋱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/>
                              <w:sz w:val="12"/>
                              <w:szCs w:val="12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 w:cs="Cambria Math"/>
                              <w:sz w:val="12"/>
                              <w:szCs w:val="12"/>
                            </w:rPr>
                            <m:t>⋱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/>
                                  <w:sz w:val="12"/>
                                  <w:szCs w:val="12"/>
                                </w:rPr>
                                <m:t>k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F6522C" w:rsidRPr="000D7E0C" w:rsidRDefault="00F6522C" w:rsidP="00F6522C">
            <w:pPr>
              <w:spacing w:line="256" w:lineRule="auto"/>
              <w:rPr>
                <w:b/>
                <w:sz w:val="12"/>
                <w:szCs w:val="12"/>
              </w:rPr>
            </w:pPr>
          </w:p>
        </w:tc>
        <w:tc>
          <w:tcPr>
            <w:tcW w:w="3486" w:type="dxa"/>
          </w:tcPr>
          <w:p w:rsidR="00F6522C" w:rsidRPr="000D7E0C" w:rsidRDefault="00F6522C" w:rsidP="00F6522C">
            <w:pPr>
              <w:spacing w:line="259" w:lineRule="auto"/>
              <w:rPr>
                <w:b/>
                <w:sz w:val="12"/>
                <w:szCs w:val="12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53.</w:t>
            </w:r>
            <w:r w:rsidRPr="000D7E0C"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  <w:t xml:space="preserve"> </w:t>
            </w: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LR-алгоритм и QR-алгоритм решения АПСЗ.</w:t>
            </w:r>
            <w:r w:rsidRPr="000D7E0C">
              <w:rPr>
                <w:b/>
                <w:sz w:val="12"/>
                <w:szCs w:val="12"/>
              </w:rPr>
              <w:t xml:space="preserve"> 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  <w:lang w:val="en-US"/>
              </w:rPr>
              <w:t>LR</w:t>
            </w:r>
            <w:r w:rsidRPr="000D7E0C">
              <w:rPr>
                <w:sz w:val="12"/>
                <w:szCs w:val="12"/>
              </w:rPr>
              <w:t xml:space="preserve">-  и </w:t>
            </w:r>
            <w:r w:rsidRPr="000D7E0C">
              <w:rPr>
                <w:sz w:val="12"/>
                <w:szCs w:val="12"/>
                <w:lang w:val="en-US"/>
              </w:rPr>
              <w:t>QR</w:t>
            </w:r>
            <w:r w:rsidRPr="000D7E0C">
              <w:rPr>
                <w:sz w:val="12"/>
                <w:szCs w:val="12"/>
              </w:rPr>
              <w:t xml:space="preserve">- алгоритмы – итерационные алгоритмы, позволяющие подобными преобразованиями привести матрицу </w:t>
            </w:r>
            <w:r w:rsidRPr="000D7E0C">
              <w:rPr>
                <w:sz w:val="12"/>
                <w:szCs w:val="12"/>
                <w:lang w:val="en-US"/>
              </w:rPr>
              <w:t>A </w:t>
            </w:r>
            <w:r w:rsidRPr="000D7E0C">
              <w:rPr>
                <w:sz w:val="12"/>
                <w:szCs w:val="12"/>
              </w:rPr>
              <w:t>к треугольному виду.</w:t>
            </w:r>
          </w:p>
          <w:p w:rsidR="00F6522C" w:rsidRPr="000D7E0C" w:rsidRDefault="00F6522C" w:rsidP="00F6522C">
            <w:pPr>
              <w:rPr>
                <w:b/>
                <w:bCs/>
                <w:sz w:val="12"/>
                <w:szCs w:val="12"/>
                <w:lang w:val="en-US"/>
              </w:rPr>
            </w:pPr>
            <w:r w:rsidRPr="000D7E0C">
              <w:rPr>
                <w:b/>
                <w:bCs/>
                <w:sz w:val="12"/>
                <w:szCs w:val="12"/>
              </w:rPr>
              <w:t>LR – алгоритм.</w:t>
            </w:r>
          </w:p>
          <w:p w:rsidR="00F6522C" w:rsidRPr="009D69D8" w:rsidRDefault="00F6522C" w:rsidP="00F6522C">
            <w:pPr>
              <w:numPr>
                <w:ilvl w:val="0"/>
                <w:numId w:val="27"/>
              </w:numPr>
              <w:ind w:left="0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Ax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λx</m:t>
              </m:r>
            </m:oMath>
            <w:r w:rsidRPr="000D7E0C">
              <w:rPr>
                <w:sz w:val="12"/>
                <w:szCs w:val="12"/>
              </w:rPr>
              <w:t>;</w:t>
            </w: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</m:oMath>
            <w:r w:rsidRPr="000D7E0C">
              <w:rPr>
                <w:sz w:val="12"/>
                <w:szCs w:val="12"/>
              </w:rPr>
              <w:t xml:space="preserve"> Рассмотрим преобразование</w:t>
            </w:r>
          </w:p>
          <w:p w:rsidR="00F6522C" w:rsidRPr="000D7E0C" w:rsidRDefault="005A3B5D" w:rsidP="00F6522C">
            <w:pPr>
              <w:rPr>
                <w:sz w:val="12"/>
                <w:szCs w:val="12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+1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</m:eqArr>
                </m:e>
              </m:d>
            </m:oMath>
            <w:r w:rsidR="00F6522C" w:rsidRPr="000D7E0C">
              <w:rPr>
                <w:sz w:val="12"/>
                <w:szCs w:val="12"/>
              </w:rPr>
              <w:t>Докажем, что это тождественное преобразование</w:t>
            </w:r>
          </w:p>
          <w:p w:rsidR="00F6522C" w:rsidRPr="000D7E0C" w:rsidRDefault="005A3B5D" w:rsidP="00F6522C">
            <w:pPr>
              <w:rPr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+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r>
                  <w:rPr>
                    <w:rFonts w:ascii="Cambria Math"/>
                    <w:sz w:val="12"/>
                    <w:szCs w:val="12"/>
                  </w:rPr>
                  <m:t>…</m:t>
                </m:r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r>
                  <w:rPr>
                    <w:rFonts w:ascii="Cambria Math"/>
                    <w:sz w:val="12"/>
                    <w:szCs w:val="12"/>
                  </w:rPr>
                  <m:t>…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</m:oMath>
            </m:oMathPara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т.е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</m:oMath>
            <w:r w:rsidRPr="000D7E0C">
              <w:rPr>
                <w:sz w:val="12"/>
                <w:szCs w:val="12"/>
              </w:rPr>
              <w:t>, значит преобразование тождественно.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Чуть позже докажем, что </w:t>
            </w:r>
          </w:p>
          <w:p w:rsidR="00F6522C" w:rsidRPr="000D7E0C" w:rsidRDefault="005A3B5D" w:rsidP="00F6522C">
            <w:pPr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r>
                <w:rPr>
                  <w:rFonts w:ascii="Cambria Math"/>
                  <w:sz w:val="12"/>
                  <w:szCs w:val="12"/>
                </w:rPr>
                <m:t>A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*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</w:rPr>
                          <m:t>*</m:t>
                        </m:r>
                      </m:e>
                      <m:e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</w:rPr>
                          <m:t>*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</w:rPr>
                          <m:t>*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F6522C" w:rsidRPr="000D7E0C">
              <w:rPr>
                <w:sz w:val="12"/>
                <w:szCs w:val="12"/>
              </w:rPr>
              <w:t>.</w:t>
            </w:r>
          </w:p>
          <w:p w:rsidR="00F6522C" w:rsidRPr="000D7E0C" w:rsidRDefault="00F6522C" w:rsidP="00F6522C">
            <w:pPr>
              <w:rPr>
                <w:b/>
                <w:bCs/>
                <w:sz w:val="12"/>
                <w:szCs w:val="12"/>
              </w:rPr>
            </w:pPr>
            <w:r w:rsidRPr="000D7E0C">
              <w:rPr>
                <w:b/>
                <w:bCs/>
                <w:sz w:val="12"/>
                <w:szCs w:val="12"/>
                <w:lang w:val="en-US"/>
              </w:rPr>
              <w:t>QR</w:t>
            </w:r>
            <w:r w:rsidRPr="000D7E0C">
              <w:rPr>
                <w:b/>
                <w:bCs/>
                <w:sz w:val="12"/>
                <w:szCs w:val="12"/>
              </w:rPr>
              <w:t xml:space="preserve"> – алгоритм со сдвигом.</w:t>
            </w:r>
          </w:p>
          <w:p w:rsidR="00F6522C" w:rsidRPr="000D7E0C" w:rsidRDefault="00F6522C" w:rsidP="00F6522C">
            <w:pPr>
              <w:numPr>
                <w:ilvl w:val="0"/>
                <w:numId w:val="27"/>
              </w:numPr>
              <w:ind w:left="0"/>
              <w:rPr>
                <w:sz w:val="12"/>
                <w:szCs w:val="12"/>
                <w:lang w:val="en-US"/>
              </w:rPr>
            </w:pP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Ax=λx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1</m:t>
                  </m:r>
                </m:sup>
              </m:sSup>
            </m:oMath>
            <w:r w:rsidRPr="000D7E0C">
              <w:rPr>
                <w:sz w:val="12"/>
                <w:szCs w:val="12"/>
              </w:rPr>
              <w:t>Рассмотрим преобразование</w:t>
            </w:r>
          </w:p>
          <w:p w:rsidR="00F6522C" w:rsidRPr="000D7E0C" w:rsidRDefault="005A3B5D" w:rsidP="00F6522C">
            <w:pPr>
              <w:rPr>
                <w:sz w:val="12"/>
                <w:szCs w:val="12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E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+1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e>
                  </m:eqArr>
                </m:e>
              </m:d>
            </m:oMath>
            <w:r w:rsidR="00F6522C" w:rsidRPr="000D7E0C">
              <w:rPr>
                <w:sz w:val="12"/>
                <w:szCs w:val="12"/>
              </w:rPr>
              <w:t>Докажем, что это тождественное преобразование</w:t>
            </w:r>
          </w:p>
          <w:p w:rsidR="00F6522C" w:rsidRPr="000D7E0C" w:rsidRDefault="005A3B5D" w:rsidP="00F6522C">
            <w:pPr>
              <w:rPr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+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E=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E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r>
                  <w:rPr>
                    <w:rFonts w:ascii="Cambria Math"/>
                    <w:sz w:val="12"/>
                    <w:szCs w:val="12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E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E=</m:t>
                </m:r>
                <m:r>
                  <w:rPr>
                    <w:rFonts w:ascii="Cambria Math"/>
                    <w:sz w:val="12"/>
                    <w:szCs w:val="12"/>
                  </w:rPr>
                  <m:t>…</m:t>
                </m:r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r>
                  <w:rPr>
                    <w:rFonts w:ascii="Cambria Math"/>
                    <w:sz w:val="12"/>
                    <w:szCs w:val="12"/>
                  </w:rPr>
                  <m:t>…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</m:oMathPara>
            <m:oMath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</m:oMath>
            <w:r w:rsidR="00F6522C" w:rsidRPr="000D7E0C">
              <w:rPr>
                <w:sz w:val="12"/>
                <w:szCs w:val="12"/>
              </w:rPr>
              <w:t xml:space="preserve">т.е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</m:oMath>
            <w:r w:rsidR="00F6522C" w:rsidRPr="000D7E0C">
              <w:rPr>
                <w:sz w:val="12"/>
                <w:szCs w:val="12"/>
              </w:rPr>
              <w:t>, значит преобразование тождественно.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Чуть позже докажем, что </w:t>
            </w:r>
          </w:p>
          <w:p w:rsidR="00F6522C" w:rsidRPr="000D7E0C" w:rsidRDefault="005A3B5D" w:rsidP="00F6522C">
            <w:pPr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r>
                <w:rPr>
                  <w:rFonts w:ascii="Cambria Math"/>
                  <w:sz w:val="12"/>
                  <w:szCs w:val="12"/>
                </w:rPr>
                <m:t>A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*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</w:rPr>
                          <m:t>*</m:t>
                        </m:r>
                      </m:e>
                      <m:e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</w:rPr>
                          <m:t>*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</w:rPr>
                          <m:t>*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F6522C" w:rsidRPr="000D7E0C">
              <w:rPr>
                <w:sz w:val="12"/>
                <w:szCs w:val="12"/>
              </w:rPr>
              <w:t xml:space="preserve">.За счет выбор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</m:oMath>
            <w:r w:rsidR="00F6522C" w:rsidRPr="000D7E0C">
              <w:rPr>
                <w:sz w:val="12"/>
                <w:szCs w:val="12"/>
              </w:rPr>
              <w:t xml:space="preserve"> можно ускорить процесс сходимости.</w:t>
            </w:r>
          </w:p>
        </w:tc>
        <w:tc>
          <w:tcPr>
            <w:tcW w:w="3479" w:type="dxa"/>
          </w:tcPr>
          <w:p w:rsidR="00F6522C" w:rsidRPr="000D7E0C" w:rsidRDefault="00F6522C" w:rsidP="00F6522C">
            <w:pPr>
              <w:spacing w:line="256" w:lineRule="auto"/>
              <w:rPr>
                <w:sz w:val="12"/>
                <w:szCs w:val="12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 xml:space="preserve">46.Продолжение  </w:t>
            </w:r>
            <w:r w:rsidRPr="000D7E0C">
              <w:rPr>
                <w:sz w:val="12"/>
                <w:szCs w:val="12"/>
              </w:rPr>
              <w:t xml:space="preserve">Значит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</m:oMath>
            <w:r w:rsidRPr="000D7E0C">
              <w:rPr>
                <w:sz w:val="12"/>
                <w:szCs w:val="12"/>
              </w:rPr>
              <w:t xml:space="preserve"> - ограничено</w:t>
            </w:r>
          </w:p>
          <w:p w:rsidR="00F6522C" w:rsidRPr="000D7E0C" w:rsidRDefault="00F6522C" w:rsidP="00F6522C">
            <w:pPr>
              <w:spacing w:line="256" w:lineRule="auto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b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+Ο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u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Ο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d>
                </m:e>
              </m:d>
            </m:oMath>
            <w:r w:rsidRPr="000D7E0C">
              <w:rPr>
                <w:sz w:val="12"/>
                <w:szCs w:val="12"/>
              </w:rPr>
              <w:t xml:space="preserve"> (5)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bSup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e>
                      </m:d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bSup>
                </m:den>
              </m:f>
              <m:limUpp>
                <m:limUp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UppPr>
                <m:e>
                  <m:r>
                    <w:rPr>
                      <w:rFonts w:ascii="Cambria Math"/>
                      <w:sz w:val="12"/>
                      <w:szCs w:val="12"/>
                    </w:rPr>
                    <m:t>=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(5)</m:t>
                  </m:r>
                </m:lim>
              </m:limUpp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Ο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sup>
                          </m:sSup>
                        </m:e>
                      </m:d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Ο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p>
                          </m:sSup>
                        </m:e>
                      </m:d>
                    </m:e>
                  </m:d>
                </m:den>
              </m:f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Ο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</m:sSup>
                    </m:e>
                  </m:d>
                </m:e>
              </m:d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</m:oMath>
          </w:p>
          <w:p w:rsidR="00F6522C" w:rsidRPr="000D7E0C" w:rsidRDefault="005A3B5D" w:rsidP="00F6522C">
            <w:pPr>
              <w:spacing w:line="256" w:lineRule="auto"/>
              <w:rPr>
                <w:sz w:val="12"/>
                <w:szCs w:val="1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k</m:t>
                                  </m:r>
                                </m:e>
                              </m:d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p>
                </m:den>
              </m:f>
              <m:limUpp>
                <m:limUp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UppPr>
                <m:e>
                  <m:r>
                    <w:rPr>
                      <w:rFonts w:ascii="Cambria Math"/>
                      <w:sz w:val="12"/>
                      <w:szCs w:val="12"/>
                    </w:rPr>
                    <m:t>=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(5,6)</m:t>
                  </m:r>
                </m:lim>
              </m:limUpp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Ο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sup>
                          </m:sSup>
                        </m:e>
                      </m:d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+Ο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2"/>
                                                  <w:szCs w:val="1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λ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2"/>
                                                  <w:szCs w:val="1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λ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k</m:t>
                                  </m:r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1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p>
                </m:den>
              </m:f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Ο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p>
                      </m:sSup>
                    </m:e>
                  </m:d>
                </m:e>
              </m:d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</m:oMath>
            <w:r w:rsidR="00F6522C" w:rsidRPr="000D7E0C">
              <w:rPr>
                <w:sz w:val="12"/>
                <w:szCs w:val="12"/>
              </w:rPr>
              <w:t>, то есть с точностью до множителя определили собственный вектор.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+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+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Ο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+1</m:t>
                          </m:r>
                        </m:sup>
                      </m:sSup>
                    </m:e>
                  </m:d>
                </m:e>
              </m:d>
            </m:oMath>
          </w:p>
          <w:p w:rsidR="00F6522C" w:rsidRPr="000D7E0C" w:rsidRDefault="005A3B5D" w:rsidP="00F6522C">
            <w:pPr>
              <w:spacing w:line="256" w:lineRule="auto"/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+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=A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e>
                      </m:d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Ο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sup>
                          </m:sSup>
                        </m:e>
                      </m:d>
                    </m:e>
                  </m:d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k+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/>
                  <w:sz w:val="12"/>
                  <w:szCs w:val="12"/>
                </w:rPr>
                <m:t>A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Ο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d>
                </m:e>
              </m:d>
            </m:oMath>
            <w:r w:rsidR="00F6522C">
              <w:rPr>
                <w:rFonts w:eastAsiaTheme="minorEastAsia"/>
                <w:sz w:val="12"/>
                <w:szCs w:val="12"/>
              </w:rPr>
              <w:t xml:space="preserve"> </w:t>
            </w:r>
          </w:p>
          <w:p w:rsidR="00F6522C" w:rsidRPr="000D7E0C" w:rsidRDefault="00F6522C" w:rsidP="00F6522C">
            <w:pPr>
              <w:spacing w:line="256" w:lineRule="auto"/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Получилось, что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Ο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+1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/>
                  <w:sz w:val="12"/>
                  <w:szCs w:val="12"/>
                </w:rPr>
                <m:t>=A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Ο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d>
                </m:e>
              </m:d>
            </m:oMath>
          </w:p>
        </w:tc>
      </w:tr>
      <w:tr w:rsidR="00F6522C" w:rsidRPr="00EA6A83" w:rsidTr="00F23DAB">
        <w:trPr>
          <w:trHeight w:val="4932"/>
          <w:jc w:val="center"/>
        </w:trPr>
        <w:tc>
          <w:tcPr>
            <w:tcW w:w="3491" w:type="dxa"/>
          </w:tcPr>
          <w:p w:rsidR="00F6522C" w:rsidRPr="000D7E0C" w:rsidRDefault="00F6522C" w:rsidP="00F6522C">
            <w:pPr>
              <w:shd w:val="clear" w:color="auto" w:fill="DEEAF6" w:themeFill="accent5" w:themeFillTint="33"/>
              <w:rPr>
                <w:b/>
                <w:sz w:val="12"/>
                <w:szCs w:val="12"/>
              </w:rPr>
            </w:pPr>
            <w:r w:rsidRPr="000D7E0C">
              <w:rPr>
                <w:b/>
                <w:sz w:val="12"/>
                <w:szCs w:val="12"/>
              </w:rPr>
              <w:t>55. Апостериорная оценка погрешности при ращении АПСЗ с симметричной матрицей</w:t>
            </w:r>
          </w:p>
          <w:p w:rsidR="00F6522C" w:rsidRPr="000D7E0C" w:rsidRDefault="00F6522C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w:r w:rsidRPr="000D7E0C">
              <w:rPr>
                <w:rFonts w:ascii="Cambria Math" w:eastAsiaTheme="minorEastAsia" w:hAnsi="Cambria Math"/>
                <w:sz w:val="12"/>
                <w:szCs w:val="12"/>
                <w:lang w:val="en-US"/>
              </w:rPr>
              <w:t>Ax</w:t>
            </w:r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 =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  <w:lang w:val="en-US"/>
                </w:rPr>
                <m:t>λx</m:t>
              </m:r>
            </m:oMath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>;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λ*</m:t>
              </m:r>
            </m:oMath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 - приближенное собственное значение,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x*</m:t>
              </m:r>
            </m:oMath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>- приближенный собственный вектор.</w:t>
            </w:r>
            <w:r w:rsidRPr="000D7E0C">
              <w:rPr>
                <w:rFonts w:ascii="Cambria Math" w:eastAsiaTheme="minorEastAsia" w:hAnsi="Cambria Math"/>
                <w:b/>
                <w:bCs/>
                <w:sz w:val="12"/>
                <w:szCs w:val="12"/>
              </w:rPr>
              <w:t>Теорема</w:t>
            </w:r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>.</w:t>
            </w:r>
          </w:p>
          <w:p w:rsidR="00F6522C" w:rsidRPr="000D7E0C" w:rsidRDefault="00F6522C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∀λ</m:t>
                </m:r>
                <m:r>
                  <m:rPr>
                    <m:scr m:val="fraktur"/>
                  </m:rPr>
                  <w:rPr>
                    <w:rFonts w:ascii="Cambria Math" w:eastAsiaTheme="minorEastAsia" w:hAnsi="Cambria Math"/>
                    <w:sz w:val="12"/>
                    <w:szCs w:val="12"/>
                  </w:rPr>
                  <m:t>*∈R,∀</m:t>
                </m:r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x*∈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m:rPr>
                        <m:scr m:val="fraktur"/>
                      </m:rP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n</m:t>
                    </m:r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,x*≠0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2"/>
                    <w:szCs w:val="12"/>
                  </w:rPr>
                  <w:br/>
                </m:r>
              </m:oMath>
            </m:oMathPara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∃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: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A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*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Ax*-λ*x*</m:t>
                      </m:r>
                    </m:e>
                  </m:d>
                </m:num>
                <m:den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*</m:t>
                      </m:r>
                    </m:e>
                  </m:d>
                </m:den>
              </m:f>
            </m:oMath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   (1)       -фактически вектор невязки.</w:t>
            </w:r>
          </w:p>
          <w:p w:rsidR="00F6522C" w:rsidRPr="000D7E0C" w:rsidRDefault="00F6522C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w:r w:rsidRPr="000D7E0C">
              <w:rPr>
                <w:rFonts w:ascii="Cambria Math" w:eastAsiaTheme="minorEastAsia" w:hAnsi="Cambria Math"/>
                <w:sz w:val="12"/>
                <w:szCs w:val="12"/>
                <w:lang w:val="en-US"/>
              </w:rPr>
              <w:t>A</w:t>
            </w:r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 –нормальная матрица.</w:t>
            </w:r>
            <w:r>
              <w:rPr>
                <w:rFonts w:ascii="Cambria Math" w:eastAsiaTheme="minorEastAsia" w:hAnsi="Cambria Math"/>
                <w:sz w:val="12"/>
                <w:szCs w:val="12"/>
              </w:rPr>
              <w:t xml:space="preserve"> </w:t>
            </w:r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>Если вектор невязки мал, то собственное число найдено достаточно точно.</w:t>
            </w:r>
            <w:r w:rsidRPr="000D7E0C">
              <w:rPr>
                <w:rFonts w:ascii="Cambria Math" w:eastAsiaTheme="minorEastAsia" w:hAnsi="Cambria Math"/>
                <w:b/>
                <w:bCs/>
                <w:sz w:val="12"/>
                <w:szCs w:val="12"/>
              </w:rPr>
              <w:t>Доказательство</w:t>
            </w:r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>.</w:t>
            </w:r>
          </w:p>
          <w:p w:rsidR="00F6522C" w:rsidRPr="000D7E0C" w:rsidRDefault="00F6522C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1) 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λ*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sub>
              </m:sSub>
            </m:oMath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>, тогда (1) выполняется.</w:t>
            </w:r>
          </w:p>
          <w:p w:rsidR="00F6522C" w:rsidRPr="000D7E0C" w:rsidRDefault="00F6522C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2)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λ*≠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sub>
              </m:sSub>
            </m:oMath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, тогда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det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(</m:t>
                  </m:r>
                </m:e>
              </m:func>
              <m:r>
                <w:rPr>
                  <w:rFonts w:ascii="Cambria Math" w:eastAsiaTheme="minorEastAsia" w:hAnsi="Cambria Math"/>
                  <w:sz w:val="12"/>
                  <w:szCs w:val="12"/>
                </w:rPr>
                <m:t>A-λ*E)≠0</m:t>
              </m:r>
            </m:oMath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>, следовательно,</w:t>
            </w:r>
            <w:r>
              <w:rPr>
                <w:rFonts w:ascii="Cambria Math" w:eastAsiaTheme="minorEastAsia" w:hAnsi="Cambria Math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∃(A-λ*E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-1</m:t>
                  </m:r>
                </m:sup>
              </m:sSup>
            </m:oMath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 Тогда 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x*=(A-λ*E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(A-λ*E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)</m:t>
                  </m:r>
                </m:e>
                <m:sup/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x*</m:t>
              </m:r>
            </m:oMath>
          </w:p>
          <w:p w:rsidR="00F6522C" w:rsidRPr="000D7E0C" w:rsidRDefault="005A3B5D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m:oMathPara>
              <m:oMath>
                <m:d>
                  <m:dPr>
                    <m:begChr m:val="‖"/>
                    <m:endChr m:val="‖"/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x*</m:t>
                    </m:r>
                  </m:e>
                </m:d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≤</m:t>
                </m:r>
                <m:d>
                  <m:dPr>
                    <m:begChr m:val="‖"/>
                    <m:endChr m:val="‖"/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(A-λ*E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12"/>
                            <w:szCs w:val="12"/>
                          </w:rPr>
                          <m:t>-1</m:t>
                        </m:r>
                      </m:sup>
                    </m:sSup>
                  </m:e>
                </m:d>
                <m:d>
                  <m:dPr>
                    <m:begChr m:val="‖"/>
                    <m:endChr m:val="‖"/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Ax*-λ*E</m:t>
                    </m:r>
                  </m:e>
                </m:d>
              </m:oMath>
            </m:oMathPara>
          </w:p>
          <w:p w:rsidR="00F6522C" w:rsidRPr="000D7E0C" w:rsidRDefault="00F6522C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>А)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T</m:t>
                  </m:r>
                </m:sup>
              </m:sSup>
            </m:oMath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>, используемая норма – вторая.</w:t>
            </w:r>
          </w:p>
          <w:p w:rsidR="00F6522C" w:rsidRPr="000D7E0C" w:rsidRDefault="005A3B5D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*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≤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ax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(</m:t>
                  </m:r>
                </m:e>
              </m:func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1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λ*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sz w:val="12"/>
                  <w:szCs w:val="12"/>
                </w:rPr>
                <m:t>)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Ax*-λ*E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2</m:t>
                  </m:r>
                </m:sub>
              </m:sSub>
            </m:oMath>
            <w:r w:rsidR="00F6522C" w:rsidRPr="000D7E0C">
              <w:rPr>
                <w:rFonts w:ascii="Cambria Math" w:eastAsiaTheme="minorEastAsia" w:hAnsi="Cambria Math"/>
                <w:sz w:val="12"/>
                <w:szCs w:val="12"/>
              </w:rPr>
              <w:t>;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in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λ*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Ax*-λ*E</m:t>
                          </m:r>
                        </m:e>
                      </m:d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x*</m:t>
                          </m:r>
                        </m:e>
                      </m:d>
                    </m:e>
                    <m: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den>
              </m:f>
            </m:oMath>
          </w:p>
          <w:p w:rsidR="00F6522C" w:rsidRPr="000D7E0C" w:rsidRDefault="00F6522C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Б)используемая норма – другая (общий случай) Т.к. </w:t>
            </w:r>
            <w:r w:rsidRPr="000D7E0C">
              <w:rPr>
                <w:rFonts w:ascii="Cambria Math" w:eastAsiaTheme="minorEastAsia" w:hAnsi="Cambria Math"/>
                <w:sz w:val="12"/>
                <w:szCs w:val="12"/>
                <w:lang w:val="en-US"/>
              </w:rPr>
              <w:t>A</w:t>
            </w:r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 – нормальная, то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AX=Λ</m:t>
              </m:r>
            </m:oMath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 - диаг. матрица</w:t>
            </w:r>
            <m:oMath>
              <m:r>
                <w:rPr>
                  <w:rFonts w:ascii="Cambria Math" w:eastAsiaTheme="minorEastAsia" w:hAnsi="Cambria Math"/>
                  <w:sz w:val="12"/>
                  <w:szCs w:val="12"/>
                </w:rPr>
                <m:t>XΛ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12"/>
                  <w:szCs w:val="12"/>
                </w:rPr>
                <m:t>=A</m:t>
              </m:r>
            </m:oMath>
          </w:p>
          <w:p w:rsidR="00F6522C" w:rsidRPr="000D7E0C" w:rsidRDefault="00F6522C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(A-λ*E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-1</m:t>
                    </m:r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(XΛ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-1</m:t>
                    </m:r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-λ*X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-1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-1</m:t>
                    </m:r>
                  </m:sup>
                </m:sSup>
                <m:r>
                  <w:rPr>
                    <w:rFonts w:ascii="Cambria Math" w:eastAsiaTheme="minorEastAsia" w:hAnsi="Cambria Math"/>
                    <w:sz w:val="12"/>
                    <w:szCs w:val="12"/>
                  </w:rPr>
                  <m:t>=X(Λ-λ*E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-1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12"/>
                        <w:szCs w:val="12"/>
                      </w:rPr>
                      <m:t>-1</m:t>
                    </m:r>
                  </m:sup>
                </m:sSup>
              </m:oMath>
            </m:oMathPara>
          </w:p>
          <w:p w:rsidR="00F6522C" w:rsidRPr="000D7E0C" w:rsidRDefault="005A3B5D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(A-λ*E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≤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(Λ-λE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1</m:t>
                      </m:r>
                    </m:sup>
                  </m:sSup>
                </m:e>
              </m:d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</m:d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1</m:t>
                      </m:r>
                    </m:sup>
                  </m:sSup>
                </m:e>
              </m:d>
            </m:oMath>
            <w:r w:rsidR="00F6522C" w:rsidRPr="000D7E0C">
              <w:rPr>
                <w:rFonts w:ascii="Cambria Math" w:eastAsiaTheme="minorEastAsia" w:hAnsi="Cambria Math"/>
                <w:sz w:val="12"/>
                <w:szCs w:val="12"/>
              </w:rPr>
              <w:t>,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</m:d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co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sp</m:t>
                  </m:r>
                </m:sub>
              </m:sSub>
              <m:r>
                <w:rPr>
                  <w:rFonts w:ascii="Cambria Math" w:eastAsiaTheme="minorEastAsia" w:hAnsi="Cambria Math"/>
                  <w:sz w:val="12"/>
                  <w:szCs w:val="12"/>
                </w:rPr>
                <m:t>(A)</m:t>
              </m:r>
            </m:oMath>
            <w:r w:rsidR="00F6522C" w:rsidRPr="000D7E0C">
              <w:rPr>
                <w:rFonts w:ascii="Cambria Math" w:eastAsiaTheme="minorEastAsia" w:hAnsi="Cambria Math"/>
                <w:sz w:val="12"/>
                <w:szCs w:val="12"/>
              </w:rPr>
              <w:t xml:space="preserve"> -спектральное число обусловленности матрицы </w:t>
            </w:r>
            <w:r w:rsidR="00F6522C" w:rsidRPr="000D7E0C">
              <w:rPr>
                <w:rFonts w:ascii="Cambria Math" w:eastAsiaTheme="minorEastAsia" w:hAnsi="Cambria Math"/>
                <w:sz w:val="12"/>
                <w:szCs w:val="12"/>
                <w:lang w:val="en-US"/>
              </w:rPr>
              <w:t>A</w:t>
            </w:r>
            <w:r w:rsidR="00F6522C" w:rsidRPr="000D7E0C">
              <w:rPr>
                <w:rFonts w:ascii="Cambria Math" w:eastAsiaTheme="minorEastAsia" w:hAnsi="Cambria Math"/>
                <w:sz w:val="12"/>
                <w:szCs w:val="12"/>
              </w:rPr>
              <w:t>, для нормальной матрицы равное 1.</w:t>
            </w:r>
          </w:p>
          <w:p w:rsidR="00F6522C" w:rsidRDefault="005A3B5D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(Λ-λE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=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ax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(</m:t>
                  </m:r>
                </m:e>
              </m:func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1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λ*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sz w:val="12"/>
                  <w:szCs w:val="12"/>
                </w:rPr>
                <m:t>)</m:t>
              </m:r>
            </m:oMath>
            <w:r w:rsidR="00F6522C" w:rsidRPr="000D7E0C">
              <w:rPr>
                <w:rFonts w:ascii="Cambria Math" w:eastAsiaTheme="minorEastAsia" w:hAnsi="Cambria Math"/>
                <w:sz w:val="12"/>
                <w:szCs w:val="12"/>
              </w:rPr>
              <w:t>;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12"/>
                  <w:szCs w:val="12"/>
                </w:rPr>
                <m:t>≤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ax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(</m:t>
                  </m:r>
                </m:e>
              </m:func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1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λ*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sz w:val="12"/>
                  <w:szCs w:val="12"/>
                </w:rPr>
                <m:t>)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Ax*-λ*E</m:t>
                  </m:r>
                </m:e>
              </m:d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X</m:t>
                  </m:r>
                </m:e>
              </m:d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1</m:t>
                      </m:r>
                    </m:sup>
                  </m:sSup>
                </m:e>
              </m:d>
            </m:oMath>
          </w:p>
          <w:p w:rsidR="00F6522C" w:rsidRPr="000D7E0C" w:rsidRDefault="00F6522C" w:rsidP="00F6522C">
            <w:pPr>
              <w:rPr>
                <w:rFonts w:ascii="Cambria Math" w:eastAsiaTheme="minorEastAsia" w:hAnsi="Cambria Math"/>
                <w:sz w:val="12"/>
                <w:szCs w:val="12"/>
              </w:rPr>
            </w:pPr>
            <w:r>
              <w:rPr>
                <w:rFonts w:ascii="Cambria Math" w:eastAsiaTheme="minorEastAsia" w:hAnsi="Cambria Math"/>
                <w:sz w:val="12"/>
                <w:szCs w:val="12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Theme="minorEastAsia" w:hAnsi="Cambria Math"/>
                      <w:sz w:val="12"/>
                      <w:szCs w:val="12"/>
                    </w:rPr>
                    <m:t>min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12"/>
                              <w:szCs w:val="12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-λ*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2"/>
                      <w:szCs w:val="12"/>
                    </w:rPr>
                  </m:ctrlPr>
                </m:fPr>
                <m:num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Ax*-λ*E</m:t>
                      </m:r>
                    </m:e>
                  </m:d>
                </m:num>
                <m:den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12"/>
                          <w:szCs w:val="12"/>
                        </w:rPr>
                        <m:t>x*</m:t>
                      </m:r>
                    </m:e>
                  </m:d>
                </m:den>
              </m:f>
            </m:oMath>
            <w:r w:rsidRPr="000D7E0C">
              <w:rPr>
                <w:rFonts w:ascii="Cambria Math" w:eastAsiaTheme="minorEastAsia" w:hAnsi="Cambria Math"/>
                <w:sz w:val="12"/>
                <w:szCs w:val="12"/>
              </w:rPr>
              <w:t>ч.т.д.</w:t>
            </w:r>
          </w:p>
        </w:tc>
        <w:tc>
          <w:tcPr>
            <w:tcW w:w="3486" w:type="dxa"/>
          </w:tcPr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t>50. Продолжение</w:t>
            </w:r>
            <w:r w:rsidRPr="000D7E0C">
              <w:rPr>
                <w:rFonts w:ascii="Arial" w:eastAsia="Calibri" w:hAnsi="Arial" w:cs="Arial"/>
                <w:b/>
                <w:sz w:val="12"/>
                <w:szCs w:val="12"/>
                <w:shd w:val="clear" w:color="auto" w:fill="DEEAF6"/>
              </w:rPr>
              <w:br/>
            </w:r>
            <w:r w:rsidRPr="000D7E0C">
              <w:rPr>
                <w:sz w:val="12"/>
                <w:szCs w:val="12"/>
              </w:rPr>
              <w:t xml:space="preserve">Тогда задачу поиска собственных чисел матрицы </w:t>
            </w:r>
            <w:r w:rsidRPr="000D7E0C">
              <w:rPr>
                <w:sz w:val="12"/>
                <w:szCs w:val="12"/>
                <w:lang w:val="en-US"/>
              </w:rPr>
              <w:t>A</w:t>
            </w:r>
            <w:r w:rsidRPr="000D7E0C">
              <w:rPr>
                <w:sz w:val="12"/>
                <w:szCs w:val="12"/>
              </w:rPr>
              <w:t xml:space="preserve"> можно рассматривать как задачу поиска собственных чисел матрицы </w:t>
            </w:r>
            <w:r w:rsidRPr="000D7E0C">
              <w:rPr>
                <w:sz w:val="12"/>
                <w:szCs w:val="12"/>
                <w:lang w:val="en-US"/>
              </w:rPr>
              <w:t>C</w:t>
            </w:r>
            <w:r w:rsidRPr="000D7E0C">
              <w:rPr>
                <w:sz w:val="12"/>
                <w:szCs w:val="12"/>
              </w:rPr>
              <w:t>.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Cx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r>
                <w:rPr>
                  <w:rFonts w:ascii="Cambria Math"/>
                  <w:sz w:val="12"/>
                  <w:szCs w:val="12"/>
                  <w:lang w:val="en-US"/>
                </w:rPr>
                <m:t>λx</m:t>
              </m:r>
            </m:oMath>
            <w:r w:rsidRPr="000D7E0C">
              <w:rPr>
                <w:sz w:val="12"/>
                <w:szCs w:val="12"/>
              </w:rPr>
              <w:t>Предположим, что λ</w:t>
            </w:r>
            <w:r w:rsidRPr="000D7E0C">
              <w:rPr>
                <w:sz w:val="12"/>
                <w:szCs w:val="12"/>
                <w:vertAlign w:val="subscript"/>
              </w:rPr>
              <w:t>2</w:t>
            </w:r>
            <w:r w:rsidRPr="000D7E0C">
              <w:rPr>
                <w:sz w:val="12"/>
                <w:szCs w:val="12"/>
              </w:rPr>
              <w:t xml:space="preserve"> и </w:t>
            </w:r>
            <w:r w:rsidRPr="000D7E0C">
              <w:rPr>
                <w:sz w:val="12"/>
                <w:szCs w:val="12"/>
                <w:lang w:val="en-US"/>
              </w:rPr>
              <w:t>u</w:t>
            </w:r>
            <w:r w:rsidRPr="000D7E0C">
              <w:rPr>
                <w:sz w:val="12"/>
                <w:szCs w:val="12"/>
                <w:vertAlign w:val="subscript"/>
              </w:rPr>
              <w:t>2</w:t>
            </w:r>
            <w:r w:rsidRPr="000D7E0C">
              <w:rPr>
                <w:sz w:val="12"/>
                <w:szCs w:val="12"/>
              </w:rPr>
              <w:t>(собственное число и собственный вектор матрицы С) найдены.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Будем искать собственный вектор матрицы </w:t>
            </w:r>
            <w:r w:rsidRPr="000D7E0C">
              <w:rPr>
                <w:sz w:val="12"/>
                <w:szCs w:val="12"/>
                <w:lang w:val="en-US"/>
              </w:rPr>
              <w:t>B</w:t>
            </w:r>
            <w:r w:rsidRPr="000D7E0C">
              <w:rPr>
                <w:sz w:val="12"/>
                <w:szCs w:val="12"/>
              </w:rPr>
              <w:t xml:space="preserve"> в виде </w:t>
            </w:r>
            <w:r w:rsidRPr="000D7E0C">
              <w:rPr>
                <w:sz w:val="12"/>
                <w:szCs w:val="12"/>
                <w:lang w:val="en-US"/>
              </w:rPr>
              <w:t>v</w:t>
            </w:r>
            <w:r w:rsidRPr="000D7E0C">
              <w:rPr>
                <w:sz w:val="12"/>
                <w:szCs w:val="12"/>
                <w:vertAlign w:val="subscript"/>
              </w:rPr>
              <w:t>2</w:t>
            </w:r>
            <w:r w:rsidRPr="000D7E0C">
              <w:rPr>
                <w:sz w:val="12"/>
                <w:szCs w:val="12"/>
              </w:rPr>
              <w:t xml:space="preserve"> =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  <w:lang w:val="en-US"/>
                          </w:rPr>
                          <m:t>β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oMath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подставим </w:t>
            </w:r>
            <w:r w:rsidRPr="000D7E0C">
              <w:rPr>
                <w:sz w:val="12"/>
                <w:szCs w:val="12"/>
                <w:lang w:val="en-US"/>
              </w:rPr>
              <w:t>v</w:t>
            </w:r>
            <w:r w:rsidRPr="000D7E0C">
              <w:rPr>
                <w:sz w:val="12"/>
                <w:szCs w:val="12"/>
                <w:vertAlign w:val="subscript"/>
              </w:rPr>
              <w:t xml:space="preserve">2 </w:t>
            </w:r>
            <w:r w:rsidRPr="000D7E0C">
              <w:rPr>
                <w:sz w:val="12"/>
                <w:szCs w:val="12"/>
              </w:rPr>
              <w:t>в (3):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object w:dxaOrig="999" w:dyaOrig="800" w14:anchorId="10832A2A">
                <v:shape id="_x0000_i1052" type="#_x0000_t75" alt="" style="width:24pt;height:18pt;mso-width-percent:0;mso-height-percent:0;mso-width-percent:0;mso-height-percent:0" o:ole="">
                  <v:imagedata r:id="rId63" o:title=""/>
                </v:shape>
                <o:OLEObject Type="Embed" ProgID="Equation.3" ShapeID="_x0000_i1052" DrawAspect="Content" ObjectID="_1640497492" r:id="rId64"/>
              </w:object>
            </w:r>
            <w:r w:rsidRPr="000D7E0C">
              <w:rPr>
                <w:sz w:val="12"/>
                <w:szCs w:val="12"/>
              </w:rPr>
              <w:t xml:space="preserve">   * </w:t>
            </w:r>
            <w:r w:rsidRPr="000D7E0C">
              <w:rPr>
                <w:sz w:val="12"/>
                <w:szCs w:val="12"/>
              </w:rPr>
              <w:object w:dxaOrig="520" w:dyaOrig="760" w14:anchorId="12F53606">
                <v:shape id="_x0000_i1053" type="#_x0000_t75" alt="" style="width:12pt;height:18pt;mso-width-percent:0;mso-height-percent:0;mso-width-percent:0;mso-height-percent:0" o:ole="">
                  <v:imagedata r:id="rId65" o:title=""/>
                </v:shape>
                <o:OLEObject Type="Embed" ProgID="Equation.3" ShapeID="_x0000_i1053" DrawAspect="Content" ObjectID="_1640497493" r:id="rId66"/>
              </w:object>
            </w:r>
            <w:r w:rsidRPr="000D7E0C">
              <w:rPr>
                <w:sz w:val="12"/>
                <w:szCs w:val="12"/>
              </w:rPr>
              <w:t xml:space="preserve">     =  λ</w:t>
            </w:r>
            <w:r w:rsidRPr="000D7E0C">
              <w:rPr>
                <w:sz w:val="12"/>
                <w:szCs w:val="12"/>
                <w:vertAlign w:val="subscript"/>
              </w:rPr>
              <w:t>2</w:t>
            </w:r>
            <w:r w:rsidRPr="000D7E0C">
              <w:rPr>
                <w:sz w:val="12"/>
                <w:szCs w:val="12"/>
              </w:rPr>
              <w:object w:dxaOrig="520" w:dyaOrig="760" w14:anchorId="64263076">
                <v:shape id="_x0000_i1054" type="#_x0000_t75" alt="" style="width:12pt;height:18pt;mso-width-percent:0;mso-height-percent:0;mso-width-percent:0;mso-height-percent:0" o:ole="">
                  <v:imagedata r:id="rId67" o:title=""/>
                </v:shape>
                <o:OLEObject Type="Embed" ProgID="Equation.3" ShapeID="_x0000_i1054" DrawAspect="Content" ObjectID="_1640497494" r:id="rId68"/>
              </w:object>
            </w:r>
            <w:r w:rsidRPr="000D7E0C">
              <w:rPr>
                <w:sz w:val="12"/>
                <w:szCs w:val="12"/>
              </w:rPr>
              <w:t>;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β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T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β</m:t>
                      </m:r>
                    </m:e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&amp;</m:t>
                      </m:r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</m:e>
                  </m:eqArr>
                </m:e>
              </m:d>
            </m:oMath>
            <w:r w:rsidRPr="000D7E0C">
              <w:rPr>
                <w:sz w:val="12"/>
                <w:szCs w:val="12"/>
              </w:rPr>
              <w:t>;</w:t>
            </w:r>
            <m:oMath>
              <m:r>
                <w:rPr>
                  <w:rFonts w:ascii="Cambria Math"/>
                  <w:sz w:val="12"/>
                  <w:szCs w:val="12"/>
                  <w:lang w:val="en-US"/>
                </w:rPr>
                <m:t>β</m:t>
              </m:r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T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den>
              </m:f>
            </m:oMath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Теперь с помощью найденного </w:t>
            </w:r>
            <w:r w:rsidRPr="000D7E0C">
              <w:rPr>
                <w:sz w:val="12"/>
                <w:szCs w:val="12"/>
                <w:lang w:val="en-US"/>
              </w:rPr>
              <w:t>v</w:t>
            </w:r>
            <w:r w:rsidRPr="000D7E0C">
              <w:rPr>
                <w:sz w:val="12"/>
                <w:szCs w:val="12"/>
                <w:vertAlign w:val="subscript"/>
              </w:rPr>
              <w:t>2</w:t>
            </w:r>
            <w:r w:rsidRPr="000D7E0C">
              <w:rPr>
                <w:sz w:val="12"/>
                <w:szCs w:val="12"/>
              </w:rPr>
              <w:t xml:space="preserve"> находим искомый собственный вектор матрицы </w:t>
            </w:r>
            <w:r w:rsidRPr="000D7E0C">
              <w:rPr>
                <w:sz w:val="12"/>
                <w:szCs w:val="12"/>
                <w:lang w:val="en-US"/>
              </w:rPr>
              <w:t>A</w:t>
            </w:r>
            <w:r w:rsidRPr="000D7E0C">
              <w:rPr>
                <w:sz w:val="12"/>
                <w:szCs w:val="12"/>
              </w:rPr>
              <w:t xml:space="preserve"> </w:t>
            </w:r>
            <w:r w:rsidRPr="000D7E0C">
              <w:rPr>
                <w:sz w:val="12"/>
                <w:szCs w:val="12"/>
                <w:lang w:val="en-US"/>
              </w:rPr>
              <w:t>w</w:t>
            </w:r>
            <w:r w:rsidRPr="000D7E0C">
              <w:rPr>
                <w:sz w:val="12"/>
                <w:szCs w:val="12"/>
                <w:vertAlign w:val="subscript"/>
              </w:rPr>
              <w:t>2</w:t>
            </w:r>
            <w:r w:rsidRPr="000D7E0C">
              <w:rPr>
                <w:sz w:val="12"/>
                <w:szCs w:val="12"/>
              </w:rPr>
              <w:t>.</w:t>
            </w:r>
          </w:p>
          <w:p w:rsidR="00F6522C" w:rsidRPr="000D7E0C" w:rsidRDefault="00F6522C" w:rsidP="00F6522C">
            <w:pPr>
              <w:rPr>
                <w:sz w:val="12"/>
                <w:szCs w:val="12"/>
                <w:lang w:val="en-US"/>
              </w:rPr>
            </w:pPr>
            <w:r w:rsidRPr="000D7E0C">
              <w:rPr>
                <w:sz w:val="12"/>
                <w:szCs w:val="12"/>
                <w:lang w:val="en-US"/>
              </w:rPr>
              <w:t>Bv</w:t>
            </w:r>
            <w:r w:rsidRPr="000D7E0C">
              <w:rPr>
                <w:sz w:val="12"/>
                <w:szCs w:val="12"/>
                <w:vertAlign w:val="subscript"/>
                <w:lang w:val="en-US"/>
              </w:rPr>
              <w:t>2</w:t>
            </w:r>
            <w:r w:rsidRPr="000D7E0C">
              <w:rPr>
                <w:sz w:val="12"/>
                <w:szCs w:val="12"/>
                <w:lang w:val="en-US"/>
              </w:rPr>
              <w:t xml:space="preserve"> = λ</w:t>
            </w:r>
            <w:r w:rsidRPr="000D7E0C">
              <w:rPr>
                <w:sz w:val="12"/>
                <w:szCs w:val="12"/>
                <w:vertAlign w:val="subscript"/>
                <w:lang w:val="en-US"/>
              </w:rPr>
              <w:t>2</w:t>
            </w:r>
            <w:r w:rsidRPr="000D7E0C">
              <w:rPr>
                <w:sz w:val="12"/>
                <w:szCs w:val="12"/>
                <w:lang w:val="en-US"/>
              </w:rPr>
              <w:t>v</w:t>
            </w:r>
            <w:r w:rsidRPr="000D7E0C">
              <w:rPr>
                <w:sz w:val="12"/>
                <w:szCs w:val="12"/>
                <w:vertAlign w:val="subscript"/>
                <w:lang w:val="en-US"/>
              </w:rPr>
              <w:t>2</w:t>
            </w:r>
          </w:p>
          <w:p w:rsidR="00F6522C" w:rsidRPr="000D7E0C" w:rsidRDefault="00F6522C" w:rsidP="00F6522C">
            <w:pPr>
              <w:rPr>
                <w:sz w:val="12"/>
                <w:szCs w:val="12"/>
                <w:lang w:val="en-US"/>
              </w:rPr>
            </w:pPr>
            <w:r w:rsidRPr="000D7E0C">
              <w:rPr>
                <w:sz w:val="12"/>
                <w:szCs w:val="12"/>
                <w:lang w:val="en-US"/>
              </w:rPr>
              <w:t>GAG</w:t>
            </w:r>
            <w:r w:rsidRPr="000D7E0C">
              <w:rPr>
                <w:sz w:val="12"/>
                <w:szCs w:val="12"/>
                <w:vertAlign w:val="superscript"/>
                <w:lang w:val="en-US"/>
              </w:rPr>
              <w:t>-1</w:t>
            </w:r>
            <w:r w:rsidRPr="000D7E0C">
              <w:rPr>
                <w:sz w:val="12"/>
                <w:szCs w:val="12"/>
                <w:lang w:val="en-US"/>
              </w:rPr>
              <w:t>v</w:t>
            </w:r>
            <w:r w:rsidRPr="000D7E0C">
              <w:rPr>
                <w:sz w:val="12"/>
                <w:szCs w:val="12"/>
                <w:vertAlign w:val="subscript"/>
                <w:lang w:val="en-US"/>
              </w:rPr>
              <w:t>2</w:t>
            </w:r>
            <w:r w:rsidRPr="000D7E0C">
              <w:rPr>
                <w:sz w:val="12"/>
                <w:szCs w:val="12"/>
                <w:lang w:val="en-US"/>
              </w:rPr>
              <w:t xml:space="preserve"> = λ</w:t>
            </w:r>
            <w:r w:rsidRPr="000D7E0C">
              <w:rPr>
                <w:sz w:val="12"/>
                <w:szCs w:val="12"/>
                <w:vertAlign w:val="subscript"/>
                <w:lang w:val="en-US"/>
              </w:rPr>
              <w:t>2</w:t>
            </w:r>
            <w:r w:rsidRPr="000D7E0C">
              <w:rPr>
                <w:sz w:val="12"/>
                <w:szCs w:val="12"/>
                <w:lang w:val="en-US"/>
              </w:rPr>
              <w:t>v</w:t>
            </w:r>
            <w:r w:rsidRPr="000D7E0C">
              <w:rPr>
                <w:sz w:val="12"/>
                <w:szCs w:val="12"/>
                <w:vertAlign w:val="subscript"/>
                <w:lang w:val="en-US"/>
              </w:rPr>
              <w:t>2</w:t>
            </w:r>
          </w:p>
          <w:p w:rsidR="00F6522C" w:rsidRPr="000D7E0C" w:rsidRDefault="00F6522C" w:rsidP="00F6522C">
            <w:pPr>
              <w:rPr>
                <w:sz w:val="12"/>
                <w:szCs w:val="12"/>
                <w:lang w:val="en-US"/>
              </w:rPr>
            </w:pPr>
            <w:r w:rsidRPr="000D7E0C">
              <w:rPr>
                <w:sz w:val="12"/>
                <w:szCs w:val="12"/>
                <w:lang w:val="en-US"/>
              </w:rPr>
              <w:t>AG</w:t>
            </w:r>
            <w:r w:rsidRPr="000D7E0C">
              <w:rPr>
                <w:sz w:val="12"/>
                <w:szCs w:val="12"/>
                <w:vertAlign w:val="superscript"/>
                <w:lang w:val="en-US"/>
              </w:rPr>
              <w:t>-1</w:t>
            </w:r>
            <w:r w:rsidRPr="000D7E0C">
              <w:rPr>
                <w:sz w:val="12"/>
                <w:szCs w:val="12"/>
                <w:lang w:val="en-US"/>
              </w:rPr>
              <w:t>v</w:t>
            </w:r>
            <w:r w:rsidRPr="000D7E0C">
              <w:rPr>
                <w:sz w:val="12"/>
                <w:szCs w:val="12"/>
                <w:vertAlign w:val="subscript"/>
                <w:lang w:val="en-US"/>
              </w:rPr>
              <w:t>2</w:t>
            </w:r>
            <w:r w:rsidRPr="000D7E0C">
              <w:rPr>
                <w:sz w:val="12"/>
                <w:szCs w:val="12"/>
                <w:lang w:val="en-US"/>
              </w:rPr>
              <w:t xml:space="preserve"> = λ</w:t>
            </w:r>
            <w:r w:rsidRPr="000D7E0C">
              <w:rPr>
                <w:sz w:val="12"/>
                <w:szCs w:val="12"/>
                <w:vertAlign w:val="subscript"/>
                <w:lang w:val="en-US"/>
              </w:rPr>
              <w:t>2</w:t>
            </w:r>
            <w:r w:rsidRPr="000D7E0C">
              <w:rPr>
                <w:sz w:val="12"/>
                <w:szCs w:val="12"/>
                <w:lang w:val="en-US"/>
              </w:rPr>
              <w:t>G</w:t>
            </w:r>
            <w:r w:rsidRPr="000D7E0C">
              <w:rPr>
                <w:sz w:val="12"/>
                <w:szCs w:val="12"/>
                <w:vertAlign w:val="superscript"/>
                <w:lang w:val="en-US"/>
              </w:rPr>
              <w:t>-1</w:t>
            </w:r>
            <w:r w:rsidRPr="000D7E0C">
              <w:rPr>
                <w:sz w:val="12"/>
                <w:szCs w:val="12"/>
                <w:lang w:val="en-US"/>
              </w:rPr>
              <w:t>v</w:t>
            </w:r>
            <w:r w:rsidRPr="000D7E0C">
              <w:rPr>
                <w:sz w:val="12"/>
                <w:szCs w:val="12"/>
                <w:vertAlign w:val="subscript"/>
                <w:lang w:val="en-US"/>
              </w:rPr>
              <w:t>2</w:t>
            </w:r>
            <w:r w:rsidRPr="000D7E0C">
              <w:rPr>
                <w:sz w:val="12"/>
                <w:szCs w:val="12"/>
                <w:lang w:val="en-US"/>
              </w:rPr>
              <w:t xml:space="preserve">            </w:t>
            </w:r>
          </w:p>
          <w:p w:rsidR="00F6522C" w:rsidRPr="000D7E0C" w:rsidRDefault="00F6522C" w:rsidP="00F6522C">
            <w:pPr>
              <w:rPr>
                <w:sz w:val="12"/>
                <w:szCs w:val="12"/>
                <w:vertAlign w:val="subscript"/>
              </w:rPr>
            </w:pPr>
            <w:r w:rsidRPr="000D7E0C">
              <w:rPr>
                <w:sz w:val="12"/>
                <w:szCs w:val="12"/>
              </w:rPr>
              <w:t xml:space="preserve">(7)         </w:t>
            </w:r>
            <w:r w:rsidRPr="000D7E0C">
              <w:rPr>
                <w:sz w:val="12"/>
                <w:szCs w:val="12"/>
                <w:lang w:val="en-US"/>
              </w:rPr>
              <w:t>w</w:t>
            </w:r>
            <w:r w:rsidRPr="000D7E0C">
              <w:rPr>
                <w:sz w:val="12"/>
                <w:szCs w:val="12"/>
                <w:vertAlign w:val="subscript"/>
              </w:rPr>
              <w:t>2</w:t>
            </w:r>
            <w:r w:rsidRPr="000D7E0C">
              <w:rPr>
                <w:sz w:val="12"/>
                <w:szCs w:val="12"/>
              </w:rPr>
              <w:t xml:space="preserve"> = </w:t>
            </w:r>
            <w:r w:rsidRPr="000D7E0C">
              <w:rPr>
                <w:sz w:val="12"/>
                <w:szCs w:val="12"/>
                <w:lang w:val="en-US"/>
              </w:rPr>
              <w:t>G</w:t>
            </w:r>
            <w:r w:rsidRPr="000D7E0C">
              <w:rPr>
                <w:sz w:val="12"/>
                <w:szCs w:val="12"/>
                <w:vertAlign w:val="superscript"/>
              </w:rPr>
              <w:t>-1</w:t>
            </w:r>
            <w:r w:rsidRPr="000D7E0C">
              <w:rPr>
                <w:sz w:val="12"/>
                <w:szCs w:val="12"/>
                <w:lang w:val="en-US"/>
              </w:rPr>
              <w:t>v</w:t>
            </w:r>
            <w:r w:rsidRPr="000D7E0C">
              <w:rPr>
                <w:sz w:val="12"/>
                <w:szCs w:val="12"/>
                <w:vertAlign w:val="subscript"/>
              </w:rPr>
              <w:t>2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Проделав аналогичные рассуждения для собственных чисел λ</w:t>
            </w:r>
            <w:r w:rsidRPr="000D7E0C">
              <w:rPr>
                <w:sz w:val="12"/>
                <w:szCs w:val="12"/>
                <w:vertAlign w:val="subscript"/>
              </w:rPr>
              <w:t>3</w:t>
            </w:r>
            <w:r w:rsidRPr="000D7E0C">
              <w:rPr>
                <w:sz w:val="12"/>
                <w:szCs w:val="12"/>
              </w:rPr>
              <w:t xml:space="preserve">,… 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  и  собственных векторов  </w:t>
            </w:r>
            <w:r w:rsidRPr="000D7E0C">
              <w:rPr>
                <w:sz w:val="12"/>
                <w:szCs w:val="12"/>
                <w:lang w:val="en-US"/>
              </w:rPr>
              <w:t>w</w:t>
            </w:r>
            <w:r w:rsidRPr="000D7E0C">
              <w:rPr>
                <w:sz w:val="12"/>
                <w:szCs w:val="12"/>
                <w:vertAlign w:val="subscript"/>
              </w:rPr>
              <w:t>3</w:t>
            </w:r>
            <w:r w:rsidRPr="000D7E0C">
              <w:rPr>
                <w:sz w:val="12"/>
                <w:szCs w:val="12"/>
              </w:rPr>
              <w:t xml:space="preserve">, …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b>
              </m:sSub>
            </m:oMath>
            <w:r w:rsidRPr="000D7E0C">
              <w:rPr>
                <w:sz w:val="12"/>
                <w:szCs w:val="12"/>
              </w:rPr>
              <w:t xml:space="preserve">, можно легко найти </w:t>
            </w:r>
            <w:r w:rsidRPr="000D7E0C">
              <w:rPr>
                <w:sz w:val="12"/>
                <w:szCs w:val="12"/>
                <w:lang w:val="en-US"/>
              </w:rPr>
              <w:t>w</w:t>
            </w:r>
            <w:r w:rsidRPr="000D7E0C">
              <w:rPr>
                <w:sz w:val="12"/>
                <w:szCs w:val="12"/>
                <w:vertAlign w:val="subscript"/>
              </w:rPr>
              <w:t>3</w:t>
            </w:r>
            <w:r w:rsidRPr="000D7E0C">
              <w:rPr>
                <w:sz w:val="12"/>
                <w:szCs w:val="12"/>
              </w:rPr>
              <w:t xml:space="preserve">, …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b>
              </m:sSub>
            </m:oMath>
            <w:r w:rsidRPr="000D7E0C">
              <w:rPr>
                <w:sz w:val="12"/>
                <w:szCs w:val="12"/>
                <w:vertAlign w:val="subscript"/>
              </w:rPr>
              <w:t xml:space="preserve">. </w:t>
            </w:r>
            <w:r w:rsidRPr="000D7E0C">
              <w:rPr>
                <w:sz w:val="12"/>
                <w:szCs w:val="12"/>
              </w:rPr>
              <w:t xml:space="preserve">Если встречаются  несколько одинаковых собственных чисел, то в качестве </w:t>
            </w:r>
            <m:oMath>
              <m:r>
                <w:rPr>
                  <w:rFonts w:ascii="Cambria Math"/>
                  <w:sz w:val="12"/>
                  <w:szCs w:val="12"/>
                </w:rPr>
                <m:t>β</m:t>
              </m:r>
            </m:oMath>
            <w:r w:rsidRPr="000D7E0C">
              <w:rPr>
                <w:sz w:val="12"/>
                <w:szCs w:val="12"/>
              </w:rPr>
              <w:t xml:space="preserve"> можно взять 0.</w:t>
            </w:r>
          </w:p>
          <w:p w:rsidR="00F6522C" w:rsidRPr="000D7E0C" w:rsidRDefault="00F6522C" w:rsidP="00F6522C">
            <w:pPr>
              <w:spacing w:line="256" w:lineRule="auto"/>
              <w:rPr>
                <w:sz w:val="12"/>
                <w:szCs w:val="12"/>
              </w:rPr>
            </w:pPr>
          </w:p>
          <w:p w:rsidR="00F6522C" w:rsidRPr="000D7E0C" w:rsidRDefault="00F6522C" w:rsidP="00F6522C">
            <w:pPr>
              <w:spacing w:line="259" w:lineRule="auto"/>
              <w:rPr>
                <w:sz w:val="12"/>
                <w:szCs w:val="12"/>
              </w:rPr>
            </w:pPr>
          </w:p>
        </w:tc>
        <w:tc>
          <w:tcPr>
            <w:tcW w:w="3479" w:type="dxa"/>
          </w:tcPr>
          <w:p w:rsidR="00F6522C" w:rsidRPr="00E74145" w:rsidRDefault="00F6522C" w:rsidP="00F6522C">
            <w:pPr>
              <w:rPr>
                <w:sz w:val="12"/>
                <w:szCs w:val="12"/>
                <w:u w:val="single"/>
              </w:rPr>
            </w:pPr>
            <w:r w:rsidRPr="00E74145">
              <w:rPr>
                <w:rFonts w:ascii="Arial" w:eastAsia="Calibri" w:hAnsi="Arial" w:cs="Arial"/>
                <w:sz w:val="12"/>
                <w:szCs w:val="12"/>
                <w:shd w:val="clear" w:color="auto" w:fill="DEEAF6"/>
              </w:rPr>
              <w:t>52 Продолжение</w:t>
            </w:r>
            <w:r w:rsidRPr="00E74145">
              <w:rPr>
                <w:rFonts w:ascii="Arial" w:eastAsia="Calibri" w:hAnsi="Arial" w:cs="Arial"/>
                <w:sz w:val="12"/>
                <w:szCs w:val="12"/>
                <w:shd w:val="clear" w:color="auto" w:fill="DEEAF6"/>
              </w:rPr>
              <w:br/>
            </w:r>
            <w:r w:rsidRPr="00E74145">
              <w:rPr>
                <w:sz w:val="12"/>
                <w:szCs w:val="12"/>
              </w:rPr>
              <w:t xml:space="preserve">найдено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</m:acc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</m:sSub>
            </m:oMath>
            <w:r w:rsidRPr="00E74145">
              <w:rPr>
                <w:sz w:val="12"/>
                <w:szCs w:val="12"/>
              </w:rPr>
              <w:t xml:space="preserve"> - приближенное значение (с некоторой точностью) одного из собственных чисел матрицы 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</m:oMath>
            <w:r w:rsidRPr="00E74145">
              <w:rPr>
                <w:sz w:val="12"/>
                <w:szCs w:val="12"/>
              </w:rPr>
              <w:t xml:space="preserve">. Применяем для матрицы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A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</m:d>
            </m:oMath>
            <w:r w:rsidRPr="00E74145">
              <w:rPr>
                <w:sz w:val="12"/>
                <w:szCs w:val="12"/>
              </w:rPr>
              <w:t xml:space="preserve"> метод обратных итераций.</w:t>
            </w:r>
          </w:p>
          <w:p w:rsidR="00F6522C" w:rsidRPr="00E74145" w:rsidRDefault="00F6522C" w:rsidP="00F6522C">
            <w:pPr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>Подробнее, используя алгоритм с нормировкой</w:t>
            </w:r>
          </w:p>
          <w:p w:rsidR="00F6522C" w:rsidRPr="00E74145" w:rsidRDefault="00F6522C" w:rsidP="00F6522C">
            <w:pPr>
              <w:rPr>
                <w:bCs/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object w:dxaOrig="2439" w:dyaOrig="1300" w14:anchorId="3E0C95AD">
                <v:shape id="_x0000_i1055" type="#_x0000_t75" alt="" style="width:1in;height:36pt;mso-width-percent:0;mso-height-percent:0;mso-width-percent:0;mso-height-percent:0" o:ole="">
                  <v:imagedata r:id="rId69" o:title=""/>
                </v:shape>
                <o:OLEObject Type="Embed" ProgID="Equation.3" ShapeID="_x0000_i1055" DrawAspect="Content" ObjectID="_1640497495" r:id="rId70"/>
              </w:object>
            </w:r>
            <w:bookmarkStart w:id="9" w:name="formul_14_4"/>
            <w:bookmarkEnd w:id="9"/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j)</m:t>
                  </m:r>
                </m:sup>
              </m:sSup>
            </m:oMath>
            <w:r w:rsidRPr="00E74145">
              <w:rPr>
                <w:sz w:val="12"/>
                <w:szCs w:val="12"/>
              </w:rPr>
              <w:t xml:space="preserve"> - собственные вектора матрицы 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</m:oMath>
            <w:r w:rsidRPr="00E74145">
              <w:rPr>
                <w:sz w:val="12"/>
                <w:szCs w:val="12"/>
              </w:rPr>
              <w:t xml:space="preserve">, они составляют базис, так как </w:t>
            </w:r>
            <m:oMath>
              <m:r>
                <w:rPr>
                  <w:rFonts w:ascii="Cambria Math"/>
                  <w:sz w:val="12"/>
                  <w:szCs w:val="12"/>
                </w:rPr>
                <m:t>A</m:t>
              </m:r>
            </m:oMath>
            <w:r w:rsidRPr="00E74145">
              <w:rPr>
                <w:sz w:val="12"/>
                <w:szCs w:val="12"/>
              </w:rPr>
              <w:t xml:space="preserve"> - нормальная матрица.</w:t>
            </w:r>
          </w:p>
          <w:p w:rsidR="00F6522C" w:rsidRPr="00E74145" w:rsidRDefault="00F6522C" w:rsidP="00F6522C">
            <w:pPr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 xml:space="preserve">Разложим вектор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</m:oMath>
            <w:r w:rsidRPr="00E74145">
              <w:rPr>
                <w:sz w:val="12"/>
                <w:szCs w:val="12"/>
              </w:rPr>
              <w:t xml:space="preserve"> и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y</m:t>
                      </m:r>
                    </m:e>
                  </m:acc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</m:oMath>
            <w:r w:rsidRPr="00E74145">
              <w:rPr>
                <w:sz w:val="12"/>
                <w:szCs w:val="12"/>
              </w:rPr>
              <w:t xml:space="preserve"> по базису из собственных векторов</w:t>
            </w:r>
          </w:p>
          <w:p w:rsidR="00F6522C" w:rsidRPr="00E74145" w:rsidRDefault="00F6522C" w:rsidP="00F6522C">
            <w:pPr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object w:dxaOrig="1880" w:dyaOrig="720" w14:anchorId="03D6F09B">
                <v:shape id="_x0000_i1056" type="#_x0000_t75" alt="" style="width:48pt;height:18pt;mso-width-percent:0;mso-height-percent:0;mso-width-percent:0;mso-height-percent:0" o:ole="">
                  <v:imagedata r:id="rId71" o:title=""/>
                </v:shape>
                <o:OLEObject Type="Embed" ProgID="Equation.3" ShapeID="_x0000_i1056" DrawAspect="Content" ObjectID="_1640497496" r:id="rId72"/>
              </w:object>
            </w:r>
            <w:bookmarkStart w:id="10" w:name="formul_14_5"/>
            <w:bookmarkEnd w:id="10"/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y</m:t>
                      </m:r>
                    </m:e>
                  </m:acc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α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j)</m:t>
                      </m:r>
                    </m:sup>
                  </m:sSup>
                </m:e>
              </m:nary>
            </m:oMath>
            <w:r w:rsidRPr="00E74145">
              <w:rPr>
                <w:sz w:val="12"/>
                <w:szCs w:val="12"/>
              </w:rPr>
              <w:t>Подставим (</w:t>
            </w:r>
            <w:r w:rsidRPr="00E74145">
              <w:rPr>
                <w:sz w:val="12"/>
                <w:szCs w:val="12"/>
              </w:rPr>
              <w:fldChar w:fldCharType="begin"/>
            </w:r>
            <w:r w:rsidRPr="00E74145">
              <w:rPr>
                <w:sz w:val="12"/>
                <w:szCs w:val="12"/>
              </w:rPr>
              <w:instrText xml:space="preserve"> SEQ f14 formul_14_5  \* MERGEFORMAT </w:instrText>
            </w:r>
            <w:r w:rsidRPr="00E74145">
              <w:rPr>
                <w:sz w:val="12"/>
                <w:szCs w:val="12"/>
              </w:rPr>
              <w:fldChar w:fldCharType="separate"/>
            </w:r>
            <w:r w:rsidRPr="00E74145">
              <w:rPr>
                <w:sz w:val="12"/>
                <w:szCs w:val="12"/>
              </w:rPr>
              <w:t>5</w:t>
            </w:r>
            <w:r w:rsidRPr="00E74145">
              <w:rPr>
                <w:sz w:val="12"/>
                <w:szCs w:val="12"/>
              </w:rPr>
              <w:fldChar w:fldCharType="end"/>
            </w:r>
            <w:r w:rsidRPr="00E74145">
              <w:rPr>
                <w:sz w:val="12"/>
                <w:szCs w:val="12"/>
              </w:rPr>
              <w:t>) и (</w:t>
            </w:r>
            <w:r w:rsidRPr="00E74145">
              <w:rPr>
                <w:sz w:val="12"/>
                <w:szCs w:val="12"/>
              </w:rPr>
              <w:fldChar w:fldCharType="begin"/>
            </w:r>
            <w:r w:rsidRPr="00E74145">
              <w:rPr>
                <w:sz w:val="12"/>
                <w:szCs w:val="12"/>
              </w:rPr>
              <w:instrText xml:space="preserve"> SEQ f14 formul_14_6  \* MERGEFORMAT </w:instrText>
            </w:r>
            <w:r w:rsidRPr="00E74145">
              <w:rPr>
                <w:sz w:val="12"/>
                <w:szCs w:val="12"/>
              </w:rPr>
              <w:fldChar w:fldCharType="separate"/>
            </w:r>
            <w:r w:rsidRPr="00E74145">
              <w:rPr>
                <w:sz w:val="12"/>
                <w:szCs w:val="12"/>
              </w:rPr>
              <w:t>6</w:t>
            </w:r>
            <w:r w:rsidRPr="00E74145">
              <w:rPr>
                <w:sz w:val="12"/>
                <w:szCs w:val="12"/>
              </w:rPr>
              <w:fldChar w:fldCharType="end"/>
            </w:r>
            <w:r w:rsidRPr="00E74145">
              <w:rPr>
                <w:sz w:val="12"/>
                <w:szCs w:val="12"/>
              </w:rPr>
              <w:t>) в первую формулу (</w:t>
            </w:r>
            <w:r w:rsidRPr="00E74145">
              <w:rPr>
                <w:sz w:val="12"/>
                <w:szCs w:val="12"/>
              </w:rPr>
              <w:fldChar w:fldCharType="begin"/>
            </w:r>
            <w:r w:rsidRPr="00E74145">
              <w:rPr>
                <w:sz w:val="12"/>
                <w:szCs w:val="12"/>
              </w:rPr>
              <w:instrText xml:space="preserve"> SEQ f14 formul_14_4  \* MERGEFORMAT </w:instrText>
            </w:r>
            <w:r w:rsidRPr="00E74145">
              <w:rPr>
                <w:sz w:val="12"/>
                <w:szCs w:val="12"/>
              </w:rPr>
              <w:fldChar w:fldCharType="separate"/>
            </w:r>
            <w:r w:rsidRPr="00E74145">
              <w:rPr>
                <w:sz w:val="12"/>
                <w:szCs w:val="12"/>
              </w:rPr>
              <w:t>4</w:t>
            </w:r>
            <w:r w:rsidRPr="00E74145">
              <w:rPr>
                <w:sz w:val="12"/>
                <w:szCs w:val="12"/>
              </w:rPr>
              <w:fldChar w:fldCharType="end"/>
            </w:r>
            <w:r w:rsidRPr="00E74145">
              <w:rPr>
                <w:sz w:val="12"/>
                <w:szCs w:val="12"/>
              </w:rPr>
              <w:t>)</w:t>
            </w:r>
          </w:p>
          <w:p w:rsidR="00F6522C" w:rsidRPr="00554D66" w:rsidRDefault="005A3B5D" w:rsidP="00F6522C">
            <w:pPr>
              <w:rPr>
                <w:sz w:val="12"/>
                <w:szCs w:val="12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A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E</m:t>
                  </m:r>
                </m:e>
              </m:d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k)</m:t>
                      </m:r>
                    </m:sup>
                  </m:sSubSup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(j)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SupPr>
                    <m:e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α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1)</m:t>
                      </m:r>
                    </m:sup>
                  </m:sSubSup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(j)</m:t>
                  </m:r>
                </m:sup>
              </m:sSup>
              <m:r>
                <w:rPr>
                  <w:rFonts w:ascii="Cambria Math"/>
                  <w:i/>
                  <w:sz w:val="12"/>
                  <w:szCs w:val="12"/>
                  <w:lang w:val="en-US"/>
                </w:rPr>
                <m:t> </m:t>
              </m:r>
              <m:r>
                <w:rPr>
                  <w:rFonts w:ascii="Cambria Math" w:hAnsi="Cambria Math" w:cs="Cambria Math"/>
                  <w:sz w:val="12"/>
                  <w:szCs w:val="12"/>
                  <w:lang w:val="en-US"/>
                </w:rPr>
                <m:t>⇔</m:t>
              </m:r>
              <m:r>
                <w:rPr>
                  <w:rFonts w:ascii="Cambria Math"/>
                  <w:i/>
                  <w:sz w:val="12"/>
                  <w:szCs w:val="12"/>
                  <w:lang w:val="en-US"/>
                </w:rPr>
                <m:t> 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k)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λ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(j)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SupPr>
                    <m:e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α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1)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w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j)</m:t>
                      </m:r>
                    </m:sup>
                  </m:sSup>
                </m:e>
              </m:nary>
            </m:oMath>
            <w:r w:rsidR="00F6522C">
              <w:rPr>
                <w:rFonts w:eastAsiaTheme="minorEastAsia"/>
                <w:sz w:val="12"/>
                <w:szCs w:val="12"/>
              </w:rPr>
              <w:t xml:space="preserve"> </w:t>
            </w:r>
          </w:p>
          <w:p w:rsidR="00F6522C" w:rsidRPr="00E74145" w:rsidRDefault="00F6522C" w:rsidP="00F6522C">
            <w:pPr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>Тогда получаем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acc>
                        <m:accPr>
                          <m:chr m:val="̄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α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den>
              </m:f>
            </m:oMath>
            <w:r w:rsidRPr="00E74145">
              <w:rPr>
                <w:sz w:val="12"/>
                <w:szCs w:val="12"/>
              </w:rPr>
              <w:t>,Но с другой стороны из второй формулы (</w:t>
            </w:r>
            <w:r w:rsidRPr="00E74145">
              <w:rPr>
                <w:sz w:val="12"/>
                <w:szCs w:val="12"/>
              </w:rPr>
              <w:fldChar w:fldCharType="begin"/>
            </w:r>
            <w:r w:rsidRPr="00E74145">
              <w:rPr>
                <w:sz w:val="12"/>
                <w:szCs w:val="12"/>
              </w:rPr>
              <w:instrText xml:space="preserve"> SEQ f14 formul_14_4  \* MERGEFORMAT </w:instrText>
            </w:r>
            <w:r w:rsidRPr="00E74145">
              <w:rPr>
                <w:sz w:val="12"/>
                <w:szCs w:val="12"/>
              </w:rPr>
              <w:fldChar w:fldCharType="separate"/>
            </w:r>
            <w:r w:rsidRPr="00E74145">
              <w:rPr>
                <w:sz w:val="12"/>
                <w:szCs w:val="12"/>
              </w:rPr>
              <w:t>4</w:t>
            </w:r>
            <w:r w:rsidRPr="00E74145">
              <w:rPr>
                <w:sz w:val="12"/>
                <w:szCs w:val="12"/>
              </w:rPr>
              <w:fldChar w:fldCharType="end"/>
            </w:r>
            <w:r w:rsidRPr="00E74145">
              <w:rPr>
                <w:sz w:val="12"/>
                <w:szCs w:val="12"/>
              </w:rPr>
              <w:t>)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</m:acc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μ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den>
              </m:f>
            </m:oMath>
          </w:p>
          <w:p w:rsidR="00F6522C" w:rsidRPr="00E74145" w:rsidRDefault="00F6522C" w:rsidP="00F6522C">
            <w:pPr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>То есть</w:t>
            </w:r>
          </w:p>
          <w:p w:rsidR="00F6522C" w:rsidRPr="00E74145" w:rsidRDefault="00F6522C" w:rsidP="00F6522C">
            <w:pPr>
              <w:rPr>
                <w:sz w:val="12"/>
                <w:szCs w:val="12"/>
              </w:rPr>
            </w:pPr>
            <w:r w:rsidRPr="00E74145">
              <w:rPr>
                <w:bCs/>
                <w:sz w:val="12"/>
                <w:szCs w:val="12"/>
              </w:rPr>
              <w:t xml:space="preserve"> 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)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μ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groupCh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</w:rPr>
                        <m:t>⋅</m:t>
                      </m:r>
                      <m:r>
                        <w:rPr>
                          <w:rFonts w:ascii="Cambria Math" w:hAnsi="Cambria Math" w:cs="Calibri"/>
                          <w:sz w:val="12"/>
                          <w:szCs w:val="12"/>
                        </w:rPr>
                        <m:t>…</m:t>
                      </m:r>
                      <m:r>
                        <w:rPr>
                          <w:rFonts w:ascii="Cambria Math" w:hAnsi="Cambria Math" w:cs="Cambria Math"/>
                          <w:sz w:val="12"/>
                          <w:szCs w:val="12"/>
                        </w:rPr>
                        <m:t>⋅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β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0)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λ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p>
                  </m:sSup>
                </m:den>
              </m:f>
            </m:oMath>
            <w:r w:rsidRPr="00E74145">
              <w:rPr>
                <w:bCs/>
                <w:sz w:val="12"/>
                <w:szCs w:val="12"/>
              </w:rPr>
              <w:t xml:space="preserve">                            </w:t>
            </w:r>
          </w:p>
        </w:tc>
      </w:tr>
      <w:tr w:rsidR="00F6522C" w:rsidRPr="00EA6A83" w:rsidTr="00F23DAB">
        <w:trPr>
          <w:trHeight w:val="4932"/>
          <w:jc w:val="center"/>
        </w:trPr>
        <w:tc>
          <w:tcPr>
            <w:tcW w:w="3491" w:type="dxa"/>
          </w:tcPr>
          <w:p w:rsidR="00F6522C" w:rsidRPr="00E74145" w:rsidRDefault="00F6522C" w:rsidP="00F6522C">
            <w:pPr>
              <w:jc w:val="both"/>
              <w:rPr>
                <w:b/>
                <w:sz w:val="12"/>
                <w:szCs w:val="12"/>
                <w:u w:val="single"/>
              </w:rPr>
            </w:pPr>
            <w:r w:rsidRPr="00E74145">
              <w:rPr>
                <w:b/>
                <w:sz w:val="12"/>
                <w:szCs w:val="12"/>
                <w:u w:val="single"/>
              </w:rPr>
              <w:t>Доказательство:</w:t>
            </w:r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1+α</m:t>
                </m:r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α</m:t>
                    </m:r>
                  </m:sup>
                </m:sSup>
              </m:oMath>
            </m:oMathPara>
          </w:p>
          <w:p w:rsidR="00F6522C" w:rsidRPr="00E74145" w:rsidRDefault="005A3B5D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+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kα</m:t>
                    </m:r>
                  </m:sup>
                </m:sSup>
              </m:oMath>
            </m:oMathPara>
          </w:p>
          <w:p w:rsidR="00F6522C" w:rsidRPr="00E74145" w:rsidRDefault="005A3B5D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x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1+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θ</m:t>
                    </m:r>
                  </m:sup>
                </m:sSup>
              </m:oMath>
            </m:oMathPara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/>
                  <w:sz w:val="12"/>
                  <w:szCs w:val="12"/>
                </w:rPr>
                <m:t>θ&lt;</m:t>
              </m:r>
              <m:func>
                <m:func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/>
                      <w:sz w:val="12"/>
                      <w:szCs w:val="12"/>
                    </w:rPr>
                    <m:t>ln</m:t>
                  </m:r>
                </m:fName>
                <m:e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e>
              </m:func>
            </m:oMath>
            <w:r w:rsidRPr="00E74145">
              <w:rPr>
                <w:sz w:val="12"/>
                <w:szCs w:val="12"/>
              </w:rPr>
              <w:t xml:space="preserve">, то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θ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/>
                  <w:sz w:val="12"/>
                  <w:szCs w:val="12"/>
                </w:rPr>
                <m:t>&lt;1</m:t>
              </m:r>
            </m:oMath>
            <w:r w:rsidRPr="00E74145">
              <w:rPr>
                <w:sz w:val="12"/>
                <w:szCs w:val="12"/>
              </w:rPr>
              <w:t>.</w:t>
            </w:r>
          </w:p>
          <w:p w:rsidR="00F6522C" w:rsidRPr="00E74145" w:rsidRDefault="005A3B5D" w:rsidP="00F6522C">
            <w:pPr>
              <w:jc w:val="both"/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1+x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x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μ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x</m:t>
              </m:r>
            </m:oMath>
            <w:r w:rsidR="00F6522C" w:rsidRPr="00E74145">
              <w:rPr>
                <w:sz w:val="12"/>
                <w:szCs w:val="12"/>
              </w:rPr>
              <w:t xml:space="preserve"> (</w:t>
            </w:r>
            <m:oMath>
              <m:r>
                <w:rPr>
                  <w:rFonts w:ascii="Cambria Math"/>
                  <w:sz w:val="12"/>
                  <w:szCs w:val="12"/>
                </w:rPr>
                <m:t>0&lt;x&lt;μ</m:t>
              </m:r>
            </m:oMath>
            <w:r w:rsidR="00F6522C" w:rsidRPr="00E74145">
              <w:rPr>
                <w:sz w:val="12"/>
                <w:szCs w:val="12"/>
              </w:rPr>
              <w:t>)</w:t>
            </w:r>
          </w:p>
          <w:p w:rsidR="00F6522C" w:rsidRPr="00E74145" w:rsidRDefault="005A3B5D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+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kα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r>
                  <w:rPr>
                    <w:rFonts w:ascii="Cambria Math"/>
                    <w:sz w:val="12"/>
                    <w:szCs w:val="12"/>
                  </w:rPr>
                  <m:t>1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1+μ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kα</m:t>
                </m:r>
              </m:oMath>
            </m:oMathPara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>Воспользовавшись леммой 1 и леммой 2, получим:</w:t>
            </w:r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1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μ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1+E</m:t>
              </m:r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μ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e>
              </m:d>
            </m:oMath>
            <w:r w:rsidRPr="00E74145">
              <w:rPr>
                <w:sz w:val="12"/>
                <w:szCs w:val="12"/>
              </w:rPr>
              <w:t xml:space="preserve">  </w:t>
            </w:r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>Разные исследователи выбирают разные μ.</w:t>
            </w:r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μ=0.1</m:t>
                </m:r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bar>
                  <m:bar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bar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=0.01</m:t>
                    </m:r>
                  </m:e>
                </m:bar>
              </m:oMath>
            </m:oMathPara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 xml:space="preserve">(3) </w:t>
            </w:r>
            <w:r w:rsidRPr="00E74145">
              <w:rPr>
                <w:sz w:val="12"/>
                <w:szCs w:val="12"/>
              </w:rPr>
              <w:object w:dxaOrig="180" w:dyaOrig="340">
                <v:shape id="_x0000_i1057" type="#_x0000_t75" alt="" style="width:12pt;height:18pt;mso-width-percent:0;mso-height-percent:0;mso-width-percent:0;mso-height-percent:0" o:ole="">
                  <v:imagedata r:id="rId20" o:title=""/>
                </v:shape>
                <o:OLEObject Type="Embed" ProgID="Equation.3" ShapeID="_x0000_i1057" DrawAspect="Content" ObjectID="_1640497497" r:id="rId73"/>
              </w:objec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E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1.01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sub>
                  </m:sSub>
                </m:e>
              </m:bar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e>
              </m:d>
            </m:oMath>
            <w:r w:rsidRPr="00E74145">
              <w:rPr>
                <w:sz w:val="12"/>
                <w:szCs w:val="12"/>
              </w:rPr>
              <w:t xml:space="preserve"> - относительная ошибка произведения </w:t>
            </w:r>
            <w:r w:rsidRPr="00E74145">
              <w:rPr>
                <w:sz w:val="12"/>
                <w:szCs w:val="12"/>
                <w:lang w:val="en-US"/>
              </w:rPr>
              <w:t>n</w:t>
            </w:r>
            <w:r w:rsidRPr="00E74145">
              <w:rPr>
                <w:sz w:val="12"/>
                <w:szCs w:val="12"/>
              </w:rPr>
              <w:t xml:space="preserve"> чисел.</w:t>
            </w:r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 xml:space="preserve">(4)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o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n</m:t>
                  </m:r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e>
              </m:d>
              <m:r>
                <w:rPr>
                  <w:rFonts w:ascii="Cambria Math"/>
                  <w:sz w:val="12"/>
                  <w:szCs w:val="12"/>
                </w:rPr>
                <m:t>≤</m:t>
              </m:r>
              <m:r>
                <w:rPr>
                  <w:rFonts w:ascii="Cambria Math"/>
                  <w:sz w:val="12"/>
                  <w:szCs w:val="12"/>
                </w:rPr>
                <m:t>μ=0.01</m:t>
              </m:r>
            </m:oMath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</w:p>
          <w:p w:rsidR="00F6522C" w:rsidRPr="00E74145" w:rsidRDefault="005A3B5D" w:rsidP="00F6522C">
            <w:pPr>
              <w:jc w:val="both"/>
              <w:rPr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24</m:t>
                  </m:r>
                </m:sup>
              </m:sSup>
            </m:oMath>
            <w:r w:rsidR="00F6522C" w:rsidRPr="00E74145">
              <w:rPr>
                <w:sz w:val="12"/>
                <w:szCs w:val="12"/>
              </w:rPr>
              <w:t xml:space="preserve"> - для двоичной системы, тогда</w:t>
            </w:r>
          </w:p>
          <w:p w:rsidR="00F6522C" w:rsidRPr="00E74145" w:rsidRDefault="005A3B5D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n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e>
                </m:d>
                <m:r>
                  <w:rPr>
                    <w:rFonts w:ascii="Cambria Math"/>
                    <w:sz w:val="12"/>
                    <w:szCs w:val="12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24</m:t>
                    </m:r>
                  </m:sup>
                </m:sSup>
                <m:r>
                  <w:rPr>
                    <w:rFonts w:ascii="Cambria Math" w:hAnsi="Cambria Math" w:cs="Cambria Math"/>
                    <w:sz w:val="12"/>
                    <w:szCs w:val="12"/>
                  </w:rPr>
                  <m:t>⋅</m:t>
                </m:r>
                <m:r>
                  <w:rPr>
                    <w:rFonts w:ascii="Cambria Math"/>
                    <w:sz w:val="12"/>
                    <w:szCs w:val="12"/>
                  </w:rPr>
                  <m:t>0.01=0.01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⋅</m:t>
                </m:r>
                <m:r>
                  <w:rPr>
                    <w:rFonts w:ascii="Cambria Math"/>
                    <w:sz w:val="12"/>
                    <w:szCs w:val="12"/>
                  </w:rPr>
                  <m:t>16M=168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⋅</m:t>
                </m:r>
                <m:r>
                  <w:rPr>
                    <w:rFonts w:ascii="Cambria Math"/>
                    <w:sz w:val="12"/>
                    <w:szCs w:val="12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3</m:t>
                    </m:r>
                  </m:sup>
                </m:sSup>
              </m:oMath>
            </m:oMathPara>
          </w:p>
          <w:p w:rsidR="00F6522C" w:rsidRPr="00E74145" w:rsidRDefault="005A3B5D" w:rsidP="00F6522C">
            <w:pPr>
              <w:jc w:val="both"/>
              <w:rPr>
                <w:sz w:val="12"/>
                <w:szCs w:val="12"/>
              </w:rPr>
            </w:pP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sub>
                  </m:sSub>
                </m:e>
              </m:bar>
              <m:r>
                <w:rPr>
                  <w:rFonts w:ascii="Cambria Math"/>
                  <w:sz w:val="12"/>
                  <w:szCs w:val="12"/>
                </w:rPr>
                <m:t>=1.01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</m:oMath>
            <w:r w:rsidR="00F6522C" w:rsidRPr="00E74145">
              <w:rPr>
                <w:sz w:val="12"/>
                <w:szCs w:val="12"/>
              </w:rPr>
              <w:t xml:space="preserve">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</m:sup>
              </m:sSup>
            </m:oMath>
          </w:p>
          <w:p w:rsidR="00F6522C" w:rsidRPr="00E74145" w:rsidRDefault="00F6522C" w:rsidP="00F6522C">
            <w:pPr>
              <w:jc w:val="both"/>
              <w:rPr>
                <w:sz w:val="12"/>
                <w:szCs w:val="12"/>
              </w:rPr>
            </w:pPr>
            <w:r w:rsidRPr="00E74145">
              <w:rPr>
                <w:sz w:val="12"/>
                <w:szCs w:val="12"/>
              </w:rPr>
              <w:t xml:space="preserve">                            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0</m:t>
                      </m:r>
                    </m:sub>
                  </m:sSub>
                </m:e>
              </m:bar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t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sup>
              </m:sSup>
            </m:oMath>
          </w:p>
          <w:p w:rsidR="00F6522C" w:rsidRPr="00E74145" w:rsidRDefault="005A3B5D" w:rsidP="00F6522C">
            <w:pPr>
              <w:jc w:val="both"/>
              <w:rPr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t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e>
                </m:func>
                <m:r>
                  <w:rPr>
                    <w:rFonts w:ascii="Cambria Math"/>
                    <w:sz w:val="12"/>
                    <w:szCs w:val="12"/>
                  </w:rPr>
                  <m:t>.01=t</m:t>
                </m:r>
                <m:r>
                  <w:rPr>
                    <w:rFonts w:ascii="Cambria Math"/>
                    <w:sz w:val="12"/>
                    <w:szCs w:val="12"/>
                  </w:rPr>
                  <m:t>-</m:t>
                </m:r>
                <m:r>
                  <w:rPr>
                    <w:rFonts w:ascii="Cambria Math"/>
                    <w:sz w:val="12"/>
                    <w:szCs w:val="12"/>
                  </w:rPr>
                  <m:t>0.015</m:t>
                </m:r>
              </m:oMath>
            </m:oMathPara>
          </w:p>
          <w:p w:rsidR="00F6522C" w:rsidRPr="0073507B" w:rsidRDefault="00F6522C" w:rsidP="00F6522C">
            <w:pPr>
              <w:rPr>
                <w:sz w:val="10"/>
                <w:szCs w:val="10"/>
              </w:rPr>
            </w:pPr>
          </w:p>
        </w:tc>
        <w:tc>
          <w:tcPr>
            <w:tcW w:w="3486" w:type="dxa"/>
          </w:tcPr>
          <w:p w:rsidR="00F6522C" w:rsidRPr="00851458" w:rsidRDefault="00F6522C" w:rsidP="00F6522C">
            <w:pPr>
              <w:shd w:val="clear" w:color="auto" w:fill="DEEAF6" w:themeFill="accent5" w:themeFillTint="33"/>
              <w:rPr>
                <w:sz w:val="13"/>
                <w:szCs w:val="13"/>
              </w:rPr>
            </w:pPr>
            <w:r w:rsidRPr="00851458">
              <w:rPr>
                <w:sz w:val="13"/>
                <w:szCs w:val="13"/>
              </w:rPr>
              <w:t>57</w:t>
            </w:r>
            <w:r w:rsidRPr="00851458">
              <w:rPr>
                <w:rFonts w:ascii="Times New Roman" w:eastAsia="Times New Roman" w:hAnsi="Times New Roman" w:cs="Times New Roman"/>
                <w:sz w:val="13"/>
                <w:szCs w:val="13"/>
                <w:lang w:eastAsia="ru-RU"/>
              </w:rPr>
              <w:t xml:space="preserve"> </w:t>
            </w:r>
            <w:r w:rsidRPr="00851458">
              <w:rPr>
                <w:sz w:val="13"/>
                <w:szCs w:val="13"/>
              </w:rPr>
              <w:t>Выполнение основных арифметических операций на компьютере</w:t>
            </w:r>
          </w:p>
          <w:p w:rsidR="00F6522C" w:rsidRPr="00851458" w:rsidRDefault="00F6522C" w:rsidP="00F6522C">
            <w:p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 xml:space="preserve">п.3.1. </w:t>
            </w:r>
            <m:oMath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⊕</m:t>
              </m:r>
              <m:r>
                <w:rPr>
                  <w:rFonts w:ascii="Cambria Math"/>
                  <w:sz w:val="12"/>
                  <w:szCs w:val="12"/>
                </w:rPr>
                <m:t>y</m:t>
              </m:r>
            </m:oMath>
          </w:p>
          <w:p w:rsidR="00F6522C" w:rsidRPr="00851458" w:rsidRDefault="00F6522C" w:rsidP="00F6522C">
            <w:pPr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b>
                </m:sSub>
                <m:r>
                  <m:rPr>
                    <m:nor/>
                  </m:rPr>
                  <w:rPr>
                    <w:rFonts w:ascii="Cambria Math"/>
                    <w:sz w:val="12"/>
                    <w:szCs w:val="12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ub>
                </m:sSub>
                <m:r>
                  <w:rPr>
                    <w:rFonts w:ascii="Cambria Math" w:hAnsi="Cambria Math" w:cs="Cambria Math"/>
                    <w:sz w:val="12"/>
                    <w:szCs w:val="12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β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</m:oMathPara>
            <m:oMath>
              <m:r>
                <w:rPr>
                  <w:rFonts w:ascii="Cambria Math"/>
                  <w:sz w:val="12"/>
                  <w:szCs w:val="12"/>
                </w:rPr>
                <m:t>y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ν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ν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m:rPr>
                  <m:nor/>
                </m:rPr>
                <w:rPr>
                  <w:rFonts w:ascii="Cambria Math"/>
                  <w:sz w:val="12"/>
                  <w:szCs w:val="12"/>
                </w:rPr>
                <m:t>...</m:t>
              </m:r>
              <m:sSub>
                <m:sSubPr>
                  <m:ctrlPr>
                    <w:rPr>
                      <w:rFonts w:ascii="Cambria Math" w:hAnsi="Cambria Math"/>
                      <w:sz w:val="12"/>
                      <w:szCs w:val="12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sz w:val="12"/>
                      <w:szCs w:val="12"/>
                    </w:rPr>
                    <m:t>ν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sup>
              </m:sSup>
            </m:oMath>
            <w:r w:rsidRPr="00851458">
              <w:rPr>
                <w:sz w:val="12"/>
                <w:szCs w:val="12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  <m:r>
                <m:rPr>
                  <m:nor/>
                </m:rPr>
                <w:rPr>
                  <w:rFonts w:ascii="Cambria Math"/>
                  <w:sz w:val="12"/>
                  <w:szCs w:val="12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sz w:val="12"/>
                      <w:szCs w:val="12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ub>
              </m:sSub>
              <m:r>
                <w:rPr>
                  <w:rFonts w:ascii="Cambria Math"/>
                  <w:sz w:val="12"/>
                  <w:szCs w:val="12"/>
                </w:rPr>
                <m:t>&gt;0</m:t>
              </m:r>
            </m:oMath>
          </w:p>
          <w:p w:rsidR="00F6522C" w:rsidRPr="00851458" w:rsidRDefault="00F6522C" w:rsidP="00F6522C">
            <w:p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>Алгоритм сложения следующий:</w:t>
            </w:r>
          </w:p>
          <w:p w:rsidR="00F6522C" w:rsidRPr="00851458" w:rsidRDefault="00F6522C" w:rsidP="00F6522C">
            <w:pPr>
              <w:numPr>
                <w:ilvl w:val="0"/>
                <w:numId w:val="28"/>
              </w:num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 xml:space="preserve">выравнивается порядок, то есть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x=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  <w:sz w:val="12"/>
                            <w:szCs w:val="12"/>
                          </w:rPr>
                          <m:t>0,00...0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w:rPr>
                            <w:rFonts w:ascii="Cambria Math"/>
                            <w:sz w:val="12"/>
                            <w:szCs w:val="12"/>
                          </w:rPr>
                          <m:t>...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t</m:t>
                            </m:r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0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ub>
                        </m:sSub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</w:rPr>
                          <m:t>⋅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β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2</m:t>
                                </m:r>
                              </m:sub>
                            </m:sSub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y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ν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ν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w:rPr>
                            <w:rFonts w:ascii="Cambria Math"/>
                            <w:sz w:val="12"/>
                            <w:szCs w:val="12"/>
                          </w:rPr>
                          <m:t>...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ν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t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ub>
                        </m:sSub>
                        <m:r>
                          <w:rPr>
                            <w:rFonts w:ascii="Cambria Math" w:hAnsi="Cambria Math" w:cs="Cambria Math"/>
                            <w:sz w:val="12"/>
                            <w:szCs w:val="12"/>
                          </w:rPr>
                          <m:t>⋅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β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2</m:t>
                                </m:r>
                              </m:sub>
                            </m:sSub>
                          </m:sup>
                        </m:sSup>
                      </m:e>
                    </m:mr>
                  </m:m>
                </m:e>
              </m:d>
            </m:oMath>
          </w:p>
          <w:p w:rsidR="00F6522C" w:rsidRPr="00851458" w:rsidRDefault="00F6522C" w:rsidP="00F6522C">
            <w:pPr>
              <w:numPr>
                <w:ilvl w:val="0"/>
                <w:numId w:val="28"/>
              </w:num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 xml:space="preserve">складываются поразрядно мантиссы </w:t>
            </w:r>
            <w:r w:rsidRPr="00851458">
              <w:rPr>
                <w:sz w:val="12"/>
                <w:szCs w:val="12"/>
                <w:lang w:val="en-US"/>
              </w:rPr>
              <w:t>x</w:t>
            </w:r>
            <w:r w:rsidRPr="00851458">
              <w:rPr>
                <w:sz w:val="12"/>
                <w:szCs w:val="12"/>
              </w:rPr>
              <w:t xml:space="preserve"> и </w:t>
            </w:r>
            <w:r w:rsidRPr="00851458">
              <w:rPr>
                <w:sz w:val="12"/>
                <w:szCs w:val="12"/>
                <w:lang w:val="en-US"/>
              </w:rPr>
              <w:t>y</w:t>
            </w:r>
            <w:r w:rsidRPr="00851458">
              <w:rPr>
                <w:sz w:val="12"/>
                <w:szCs w:val="12"/>
              </w:rPr>
              <w:t xml:space="preserve">: </w:t>
            </w:r>
            <m:oMath>
              <m:r>
                <w:rPr>
                  <w:rFonts w:ascii="Cambria Math"/>
                  <w:sz w:val="12"/>
                  <w:szCs w:val="1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x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)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2</m:t>
                      </m:r>
                    </m:sub>
                  </m:sSub>
                </m:sup>
              </m:sSup>
            </m:oMath>
          </w:p>
          <w:p w:rsidR="00F6522C" w:rsidRPr="00851458" w:rsidRDefault="00F6522C" w:rsidP="00F6522C">
            <w:pPr>
              <w:numPr>
                <w:ilvl w:val="0"/>
                <w:numId w:val="28"/>
              </w:num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>число нормализуется: первая значащая цифра – единица</w:t>
            </w:r>
          </w:p>
          <w:p w:rsidR="00F6522C" w:rsidRPr="00851458" w:rsidRDefault="00F6522C" w:rsidP="00F6522C">
            <w:pPr>
              <w:numPr>
                <w:ilvl w:val="0"/>
                <w:numId w:val="28"/>
              </w:num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 xml:space="preserve">выявление ситуации </w:t>
            </w:r>
            <w:r w:rsidRPr="00851458">
              <w:rPr>
                <w:sz w:val="12"/>
                <w:szCs w:val="12"/>
                <w:lang w:val="en-US"/>
              </w:rPr>
              <w:t>overflow</w:t>
            </w:r>
            <w:r w:rsidRPr="00851458">
              <w:rPr>
                <w:sz w:val="12"/>
                <w:szCs w:val="12"/>
              </w:rPr>
              <w:t xml:space="preserve"> и </w:t>
            </w:r>
            <w:r w:rsidRPr="00851458">
              <w:rPr>
                <w:sz w:val="12"/>
                <w:szCs w:val="12"/>
                <w:lang w:val="en-US"/>
              </w:rPr>
              <w:t>underflow</w:t>
            </w:r>
          </w:p>
          <w:p w:rsidR="00F6522C" w:rsidRPr="00851458" w:rsidRDefault="00F6522C" w:rsidP="00F6522C">
            <w:p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>Рассмотрим следующую ситуацию:</w:t>
            </w:r>
          </w:p>
          <w:p w:rsidR="00F6522C" w:rsidRPr="00851458" w:rsidRDefault="00F6522C" w:rsidP="00F6522C">
            <w:pPr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r>
                  <m:rPr>
                    <m:nor/>
                  </m:rPr>
                  <w:rPr>
                    <w:rFonts w:ascii="Cambria Math"/>
                    <w:sz w:val="12"/>
                    <w:szCs w:val="12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q+1</m:t>
                    </m:r>
                  </m:sub>
                </m:sSub>
                <m:r>
                  <m:rPr>
                    <m:nor/>
                  </m:rPr>
                  <w:rPr>
                    <w:rFonts w:ascii="Cambria Math"/>
                    <w:sz w:val="12"/>
                    <w:szCs w:val="12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ub>
                </m:sSub>
                <m:r>
                  <w:rPr>
                    <w:rFonts w:ascii="Cambria Math" w:hAnsi="Cambria Math" w:cs="Cambria Math"/>
                    <w:sz w:val="12"/>
                    <w:szCs w:val="12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β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r>
                  <m:rPr>
                    <m:nor/>
                  </m:rPr>
                  <w:rPr>
                    <w:rFonts w:ascii="Cambria Math"/>
                    <w:sz w:val="12"/>
                    <w:szCs w:val="12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q</m:t>
                    </m: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ν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q+1</m:t>
                    </m:r>
                  </m:sub>
                </m:sSub>
                <m:r>
                  <m:rPr>
                    <m:nor/>
                  </m:rPr>
                  <w:rPr>
                    <w:rFonts w:ascii="Cambria Math"/>
                    <w:sz w:val="12"/>
                    <w:szCs w:val="12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/>
                        <w:sz w:val="12"/>
                        <w:szCs w:val="12"/>
                      </w:rPr>
                      <m:t>ν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ub>
                </m:sSub>
                <m:r>
                  <w:rPr>
                    <w:rFonts w:ascii="Cambria Math" w:hAnsi="Cambria Math" w:cs="Cambria Math"/>
                    <w:sz w:val="12"/>
                    <w:szCs w:val="12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β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</m:sup>
                </m:sSup>
              </m:oMath>
            </m:oMathPara>
          </w:p>
          <w:p w:rsidR="00F6522C" w:rsidRPr="00851458" w:rsidRDefault="00F6522C" w:rsidP="00F6522C">
            <w:pPr>
              <w:rPr>
                <w:sz w:val="12"/>
                <w:szCs w:val="12"/>
              </w:rPr>
            </w:pPr>
            <m:oMath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/>
                  <w:sz w:val="12"/>
                  <w:szCs w:val="12"/>
                </w:rPr>
                <m:t>-</m:t>
              </m:r>
              <m:r>
                <w:rPr>
                  <w:rFonts w:ascii="Cambria Math"/>
                  <w:sz w:val="12"/>
                  <w:szCs w:val="12"/>
                </w:rPr>
                <m:t>y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sz w:val="12"/>
                          <w:szCs w:val="12"/>
                        </w:rPr>
                      </m:ctrlPr>
                    </m:groupChrPr>
                    <m:e>
                      <m:r>
                        <m:rPr>
                          <m:nor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00...0</m:t>
                      </m:r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q</m:t>
                  </m:r>
                </m:lim>
              </m:limLow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η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q+1</m:t>
                  </m:r>
                </m:sub>
              </m:sSub>
              <m:r>
                <m:rPr>
                  <m:nor/>
                </m:rPr>
                <w:rPr>
                  <w:rFonts w:ascii="Cambria Math"/>
                  <w:sz w:val="12"/>
                  <w:szCs w:val="12"/>
                </w:rPr>
                <m:t>...</m:t>
              </m:r>
              <m:sSub>
                <m:sSubPr>
                  <m:ctrlPr>
                    <w:rPr>
                      <w:rFonts w:ascii="Cambria Math" w:hAnsi="Cambria Math"/>
                      <w:sz w:val="12"/>
                      <w:szCs w:val="12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sz w:val="12"/>
                      <w:szCs w:val="12"/>
                    </w:rPr>
                    <m:t>η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ub>
              </m:sSub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η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q+1</m:t>
                  </m:r>
                </m:sub>
              </m:sSub>
              <m:r>
                <m:rPr>
                  <m:nor/>
                </m:rPr>
                <w:rPr>
                  <w:rFonts w:ascii="Cambria Math"/>
                  <w:sz w:val="12"/>
                  <w:szCs w:val="12"/>
                </w:rPr>
                <m:t>...</m:t>
              </m:r>
              <m:sSub>
                <m:sSubPr>
                  <m:ctrlPr>
                    <w:rPr>
                      <w:rFonts w:ascii="Cambria Math" w:hAnsi="Cambria Math"/>
                      <w:sz w:val="12"/>
                      <w:szCs w:val="12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sz w:val="12"/>
                      <w:szCs w:val="12"/>
                    </w:rPr>
                    <m:t>η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ub>
              </m:sSub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  <w:sz w:val="12"/>
                          <w:szCs w:val="12"/>
                        </w:rPr>
                      </m:ctrlPr>
                    </m:groupChrPr>
                    <m:e>
                      <m:r>
                        <m:rPr>
                          <m:nor/>
                        </m:rPr>
                        <w:rPr>
                          <w:rFonts w:ascii="Cambria Math"/>
                          <w:sz w:val="12"/>
                          <w:szCs w:val="12"/>
                        </w:rPr>
                        <m:t>00...0</m:t>
                      </m:r>
                    </m:e>
                  </m:groupCh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q</m:t>
                  </m:r>
                </m:lim>
              </m:limLow>
              <m:r>
                <w:rPr>
                  <w:rFonts w:ascii="Cambria Math" w:hAnsi="Cambria Math" w:cs="Cambria Math"/>
                  <w:sz w:val="12"/>
                  <w:szCs w:val="12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β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q</m:t>
                  </m:r>
                </m:sup>
              </m:sSup>
            </m:oMath>
            <w:r w:rsidRPr="00851458">
              <w:rPr>
                <w:sz w:val="12"/>
                <w:szCs w:val="12"/>
              </w:rPr>
              <w:tab/>
              <w:t xml:space="preserve">- потеряли </w:t>
            </w:r>
            <w:r w:rsidRPr="00851458">
              <w:rPr>
                <w:sz w:val="12"/>
                <w:szCs w:val="12"/>
                <w:lang w:val="en-US"/>
              </w:rPr>
              <w:t>q</w:t>
            </w:r>
            <w:r w:rsidRPr="00851458">
              <w:rPr>
                <w:sz w:val="12"/>
                <w:szCs w:val="12"/>
              </w:rPr>
              <w:t xml:space="preserve"> разрядов</w:t>
            </w:r>
          </w:p>
          <w:p w:rsidR="00F6522C" w:rsidRPr="00851458" w:rsidRDefault="00F6522C" w:rsidP="00F6522C">
            <w:p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 xml:space="preserve">п.3.2. </w:t>
            </w:r>
            <m:oMath>
              <m:r>
                <w:rPr>
                  <w:rFonts w:ascii="Cambria Math"/>
                  <w:sz w:val="12"/>
                  <w:szCs w:val="12"/>
                </w:rPr>
                <m:t>x</m:t>
              </m:r>
              <m:r>
                <w:rPr>
                  <w:rFonts w:ascii="Cambria Math" w:hAnsi="Cambria Math" w:cs="Cambria Math"/>
                  <w:sz w:val="12"/>
                  <w:szCs w:val="12"/>
                </w:rPr>
                <m:t>⊗</m:t>
              </m:r>
              <m:r>
                <w:rPr>
                  <w:rFonts w:ascii="Cambria Math"/>
                  <w:sz w:val="12"/>
                  <w:szCs w:val="12"/>
                </w:rPr>
                <m:t>y</m:t>
              </m:r>
            </m:oMath>
          </w:p>
          <w:p w:rsidR="00F6522C" w:rsidRPr="00851458" w:rsidRDefault="00F6522C" w:rsidP="00F6522C">
            <w:pPr>
              <w:rPr>
                <w:sz w:val="12"/>
                <w:szCs w:val="12"/>
              </w:rPr>
            </w:pPr>
            <m:oMathPara>
              <m:oMath>
                <m:r>
                  <w:rPr>
                    <w:rFonts w:ascii="Cambria Math"/>
                    <w:sz w:val="12"/>
                    <w:szCs w:val="12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b>
                </m:sSub>
                <m:r>
                  <m:rPr>
                    <m:nor/>
                  </m:rPr>
                  <w:rPr>
                    <w:rFonts w:ascii="Cambria Math"/>
                    <w:sz w:val="12"/>
                    <w:szCs w:val="12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ub>
                </m:sSub>
                <m:r>
                  <w:rPr>
                    <w:rFonts w:ascii="Cambria Math" w:hAnsi="Cambria Math" w:cs="Cambria Math"/>
                    <w:sz w:val="12"/>
                    <w:szCs w:val="12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β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12"/>
                    <w:szCs w:val="12"/>
                  </w:rPr>
                  <w:br/>
                </m:r>
              </m:oMath>
              <m:oMath>
                <m:r>
                  <w:rPr>
                    <w:rFonts w:ascii="Cambria Math"/>
                    <w:sz w:val="12"/>
                    <w:szCs w:val="12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ν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ν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2</m:t>
                    </m:r>
                  </m:sub>
                </m:sSub>
                <m:r>
                  <m:rPr>
                    <m:nor/>
                  </m:rPr>
                  <w:rPr>
                    <w:rFonts w:ascii="Cambria Math"/>
                    <w:sz w:val="12"/>
                    <w:szCs w:val="12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/>
                        <w:sz w:val="12"/>
                        <w:szCs w:val="12"/>
                      </w:rPr>
                      <m:t>ν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ub>
                </m:sSub>
                <m:r>
                  <w:rPr>
                    <w:rFonts w:ascii="Cambria Math" w:hAnsi="Cambria Math" w:cs="Cambria Math"/>
                    <w:sz w:val="12"/>
                    <w:szCs w:val="12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β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2</m:t>
                        </m:r>
                      </m:sub>
                    </m:sSub>
                  </m:sup>
                </m:sSup>
              </m:oMath>
            </m:oMathPara>
          </w:p>
          <w:p w:rsidR="00F6522C" w:rsidRPr="00851458" w:rsidRDefault="00F6522C" w:rsidP="00F6522C">
            <w:p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>Алгоритм умножения следующий:</w:t>
            </w:r>
          </w:p>
          <w:p w:rsidR="00F6522C" w:rsidRPr="00851458" w:rsidRDefault="00F6522C" w:rsidP="00F6522C">
            <w:pPr>
              <w:numPr>
                <w:ilvl w:val="0"/>
                <w:numId w:val="28"/>
              </w:num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 xml:space="preserve">перемножаются мантиссы </w:t>
            </w:r>
            <w:r w:rsidRPr="00851458">
              <w:rPr>
                <w:sz w:val="12"/>
                <w:szCs w:val="12"/>
                <w:lang w:val="en-US"/>
              </w:rPr>
              <w:t>x</w:t>
            </w:r>
            <w:r w:rsidRPr="00851458">
              <w:rPr>
                <w:sz w:val="12"/>
                <w:szCs w:val="12"/>
              </w:rPr>
              <w:t xml:space="preserve"> и </w:t>
            </w:r>
            <w:r w:rsidRPr="00851458">
              <w:rPr>
                <w:sz w:val="12"/>
                <w:szCs w:val="12"/>
                <w:lang w:val="en-US"/>
              </w:rPr>
              <w:t>y</w:t>
            </w:r>
          </w:p>
          <w:p w:rsidR="00F6522C" w:rsidRPr="00851458" w:rsidRDefault="00F6522C" w:rsidP="00F6522C">
            <w:pPr>
              <w:numPr>
                <w:ilvl w:val="0"/>
                <w:numId w:val="28"/>
              </w:num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>складываются порядки</w:t>
            </w:r>
          </w:p>
          <w:p w:rsidR="00F6522C" w:rsidRPr="00851458" w:rsidRDefault="00F6522C" w:rsidP="00F6522C">
            <w:pPr>
              <w:numPr>
                <w:ilvl w:val="0"/>
                <w:numId w:val="28"/>
              </w:num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>число нормализуется: первая значащая цифра – единица</w:t>
            </w:r>
          </w:p>
          <w:p w:rsidR="00F6522C" w:rsidRPr="00851458" w:rsidRDefault="00F6522C" w:rsidP="00F6522C">
            <w:pPr>
              <w:numPr>
                <w:ilvl w:val="0"/>
                <w:numId w:val="28"/>
              </w:numPr>
              <w:rPr>
                <w:sz w:val="12"/>
                <w:szCs w:val="12"/>
              </w:rPr>
            </w:pPr>
            <w:r w:rsidRPr="00851458">
              <w:rPr>
                <w:sz w:val="12"/>
                <w:szCs w:val="12"/>
              </w:rPr>
              <w:t xml:space="preserve">выявление ситуации </w:t>
            </w:r>
            <w:r w:rsidRPr="00851458">
              <w:rPr>
                <w:sz w:val="12"/>
                <w:szCs w:val="12"/>
                <w:lang w:val="en-US"/>
              </w:rPr>
              <w:t>overflow</w:t>
            </w:r>
            <w:r w:rsidRPr="00851458">
              <w:rPr>
                <w:sz w:val="12"/>
                <w:szCs w:val="12"/>
              </w:rPr>
              <w:t xml:space="preserve"> и </w:t>
            </w:r>
            <w:r w:rsidRPr="00851458">
              <w:rPr>
                <w:sz w:val="12"/>
                <w:szCs w:val="12"/>
                <w:lang w:val="en-US"/>
              </w:rPr>
              <w:t>underflow</w:t>
            </w:r>
          </w:p>
          <w:p w:rsidR="00F6522C" w:rsidRPr="00851458" w:rsidRDefault="00F6522C" w:rsidP="00F6522C">
            <w:pPr>
              <w:rPr>
                <w:sz w:val="12"/>
                <w:szCs w:val="12"/>
              </w:rPr>
            </w:pPr>
          </w:p>
        </w:tc>
        <w:tc>
          <w:tcPr>
            <w:tcW w:w="3479" w:type="dxa"/>
          </w:tcPr>
          <w:p w:rsidR="00F6522C" w:rsidRPr="000D7E0C" w:rsidRDefault="00F6522C" w:rsidP="00F6522C">
            <w:pPr>
              <w:rPr>
                <w:sz w:val="12"/>
                <w:szCs w:val="12"/>
                <w:lang w:val="en-US"/>
              </w:rPr>
            </w:pPr>
            <w:r w:rsidRPr="000D7E0C">
              <w:rPr>
                <w:bCs/>
                <w:sz w:val="12"/>
                <w:szCs w:val="12"/>
              </w:rPr>
              <w:t>52. Продолжение 2</w:t>
            </w:r>
            <w:r w:rsidRPr="000D7E0C">
              <w:rPr>
                <w:sz w:val="12"/>
                <w:szCs w:val="12"/>
              </w:rPr>
              <w:br/>
            </w:r>
            <w:r w:rsidRPr="000D7E0C">
              <w:rPr>
                <w:bCs/>
                <w:sz w:val="12"/>
                <w:szCs w:val="12"/>
                <w:lang w:val="en-US"/>
              </w:rPr>
              <w:t>(</w:t>
            </w:r>
            <w:r w:rsidRPr="000D7E0C">
              <w:rPr>
                <w:bCs/>
                <w:sz w:val="12"/>
                <w:szCs w:val="12"/>
              </w:rPr>
              <w:fldChar w:fldCharType="begin"/>
            </w:r>
            <w:r w:rsidRPr="000D7E0C">
              <w:rPr>
                <w:bCs/>
                <w:sz w:val="12"/>
                <w:szCs w:val="12"/>
              </w:rPr>
              <w:instrText xml:space="preserve"> SEQ f14 \* ARABIC </w:instrText>
            </w:r>
            <w:r w:rsidRPr="000D7E0C">
              <w:rPr>
                <w:bCs/>
                <w:sz w:val="12"/>
                <w:szCs w:val="12"/>
              </w:rPr>
              <w:fldChar w:fldCharType="separate"/>
            </w:r>
            <w:r w:rsidRPr="000D7E0C">
              <w:rPr>
                <w:bCs/>
                <w:sz w:val="12"/>
                <w:szCs w:val="12"/>
              </w:rPr>
              <w:t>7</w:t>
            </w:r>
            <w:r w:rsidRPr="000D7E0C">
              <w:rPr>
                <w:sz w:val="12"/>
                <w:szCs w:val="12"/>
              </w:rPr>
              <w:fldChar w:fldCharType="end"/>
            </w:r>
            <w:bookmarkStart w:id="11" w:name="formul_14_7"/>
            <w:bookmarkEnd w:id="11"/>
            <w:r w:rsidRPr="000D7E0C">
              <w:rPr>
                <w:bCs/>
                <w:sz w:val="12"/>
                <w:szCs w:val="12"/>
                <w:lang w:val="en-US"/>
              </w:rPr>
              <w:t>)</w:t>
            </w:r>
            <w:r>
              <w:rPr>
                <w:bCs/>
                <w:sz w:val="12"/>
                <w:szCs w:val="1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naryPr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k)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w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j)</m:t>
                      </m:r>
                    </m:sup>
                  </m:sSup>
                </m:e>
              </m:nary>
              <m:r>
                <w:rPr>
                  <w:rFonts w:ascii="Cambria Math"/>
                  <w:sz w:val="12"/>
                  <w:szCs w:val="12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(k)</m:t>
                  </m:r>
                </m:sup>
              </m:sSub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w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(i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+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eqArr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&amp;j=1</m:t>
                          </m:r>
                        </m:e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&amp;j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≠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i</m:t>
                          </m:r>
                        </m:e>
                      </m:eqAr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n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  <w:lang w:val="en-US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  <w:lang w:val="en-US"/>
                                    </w:rPr>
                                    <m:t>j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  <w:lang w:val="en-US"/>
                                    </w:rPr>
                                    <m:t>(k)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  <w:lang w:val="en-US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  <w:lang w:val="en-US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  <w:lang w:val="en-US"/>
                                    </w:rPr>
                                    <m:t>(k)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(j)</m:t>
                          </m:r>
                        </m:sup>
                      </m:sSup>
                    </m:e>
                  </m:nary>
                </m:e>
              </m:d>
            </m:oMath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Используя (</w:t>
            </w:r>
            <w:r w:rsidRPr="000D7E0C">
              <w:rPr>
                <w:sz w:val="12"/>
                <w:szCs w:val="12"/>
              </w:rPr>
              <w:fldChar w:fldCharType="begin"/>
            </w:r>
            <w:r w:rsidRPr="000D7E0C">
              <w:rPr>
                <w:sz w:val="12"/>
                <w:szCs w:val="12"/>
              </w:rPr>
              <w:instrText xml:space="preserve"> SEQ f14 formul_14_7  \* MERGEFORMAT </w:instrText>
            </w:r>
            <w:r w:rsidRPr="000D7E0C">
              <w:rPr>
                <w:sz w:val="12"/>
                <w:szCs w:val="12"/>
              </w:rPr>
              <w:fldChar w:fldCharType="separate"/>
            </w:r>
            <w:r w:rsidRPr="000D7E0C">
              <w:rPr>
                <w:sz w:val="12"/>
                <w:szCs w:val="12"/>
              </w:rPr>
              <w:t>7</w:t>
            </w:r>
            <w:r w:rsidRPr="000D7E0C">
              <w:rPr>
                <w:sz w:val="12"/>
                <w:szCs w:val="12"/>
              </w:rPr>
              <w:fldChar w:fldCharType="end"/>
            </w:r>
            <w:r w:rsidRPr="000D7E0C">
              <w:rPr>
                <w:sz w:val="12"/>
                <w:szCs w:val="12"/>
              </w:rPr>
              <w:t>)</w:t>
            </w:r>
          </w:p>
          <w:p w:rsidR="00F6522C" w:rsidRPr="000D7E0C" w:rsidRDefault="005A3B5D" w:rsidP="00F6522C">
            <w:pPr>
              <w:rPr>
                <w:bCs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</m:sup>
              </m:sSub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w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</m:t>
                      </m:r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i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)</m:t>
                      </m:r>
                    </m:sup>
                  </m:sSup>
                  <m:r>
                    <w:rPr>
                      <w:rFonts w:ascii="Cambria Math"/>
                      <w:sz w:val="12"/>
                      <w:szCs w:val="12"/>
                    </w:rPr>
                    <m:t>+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eqArr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&amp;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=1</m:t>
                          </m:r>
                        </m:e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&amp;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≠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i</m:t>
                          </m:r>
                        </m:e>
                      </m:eqAr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  <w:lang w:val="en-US"/>
                        </w:rPr>
                        <m:t>n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j</m:t>
                              </m:r>
                              <w:bookmarkStart w:id="12" w:name="_GoBack"/>
                              <w:bookmarkEnd w:id="12"/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0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  <w:lang w:val="en-US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(0)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  <w:lang w:val="en-US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)</m:t>
                          </m:r>
                        </m:sup>
                      </m:sSup>
                    </m:e>
                  </m:nary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i</m:t>
                  </m:r>
                  <m:r>
                    <w:rPr>
                      <w:rFonts w:ascii="Cambria Math"/>
                      <w:sz w:val="12"/>
                      <w:szCs w:val="12"/>
                    </w:rPr>
                    <m:t>)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</m:t>
                  </m:r>
                  <m:r>
                    <w:rPr>
                      <w:rFonts w:ascii="Cambria Math"/>
                      <w:sz w:val="12"/>
                      <w:szCs w:val="12"/>
                      <w:lang w:val="en-US"/>
                    </w:rPr>
                    <m:t>O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  <w:lang w:val="en-US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  <w:lang w:val="en-US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sup>
                      </m:sSup>
                    </m:e>
                  </m:d>
                </m:e>
              </m:d>
            </m:oMath>
            <w:r w:rsidR="00F6522C" w:rsidRPr="000D7E0C">
              <w:rPr>
                <w:bCs/>
                <w:sz w:val="12"/>
                <w:szCs w:val="12"/>
              </w:rPr>
              <w:t xml:space="preserve">       (</w:t>
            </w:r>
            <w:r w:rsidR="00F6522C" w:rsidRPr="000D7E0C">
              <w:rPr>
                <w:bCs/>
                <w:sz w:val="12"/>
                <w:szCs w:val="12"/>
              </w:rPr>
              <w:fldChar w:fldCharType="begin"/>
            </w:r>
            <w:r w:rsidR="00F6522C" w:rsidRPr="000D7E0C">
              <w:rPr>
                <w:bCs/>
                <w:sz w:val="12"/>
                <w:szCs w:val="12"/>
              </w:rPr>
              <w:instrText xml:space="preserve"> SEQ f14 \* ARABIC </w:instrText>
            </w:r>
            <w:r w:rsidR="00F6522C" w:rsidRPr="000D7E0C">
              <w:rPr>
                <w:bCs/>
                <w:sz w:val="12"/>
                <w:szCs w:val="12"/>
              </w:rPr>
              <w:fldChar w:fldCharType="separate"/>
            </w:r>
            <w:r w:rsidR="00F6522C" w:rsidRPr="000D7E0C">
              <w:rPr>
                <w:bCs/>
                <w:sz w:val="12"/>
                <w:szCs w:val="12"/>
              </w:rPr>
              <w:t>8</w:t>
            </w:r>
            <w:r w:rsidR="00F6522C" w:rsidRPr="000D7E0C">
              <w:rPr>
                <w:sz w:val="12"/>
                <w:szCs w:val="12"/>
              </w:rPr>
              <w:fldChar w:fldCharType="end"/>
            </w:r>
            <w:bookmarkStart w:id="13" w:name="formul_14_8"/>
            <w:bookmarkEnd w:id="13"/>
            <w:r w:rsidR="00F6522C" w:rsidRPr="000D7E0C">
              <w:rPr>
                <w:bCs/>
                <w:sz w:val="12"/>
                <w:szCs w:val="12"/>
              </w:rPr>
              <w:t>)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:</m:t>
              </m:r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/>
                      <w:sz w:val="12"/>
                      <w:szCs w:val="12"/>
                    </w:rPr>
                    <m:t>min</m:t>
                  </m:r>
                </m:e>
                <m:lim>
                  <m:r>
                    <w:rPr>
                      <w:rFonts w:ascii="Cambria Math"/>
                      <w:sz w:val="12"/>
                      <w:szCs w:val="12"/>
                    </w:rPr>
                    <m:t>j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≠</m:t>
                  </m:r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lim>
              </m:limLow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e>
              </m:d>
            </m:oMath>
            <w:r w:rsidRPr="000D7E0C">
              <w:rPr>
                <w:sz w:val="12"/>
                <w:szCs w:val="12"/>
              </w:rPr>
              <w:t>Выберем</w:t>
            </w:r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/>
                  <w:sz w:val="12"/>
                  <w:szCs w:val="12"/>
                </w:rPr>
                <m:t>γ:</m:t>
              </m:r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r>
                <w:rPr>
                  <w:rFonts w:ascii="Cambria Math"/>
                  <w:sz w:val="12"/>
                  <w:szCs w:val="12"/>
                </w:rPr>
                <m:t>γ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p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i)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:</m:t>
              </m:r>
              <m:r>
                <w:rPr>
                  <w:rFonts w:ascii="Cambria Math"/>
                  <w:i/>
                  <w:sz w:val="12"/>
                  <w:szCs w:val="12"/>
                </w:rPr>
                <m:t> 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p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i)</m:t>
                      </m:r>
                    </m:sup>
                  </m:sSubSup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(i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∞</m:t>
                  </m:r>
                </m:sub>
              </m:sSub>
            </m:oMath>
            <w:r w:rsidRPr="000D7E0C">
              <w:rPr>
                <w:sz w:val="12"/>
                <w:szCs w:val="12"/>
              </w:rPr>
              <w:t>.Тогда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bSup>
              <m:r>
                <w:rPr>
                  <w:rFonts w:ascii="Cambria Math"/>
                  <w:sz w:val="12"/>
                  <w:szCs w:val="12"/>
                </w:rPr>
                <m:t>γ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O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d>
                </m:e>
              </m:d>
            </m:oMath>
            <w:r w:rsidRPr="000D7E0C">
              <w:rPr>
                <w:bCs/>
                <w:sz w:val="12"/>
                <w:szCs w:val="12"/>
              </w:rPr>
              <w:t xml:space="preserve">  </w:t>
            </w:r>
            <w:r>
              <w:rPr>
                <w:bCs/>
                <w:sz w:val="12"/>
                <w:szCs w:val="12"/>
              </w:rPr>
              <w:t>(</w:t>
            </w:r>
            <w:r w:rsidRPr="000D7E0C">
              <w:rPr>
                <w:bCs/>
                <w:sz w:val="12"/>
                <w:szCs w:val="12"/>
              </w:rPr>
              <w:t xml:space="preserve"> </w:t>
            </w:r>
            <w:r w:rsidRPr="000D7E0C">
              <w:rPr>
                <w:bCs/>
                <w:sz w:val="12"/>
                <w:szCs w:val="12"/>
              </w:rPr>
              <w:fldChar w:fldCharType="begin"/>
            </w:r>
            <w:r w:rsidRPr="000D7E0C">
              <w:rPr>
                <w:bCs/>
                <w:sz w:val="12"/>
                <w:szCs w:val="12"/>
              </w:rPr>
              <w:instrText xml:space="preserve"> SEQ f14 \* ARABIC </w:instrText>
            </w:r>
            <w:r w:rsidRPr="000D7E0C">
              <w:rPr>
                <w:bCs/>
                <w:sz w:val="12"/>
                <w:szCs w:val="12"/>
              </w:rPr>
              <w:fldChar w:fldCharType="separate"/>
            </w:r>
            <w:r w:rsidRPr="000D7E0C">
              <w:rPr>
                <w:bCs/>
                <w:sz w:val="12"/>
                <w:szCs w:val="12"/>
              </w:rPr>
              <w:t>9</w:t>
            </w:r>
            <w:r w:rsidRPr="000D7E0C">
              <w:rPr>
                <w:sz w:val="12"/>
                <w:szCs w:val="12"/>
              </w:rPr>
              <w:fldChar w:fldCharType="end"/>
            </w:r>
            <w:bookmarkStart w:id="14" w:name="formul_14_9"/>
            <w:bookmarkEnd w:id="14"/>
            <w:r w:rsidRPr="000D7E0C">
              <w:rPr>
                <w:bCs/>
                <w:sz w:val="12"/>
                <w:szCs w:val="12"/>
              </w:rPr>
              <w:t>)</w:t>
            </w:r>
            <w:r>
              <w:rPr>
                <w:bCs/>
                <w:sz w:val="12"/>
                <w:szCs w:val="12"/>
              </w:rPr>
              <w:t xml:space="preserve">  </w:t>
            </w:r>
            <w:r w:rsidRPr="000D7E0C">
              <w:rPr>
                <w:sz w:val="12"/>
                <w:szCs w:val="12"/>
              </w:rPr>
              <w:t>Из (</w:t>
            </w:r>
            <w:r w:rsidRPr="000D7E0C">
              <w:rPr>
                <w:sz w:val="12"/>
                <w:szCs w:val="12"/>
              </w:rPr>
              <w:fldChar w:fldCharType="begin"/>
            </w:r>
            <w:r w:rsidRPr="000D7E0C">
              <w:rPr>
                <w:sz w:val="12"/>
                <w:szCs w:val="12"/>
              </w:rPr>
              <w:instrText xml:space="preserve"> SEQ f14 formul_14_8  \* MERGEFORMAT </w:instrText>
            </w:r>
            <w:r w:rsidRPr="000D7E0C">
              <w:rPr>
                <w:sz w:val="12"/>
                <w:szCs w:val="12"/>
              </w:rPr>
              <w:fldChar w:fldCharType="separate"/>
            </w:r>
            <w:r w:rsidRPr="000D7E0C">
              <w:rPr>
                <w:sz w:val="12"/>
                <w:szCs w:val="12"/>
              </w:rPr>
              <w:t>8</w:t>
            </w:r>
            <w:r w:rsidRPr="000D7E0C">
              <w:rPr>
                <w:sz w:val="12"/>
                <w:szCs w:val="12"/>
              </w:rPr>
              <w:fldChar w:fldCharType="end"/>
            </w:r>
            <w:r w:rsidRPr="000D7E0C">
              <w:rPr>
                <w:sz w:val="12"/>
                <w:szCs w:val="12"/>
              </w:rPr>
              <w:t>) и (</w:t>
            </w:r>
            <w:r w:rsidRPr="000D7E0C">
              <w:rPr>
                <w:sz w:val="12"/>
                <w:szCs w:val="12"/>
              </w:rPr>
              <w:fldChar w:fldCharType="begin"/>
            </w:r>
            <w:r w:rsidRPr="000D7E0C">
              <w:rPr>
                <w:sz w:val="12"/>
                <w:szCs w:val="12"/>
              </w:rPr>
              <w:instrText xml:space="preserve"> SEQ f14 formul_14_9  \* MERGEFORMAT </w:instrText>
            </w:r>
            <w:r w:rsidRPr="000D7E0C">
              <w:rPr>
                <w:sz w:val="12"/>
                <w:szCs w:val="12"/>
              </w:rPr>
              <w:fldChar w:fldCharType="separate"/>
            </w:r>
            <w:r w:rsidRPr="000D7E0C">
              <w:rPr>
                <w:sz w:val="12"/>
                <w:szCs w:val="12"/>
              </w:rPr>
              <w:t>9</w:t>
            </w:r>
            <w:r w:rsidRPr="000D7E0C">
              <w:rPr>
                <w:sz w:val="12"/>
                <w:szCs w:val="12"/>
              </w:rPr>
              <w:fldChar w:fldCharType="end"/>
            </w:r>
            <w:r w:rsidRPr="000D7E0C">
              <w:rPr>
                <w:sz w:val="12"/>
                <w:szCs w:val="12"/>
              </w:rPr>
              <w:t>) имеем</w:t>
            </w:r>
          </w:p>
          <w:p w:rsidR="00F6522C" w:rsidRPr="000D7E0C" w:rsidRDefault="005A3B5D" w:rsidP="00F6522C">
            <w:pPr>
              <w:rPr>
                <w:bCs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y</m:t>
                      </m:r>
                    </m:e>
                  </m:acc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μ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i)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O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2"/>
                                                  <w:szCs w:val="1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λ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2"/>
                                                  <w:szCs w:val="1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i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0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2"/>
                                                  <w:szCs w:val="1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λ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sup>
                          </m:sSup>
                        </m:e>
                      </m:d>
                    </m:e>
                  </m:d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/>
                          <w:sz w:val="12"/>
                          <w:szCs w:val="12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  <w:sz w:val="12"/>
                      <w:szCs w:val="12"/>
                    </w:rPr>
                    <m:t>γ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1+O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2"/>
                                                  <w:szCs w:val="1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λ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2"/>
                                                  <w:szCs w:val="1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i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0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2"/>
                                                  <w:szCs w:val="12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/>
                                                  <w:sz w:val="12"/>
                                                  <w:szCs w:val="12"/>
                                                </w:rPr>
                                                <m:t>λ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k</m:t>
                              </m:r>
                            </m:sup>
                          </m:sSup>
                        </m:e>
                      </m:d>
                    </m:e>
                  </m:d>
                </m:den>
              </m:f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γ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i)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O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d>
                </m:e>
              </m:d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groupChrPr>
                <m:e>
                  <m:r>
                    <w:rPr>
                      <w:rFonts w:ascii="Cambria Math"/>
                      <w:i/>
                      <w:sz w:val="12"/>
                      <w:szCs w:val="12"/>
                    </w:rPr>
                    <m:t> </m:t>
                  </m:r>
                  <m:r>
                    <w:rPr>
                      <w:rFonts w:ascii="Cambria Math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/>
                      <w:sz w:val="12"/>
                      <w:szCs w:val="12"/>
                    </w:rPr>
                    <m:t>→∞ </m:t>
                  </m:r>
                </m:e>
              </m:groupCh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γ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i)</m:t>
                  </m:r>
                </m:sup>
              </m:sSup>
            </m:oMath>
            <w:r w:rsidR="00F6522C" w:rsidRPr="000D7E0C">
              <w:rPr>
                <w:bCs/>
                <w:sz w:val="12"/>
                <w:szCs w:val="12"/>
              </w:rPr>
              <w:t xml:space="preserve"> (</w:t>
            </w:r>
            <w:r w:rsidR="00F6522C" w:rsidRPr="000D7E0C">
              <w:rPr>
                <w:bCs/>
                <w:sz w:val="12"/>
                <w:szCs w:val="12"/>
              </w:rPr>
              <w:fldChar w:fldCharType="begin"/>
            </w:r>
            <w:r w:rsidR="00F6522C" w:rsidRPr="000D7E0C">
              <w:rPr>
                <w:bCs/>
                <w:sz w:val="12"/>
                <w:szCs w:val="12"/>
              </w:rPr>
              <w:instrText xml:space="preserve"> SEQ f14 \* ARABIC </w:instrText>
            </w:r>
            <w:r w:rsidR="00F6522C" w:rsidRPr="000D7E0C">
              <w:rPr>
                <w:bCs/>
                <w:sz w:val="12"/>
                <w:szCs w:val="12"/>
              </w:rPr>
              <w:fldChar w:fldCharType="separate"/>
            </w:r>
            <w:r w:rsidR="00F6522C" w:rsidRPr="000D7E0C">
              <w:rPr>
                <w:bCs/>
                <w:sz w:val="12"/>
                <w:szCs w:val="12"/>
              </w:rPr>
              <w:t>10</w:t>
            </w:r>
            <w:r w:rsidR="00F6522C" w:rsidRPr="000D7E0C">
              <w:rPr>
                <w:sz w:val="12"/>
                <w:szCs w:val="12"/>
              </w:rPr>
              <w:fldChar w:fldCharType="end"/>
            </w:r>
            <w:bookmarkStart w:id="15" w:name="formul_14_10"/>
            <w:bookmarkEnd w:id="15"/>
            <w:r w:rsidR="00F6522C" w:rsidRPr="000D7E0C">
              <w:rPr>
                <w:bCs/>
                <w:sz w:val="12"/>
                <w:szCs w:val="12"/>
              </w:rPr>
              <w:t>)</w:t>
            </w:r>
          </w:p>
          <w:p w:rsidR="00F6522C" w:rsidRPr="000D7E0C" w:rsidRDefault="005A3B5D" w:rsidP="00F6522C">
            <w:pPr>
              <w:rPr>
                <w:sz w:val="12"/>
                <w:szCs w:val="12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A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/>
                        <w:sz w:val="12"/>
                        <w:szCs w:val="12"/>
                      </w:rPr>
                      <m:t>E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acc>
                      <m:accPr>
                        <m:chr m:val="̄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y</m:t>
                        </m:r>
                      </m:e>
                    </m:acc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p>
                <m:r>
                  <w:rPr>
                    <w:rFonts w:ascii="Cambria Math"/>
                    <w:i/>
                    <w:sz w:val="12"/>
                    <w:szCs w:val="12"/>
                  </w:rPr>
                  <m:t> </m:t>
                </m:r>
                <m:r>
                  <w:rPr>
                    <w:rFonts w:ascii="Cambria Math" w:hAnsi="Cambria Math" w:cs="Cambria Math"/>
                    <w:sz w:val="12"/>
                    <w:szCs w:val="12"/>
                  </w:rPr>
                  <m:t>⇔</m:t>
                </m:r>
                <m:r>
                  <w:rPr>
                    <w:rFonts w:ascii="Cambria Math"/>
                    <w:i/>
                    <w:sz w:val="12"/>
                    <w:szCs w:val="12"/>
                  </w:rPr>
                  <m:t> 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)</m:t>
                    </m:r>
                  </m:sup>
                </m:sSup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A</m:t>
                        </m:r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/>
                                    <w:sz w:val="12"/>
                                    <w:szCs w:val="12"/>
                                  </w:rPr>
                                  <m:t>λ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E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pPr>
                  <m:e>
                    <m:acc>
                      <m:accPr>
                        <m:chr m:val="̄"/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y</m:t>
                        </m:r>
                      </m:e>
                    </m:acc>
                  </m:e>
                  <m:sup>
                    <m:r>
                      <w:rPr>
                        <w:rFonts w:ascii="Cambria Math"/>
                        <w:sz w:val="12"/>
                        <w:szCs w:val="12"/>
                      </w:rPr>
                      <m:t>(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1)</m:t>
                    </m:r>
                  </m:sup>
                </m:sSup>
              </m:oMath>
            </m:oMathPara>
          </w:p>
          <w:p w:rsidR="00F6522C" w:rsidRPr="000D7E0C" w:rsidRDefault="00F6522C" w:rsidP="00F6522C">
            <w:pPr>
              <w:rPr>
                <w:sz w:val="12"/>
                <w:szCs w:val="12"/>
              </w:rPr>
            </w:pPr>
            <w:r w:rsidRPr="000D7E0C">
              <w:rPr>
                <w:sz w:val="12"/>
                <w:szCs w:val="12"/>
              </w:rPr>
              <w:t>Учитывая (</w:t>
            </w:r>
            <w:r w:rsidRPr="000D7E0C">
              <w:rPr>
                <w:sz w:val="12"/>
                <w:szCs w:val="12"/>
              </w:rPr>
              <w:fldChar w:fldCharType="begin"/>
            </w:r>
            <w:r w:rsidRPr="000D7E0C">
              <w:rPr>
                <w:sz w:val="12"/>
                <w:szCs w:val="12"/>
              </w:rPr>
              <w:instrText xml:space="preserve"> SEQ f14 formul_14_10  \* MERGEFORMAT </w:instrText>
            </w:r>
            <w:r w:rsidRPr="000D7E0C">
              <w:rPr>
                <w:sz w:val="12"/>
                <w:szCs w:val="12"/>
              </w:rPr>
              <w:fldChar w:fldCharType="separate"/>
            </w:r>
            <w:r w:rsidRPr="000D7E0C">
              <w:rPr>
                <w:sz w:val="12"/>
                <w:szCs w:val="12"/>
              </w:rPr>
              <w:t>10</w:t>
            </w:r>
            <w:r w:rsidRPr="000D7E0C">
              <w:rPr>
                <w:sz w:val="12"/>
                <w:szCs w:val="12"/>
              </w:rPr>
              <w:fldChar w:fldCharType="end"/>
            </w:r>
            <w:r w:rsidRPr="000D7E0C">
              <w:rPr>
                <w:sz w:val="12"/>
                <w:szCs w:val="12"/>
              </w:rPr>
              <w:t>) имеем</w:t>
            </w:r>
          </w:p>
          <w:p w:rsidR="00F6522C" w:rsidRPr="000D7E0C" w:rsidRDefault="005A3B5D" w:rsidP="00F6522C">
            <w:pPr>
              <w:rPr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A</m:t>
                      </m:r>
                      <m:r>
                        <w:rPr>
                          <w:rFonts w:ascii="Cambria Math"/>
                          <w:sz w:val="12"/>
                          <w:szCs w:val="1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E</m:t>
                      </m:r>
                    </m:e>
                  </m:d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γ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i)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O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12"/>
                      <w:szCs w:val="12"/>
                    </w:rPr>
                    <m:t>γ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  <m:r>
                    <w:rPr>
                      <w:rFonts w:ascii="Cambria Math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λ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  <w:sz w:val="12"/>
                          <w:szCs w:val="12"/>
                        </w:rPr>
                        <m:t>i</m:t>
                      </m:r>
                    </m:sub>
                  </m:sSub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/>
                      <w:sz w:val="12"/>
                      <w:szCs w:val="12"/>
                    </w:rPr>
                    <m:t>(i)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/>
                      <w:sz w:val="12"/>
                      <w:szCs w:val="12"/>
                    </w:rPr>
                    <m:t>1+O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sub>
                                  </m:sSub>
                                  <m:r>
                                    <w:rPr>
                                      <w:rFonts w:ascii="Cambria Math"/>
                                      <w:sz w:val="12"/>
                                      <w:szCs w:val="1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2"/>
                                              <w:szCs w:val="1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12"/>
                                              <w:szCs w:val="12"/>
                                            </w:rPr>
                                            <m:t>λ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/>
                                          <w:sz w:val="12"/>
                                          <w:szCs w:val="12"/>
                                        </w:rPr>
                                        <m:t>i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d>
                </m:e>
              </m:d>
            </m:oMath>
            <w:r w:rsidR="00F6522C">
              <w:rPr>
                <w:rFonts w:eastAsiaTheme="minorEastAsia"/>
                <w:sz w:val="12"/>
                <w:szCs w:val="12"/>
              </w:rPr>
              <w:t xml:space="preserve"> </w:t>
            </w:r>
            <w:r w:rsidR="00F6522C" w:rsidRPr="000D7E0C">
              <w:rPr>
                <w:sz w:val="12"/>
                <w:szCs w:val="12"/>
              </w:rPr>
              <w:t>Откуда</w:t>
            </w:r>
          </w:p>
          <w:p w:rsidR="00F6522C" w:rsidRPr="000D7E0C" w:rsidRDefault="005A3B5D" w:rsidP="00F6522C">
            <w:pPr>
              <w:rPr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12"/>
                    <w:szCs w:val="1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/>
                        <w:sz w:val="12"/>
                        <w:szCs w:val="12"/>
                      </w:rPr>
                      <m:t>1+O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2"/>
                                        <w:szCs w:val="1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12"/>
                                            <w:szCs w:val="12"/>
                                          </w:rPr>
                                          <m:t>λ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12"/>
                                            <w:szCs w:val="12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/>
                                        <w:sz w:val="12"/>
                                        <w:szCs w:val="12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2"/>
                                                <w:szCs w:val="12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w:rPr>
                                                <w:rFonts w:ascii="Cambria Math"/>
                                                <w:sz w:val="12"/>
                                                <w:szCs w:val="12"/>
                                              </w:rPr>
                                              <m:t>λ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12"/>
                                            <w:szCs w:val="12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12"/>
                                            <w:szCs w:val="12"/>
                                          </w:rPr>
                                          <m:t>λ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2"/>
                                                <w:szCs w:val="1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/>
                                                <w:sz w:val="12"/>
                                                <w:szCs w:val="12"/>
                                              </w:rPr>
                                              <m:t>i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/>
                                                <w:sz w:val="12"/>
                                                <w:szCs w:val="12"/>
                                              </w:rPr>
                                              <m:t>0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m:r>
                                      <w:rPr>
                                        <w:rFonts w:ascii="Cambria Math"/>
                                        <w:sz w:val="12"/>
                                        <w:szCs w:val="12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2"/>
                                                <w:szCs w:val="12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w:rPr>
                                                <w:rFonts w:ascii="Cambria Math"/>
                                                <w:sz w:val="12"/>
                                                <w:szCs w:val="12"/>
                                              </w:rPr>
                                              <m:t>λ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12"/>
                                            <w:szCs w:val="12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k</m:t>
                            </m:r>
                          </m:sup>
                        </m:sSup>
                      </m:e>
                    </m:d>
                  </m:e>
                </m:d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groupChrPr>
                  <m:e>
                    <m:r>
                      <w:rPr>
                        <w:rFonts w:ascii="Cambria Math"/>
                        <w:i/>
                        <w:sz w:val="12"/>
                        <w:szCs w:val="12"/>
                      </w:rPr>
                      <m:t> 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k</m:t>
                    </m:r>
                    <m:r>
                      <w:rPr>
                        <w:rFonts w:ascii="Cambria Math"/>
                        <w:sz w:val="12"/>
                        <w:szCs w:val="12"/>
                      </w:rPr>
                      <m:t>→∞ </m:t>
                    </m:r>
                  </m:e>
                </m:groupChr>
                <m:f>
                  <m:fPr>
                    <m:ctrlPr>
                      <w:rPr>
                        <w:rFonts w:ascii="Cambria Math" w:hAnsi="Cambria Math"/>
                        <w:i/>
                        <w:sz w:val="12"/>
                        <w:szCs w:val="12"/>
                      </w:rPr>
                    </m:ctrlPr>
                  </m:fPr>
                  <m:num>
                    <m:r>
                      <w:rPr>
                        <w:rFonts w:ascii="Cambria Math"/>
                        <w:sz w:val="12"/>
                        <w:szCs w:val="12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2"/>
                            <w:szCs w:val="12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sz w:val="12"/>
                                <w:szCs w:val="1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</w:tr>
    </w:tbl>
    <w:p w:rsidR="00EA6A83" w:rsidRDefault="00EA6A83" w:rsidP="00E013CD"/>
    <w:sectPr w:rsidR="00EA6A83" w:rsidSect="00E60A5D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50FE7"/>
    <w:multiLevelType w:val="hybridMultilevel"/>
    <w:tmpl w:val="9188B708"/>
    <w:lvl w:ilvl="0" w:tplc="9FD0607A">
      <w:start w:val="1"/>
      <w:numFmt w:val="decimal"/>
      <w:lvlText w:val="%1)"/>
      <w:lvlJc w:val="left"/>
      <w:pPr>
        <w:ind w:left="400" w:hanging="360"/>
      </w:pPr>
    </w:lvl>
    <w:lvl w:ilvl="1" w:tplc="04190019">
      <w:start w:val="1"/>
      <w:numFmt w:val="lowerLetter"/>
      <w:lvlText w:val="%2."/>
      <w:lvlJc w:val="left"/>
      <w:pPr>
        <w:ind w:left="1120" w:hanging="360"/>
      </w:pPr>
    </w:lvl>
    <w:lvl w:ilvl="2" w:tplc="0419001B">
      <w:start w:val="1"/>
      <w:numFmt w:val="lowerRoman"/>
      <w:lvlText w:val="%3."/>
      <w:lvlJc w:val="right"/>
      <w:pPr>
        <w:ind w:left="1840" w:hanging="180"/>
      </w:pPr>
    </w:lvl>
    <w:lvl w:ilvl="3" w:tplc="0419000F">
      <w:start w:val="1"/>
      <w:numFmt w:val="decimal"/>
      <w:lvlText w:val="%4."/>
      <w:lvlJc w:val="left"/>
      <w:pPr>
        <w:ind w:left="2560" w:hanging="360"/>
      </w:pPr>
    </w:lvl>
    <w:lvl w:ilvl="4" w:tplc="04190019">
      <w:start w:val="1"/>
      <w:numFmt w:val="lowerLetter"/>
      <w:lvlText w:val="%5."/>
      <w:lvlJc w:val="left"/>
      <w:pPr>
        <w:ind w:left="3280" w:hanging="360"/>
      </w:pPr>
    </w:lvl>
    <w:lvl w:ilvl="5" w:tplc="0419001B">
      <w:start w:val="1"/>
      <w:numFmt w:val="lowerRoman"/>
      <w:lvlText w:val="%6."/>
      <w:lvlJc w:val="right"/>
      <w:pPr>
        <w:ind w:left="4000" w:hanging="180"/>
      </w:pPr>
    </w:lvl>
    <w:lvl w:ilvl="6" w:tplc="0419000F">
      <w:start w:val="1"/>
      <w:numFmt w:val="decimal"/>
      <w:lvlText w:val="%7."/>
      <w:lvlJc w:val="left"/>
      <w:pPr>
        <w:ind w:left="4720" w:hanging="360"/>
      </w:pPr>
    </w:lvl>
    <w:lvl w:ilvl="7" w:tplc="04190019">
      <w:start w:val="1"/>
      <w:numFmt w:val="lowerLetter"/>
      <w:lvlText w:val="%8."/>
      <w:lvlJc w:val="left"/>
      <w:pPr>
        <w:ind w:left="5440" w:hanging="360"/>
      </w:pPr>
    </w:lvl>
    <w:lvl w:ilvl="8" w:tplc="0419001B">
      <w:start w:val="1"/>
      <w:numFmt w:val="lowerRoman"/>
      <w:lvlText w:val="%9."/>
      <w:lvlJc w:val="right"/>
      <w:pPr>
        <w:ind w:left="6160" w:hanging="180"/>
      </w:pPr>
    </w:lvl>
  </w:abstractNum>
  <w:abstractNum w:abstractNumId="1" w15:restartNumberingAfterBreak="0">
    <w:nsid w:val="069F3AE7"/>
    <w:multiLevelType w:val="hybridMultilevel"/>
    <w:tmpl w:val="CF8E14C8"/>
    <w:lvl w:ilvl="0" w:tplc="B7F4BD5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A65331"/>
    <w:multiLevelType w:val="multilevel"/>
    <w:tmpl w:val="91E477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7042EE8"/>
    <w:multiLevelType w:val="hybridMultilevel"/>
    <w:tmpl w:val="54A00C8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961BB1"/>
    <w:multiLevelType w:val="hybridMultilevel"/>
    <w:tmpl w:val="E8826238"/>
    <w:lvl w:ilvl="0" w:tplc="FBDCDDA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420ABF"/>
    <w:multiLevelType w:val="hybridMultilevel"/>
    <w:tmpl w:val="C5DE51FA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6" w15:restartNumberingAfterBreak="0">
    <w:nsid w:val="376F527B"/>
    <w:multiLevelType w:val="hybridMultilevel"/>
    <w:tmpl w:val="48C4E8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B1776E"/>
    <w:multiLevelType w:val="multilevel"/>
    <w:tmpl w:val="4B0EBAEE"/>
    <w:lvl w:ilvl="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B8B4C0C"/>
    <w:multiLevelType w:val="hybridMultilevel"/>
    <w:tmpl w:val="21340CAC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8DF803F6">
      <w:start w:val="1"/>
      <w:numFmt w:val="decimal"/>
      <w:lvlText w:val="%2)"/>
      <w:lvlJc w:val="left"/>
      <w:pPr>
        <w:tabs>
          <w:tab w:val="num" w:pos="2149"/>
        </w:tabs>
        <w:ind w:left="2149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9" w15:restartNumberingAfterBreak="0">
    <w:nsid w:val="4DA57AD9"/>
    <w:multiLevelType w:val="hybridMultilevel"/>
    <w:tmpl w:val="22509E5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4DFD3BA9"/>
    <w:multiLevelType w:val="hybridMultilevel"/>
    <w:tmpl w:val="DF820062"/>
    <w:lvl w:ilvl="0" w:tplc="B7F4BD5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1171AD2"/>
    <w:multiLevelType w:val="hybridMultilevel"/>
    <w:tmpl w:val="3B5CAE7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2F956AA"/>
    <w:multiLevelType w:val="hybridMultilevel"/>
    <w:tmpl w:val="DEC831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ECE40B3"/>
    <w:multiLevelType w:val="hybridMultilevel"/>
    <w:tmpl w:val="E22A1A1E"/>
    <w:lvl w:ilvl="0" w:tplc="3B80FA34">
      <w:start w:val="1"/>
      <w:numFmt w:val="decimal"/>
      <w:lvlText w:val="%1)"/>
      <w:lvlJc w:val="left"/>
      <w:pPr>
        <w:ind w:left="231" w:hanging="231"/>
      </w:pPr>
      <w:rPr>
        <w:rFonts w:ascii="Calibri" w:eastAsia="Calibri" w:hAnsi="Calibri" w:cs="Calibri" w:hint="default"/>
        <w:w w:val="100"/>
        <w:position w:val="1"/>
        <w:sz w:val="12"/>
        <w:szCs w:val="12"/>
        <w:lang w:val="ru-RU" w:eastAsia="ru-RU" w:bidi="ru-RU"/>
      </w:rPr>
    </w:lvl>
    <w:lvl w:ilvl="1" w:tplc="569AA8F6">
      <w:numFmt w:val="bullet"/>
      <w:lvlText w:val="•"/>
      <w:lvlJc w:val="left"/>
      <w:pPr>
        <w:ind w:left="1394" w:hanging="231"/>
      </w:pPr>
      <w:rPr>
        <w:rFonts w:hint="default"/>
        <w:lang w:val="ru-RU" w:eastAsia="ru-RU" w:bidi="ru-RU"/>
      </w:rPr>
    </w:lvl>
    <w:lvl w:ilvl="2" w:tplc="8B6A08DC">
      <w:numFmt w:val="bullet"/>
      <w:lvlText w:val="•"/>
      <w:lvlJc w:val="left"/>
      <w:pPr>
        <w:ind w:left="2329" w:hanging="231"/>
      </w:pPr>
      <w:rPr>
        <w:rFonts w:hint="default"/>
        <w:lang w:val="ru-RU" w:eastAsia="ru-RU" w:bidi="ru-RU"/>
      </w:rPr>
    </w:lvl>
    <w:lvl w:ilvl="3" w:tplc="5B52CA68">
      <w:numFmt w:val="bullet"/>
      <w:lvlText w:val="•"/>
      <w:lvlJc w:val="left"/>
      <w:pPr>
        <w:ind w:left="3263" w:hanging="231"/>
      </w:pPr>
      <w:rPr>
        <w:rFonts w:hint="default"/>
        <w:lang w:val="ru-RU" w:eastAsia="ru-RU" w:bidi="ru-RU"/>
      </w:rPr>
    </w:lvl>
    <w:lvl w:ilvl="4" w:tplc="80023364">
      <w:numFmt w:val="bullet"/>
      <w:lvlText w:val="•"/>
      <w:lvlJc w:val="left"/>
      <w:pPr>
        <w:ind w:left="4198" w:hanging="231"/>
      </w:pPr>
      <w:rPr>
        <w:rFonts w:hint="default"/>
        <w:lang w:val="ru-RU" w:eastAsia="ru-RU" w:bidi="ru-RU"/>
      </w:rPr>
    </w:lvl>
    <w:lvl w:ilvl="5" w:tplc="04D0F2D2">
      <w:numFmt w:val="bullet"/>
      <w:lvlText w:val="•"/>
      <w:lvlJc w:val="left"/>
      <w:pPr>
        <w:ind w:left="5133" w:hanging="231"/>
      </w:pPr>
      <w:rPr>
        <w:rFonts w:hint="default"/>
        <w:lang w:val="ru-RU" w:eastAsia="ru-RU" w:bidi="ru-RU"/>
      </w:rPr>
    </w:lvl>
    <w:lvl w:ilvl="6" w:tplc="1B0CE556">
      <w:numFmt w:val="bullet"/>
      <w:lvlText w:val="•"/>
      <w:lvlJc w:val="left"/>
      <w:pPr>
        <w:ind w:left="6067" w:hanging="231"/>
      </w:pPr>
      <w:rPr>
        <w:rFonts w:hint="default"/>
        <w:lang w:val="ru-RU" w:eastAsia="ru-RU" w:bidi="ru-RU"/>
      </w:rPr>
    </w:lvl>
    <w:lvl w:ilvl="7" w:tplc="B0C40218">
      <w:numFmt w:val="bullet"/>
      <w:lvlText w:val="•"/>
      <w:lvlJc w:val="left"/>
      <w:pPr>
        <w:ind w:left="7002" w:hanging="231"/>
      </w:pPr>
      <w:rPr>
        <w:rFonts w:hint="default"/>
        <w:lang w:val="ru-RU" w:eastAsia="ru-RU" w:bidi="ru-RU"/>
      </w:rPr>
    </w:lvl>
    <w:lvl w:ilvl="8" w:tplc="CC7A2206">
      <w:numFmt w:val="bullet"/>
      <w:lvlText w:val="•"/>
      <w:lvlJc w:val="left"/>
      <w:pPr>
        <w:ind w:left="7937" w:hanging="231"/>
      </w:pPr>
      <w:rPr>
        <w:rFonts w:hint="default"/>
        <w:lang w:val="ru-RU" w:eastAsia="ru-RU" w:bidi="ru-RU"/>
      </w:rPr>
    </w:lvl>
  </w:abstractNum>
  <w:abstractNum w:abstractNumId="14" w15:restartNumberingAfterBreak="0">
    <w:nsid w:val="66505288"/>
    <w:multiLevelType w:val="hybridMultilevel"/>
    <w:tmpl w:val="5DE0CC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427AEE"/>
    <w:multiLevelType w:val="hybridMultilevel"/>
    <w:tmpl w:val="1BFAAE34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A9708A"/>
    <w:multiLevelType w:val="hybridMultilevel"/>
    <w:tmpl w:val="1CBA4B1E"/>
    <w:lvl w:ilvl="0" w:tplc="35740C08">
      <w:start w:val="1"/>
      <w:numFmt w:val="decimal"/>
      <w:lvlText w:val="%1)"/>
      <w:lvlJc w:val="left"/>
      <w:pPr>
        <w:ind w:left="452" w:hanging="231"/>
      </w:pPr>
      <w:rPr>
        <w:rFonts w:ascii="Calibri" w:eastAsia="Calibri" w:hAnsi="Calibri" w:cs="Calibri" w:hint="default"/>
        <w:w w:val="100"/>
        <w:position w:val="1"/>
        <w:sz w:val="18"/>
        <w:szCs w:val="22"/>
        <w:lang w:val="en-US" w:eastAsia="ru-RU" w:bidi="ru-RU"/>
      </w:rPr>
    </w:lvl>
    <w:lvl w:ilvl="1" w:tplc="A8C4DD70">
      <w:numFmt w:val="bullet"/>
      <w:lvlText w:val="•"/>
      <w:lvlJc w:val="left"/>
      <w:pPr>
        <w:ind w:left="1394" w:hanging="231"/>
      </w:pPr>
      <w:rPr>
        <w:rFonts w:hint="default"/>
        <w:lang w:val="ru-RU" w:eastAsia="ru-RU" w:bidi="ru-RU"/>
      </w:rPr>
    </w:lvl>
    <w:lvl w:ilvl="2" w:tplc="8C0ACBCC">
      <w:numFmt w:val="bullet"/>
      <w:lvlText w:val="•"/>
      <w:lvlJc w:val="left"/>
      <w:pPr>
        <w:ind w:left="2329" w:hanging="231"/>
      </w:pPr>
      <w:rPr>
        <w:rFonts w:hint="default"/>
        <w:lang w:val="ru-RU" w:eastAsia="ru-RU" w:bidi="ru-RU"/>
      </w:rPr>
    </w:lvl>
    <w:lvl w:ilvl="3" w:tplc="FB300274">
      <w:numFmt w:val="bullet"/>
      <w:lvlText w:val="•"/>
      <w:lvlJc w:val="left"/>
      <w:pPr>
        <w:ind w:left="3263" w:hanging="231"/>
      </w:pPr>
      <w:rPr>
        <w:rFonts w:hint="default"/>
        <w:lang w:val="ru-RU" w:eastAsia="ru-RU" w:bidi="ru-RU"/>
      </w:rPr>
    </w:lvl>
    <w:lvl w:ilvl="4" w:tplc="71AE7B56">
      <w:numFmt w:val="bullet"/>
      <w:lvlText w:val="•"/>
      <w:lvlJc w:val="left"/>
      <w:pPr>
        <w:ind w:left="4198" w:hanging="231"/>
      </w:pPr>
      <w:rPr>
        <w:rFonts w:hint="default"/>
        <w:lang w:val="ru-RU" w:eastAsia="ru-RU" w:bidi="ru-RU"/>
      </w:rPr>
    </w:lvl>
    <w:lvl w:ilvl="5" w:tplc="F8441560">
      <w:numFmt w:val="bullet"/>
      <w:lvlText w:val="•"/>
      <w:lvlJc w:val="left"/>
      <w:pPr>
        <w:ind w:left="5133" w:hanging="231"/>
      </w:pPr>
      <w:rPr>
        <w:rFonts w:hint="default"/>
        <w:lang w:val="ru-RU" w:eastAsia="ru-RU" w:bidi="ru-RU"/>
      </w:rPr>
    </w:lvl>
    <w:lvl w:ilvl="6" w:tplc="7AD49D66">
      <w:numFmt w:val="bullet"/>
      <w:lvlText w:val="•"/>
      <w:lvlJc w:val="left"/>
      <w:pPr>
        <w:ind w:left="6067" w:hanging="231"/>
      </w:pPr>
      <w:rPr>
        <w:rFonts w:hint="default"/>
        <w:lang w:val="ru-RU" w:eastAsia="ru-RU" w:bidi="ru-RU"/>
      </w:rPr>
    </w:lvl>
    <w:lvl w:ilvl="7" w:tplc="C70A4D18">
      <w:numFmt w:val="bullet"/>
      <w:lvlText w:val="•"/>
      <w:lvlJc w:val="left"/>
      <w:pPr>
        <w:ind w:left="7002" w:hanging="231"/>
      </w:pPr>
      <w:rPr>
        <w:rFonts w:hint="default"/>
        <w:lang w:val="ru-RU" w:eastAsia="ru-RU" w:bidi="ru-RU"/>
      </w:rPr>
    </w:lvl>
    <w:lvl w:ilvl="8" w:tplc="F684D3A8">
      <w:numFmt w:val="bullet"/>
      <w:lvlText w:val="•"/>
      <w:lvlJc w:val="left"/>
      <w:pPr>
        <w:ind w:left="7937" w:hanging="231"/>
      </w:pPr>
      <w:rPr>
        <w:rFonts w:hint="default"/>
        <w:lang w:val="ru-RU" w:eastAsia="ru-RU" w:bidi="ru-RU"/>
      </w:rPr>
    </w:lvl>
  </w:abstractNum>
  <w:abstractNum w:abstractNumId="17" w15:restartNumberingAfterBreak="0">
    <w:nsid w:val="6BB55330"/>
    <w:multiLevelType w:val="hybridMultilevel"/>
    <w:tmpl w:val="2804B00C"/>
    <w:lvl w:ilvl="0" w:tplc="B6E2B016">
      <w:start w:val="1"/>
      <w:numFmt w:val="decimal"/>
      <w:lvlText w:val="(%1)"/>
      <w:lvlJc w:val="right"/>
      <w:pPr>
        <w:tabs>
          <w:tab w:val="num" w:pos="737"/>
        </w:tabs>
        <w:ind w:left="737" w:hanging="44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CD440E0"/>
    <w:multiLevelType w:val="hybridMultilevel"/>
    <w:tmpl w:val="0166E770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9" w15:restartNumberingAfterBreak="0">
    <w:nsid w:val="6D71554D"/>
    <w:multiLevelType w:val="hybridMultilevel"/>
    <w:tmpl w:val="6DD4F5C4"/>
    <w:lvl w:ilvl="0" w:tplc="FE8A8492">
      <w:start w:val="1"/>
      <w:numFmt w:val="decimal"/>
      <w:lvlText w:val="%1)"/>
      <w:lvlJc w:val="left"/>
      <w:pPr>
        <w:ind w:left="222" w:hanging="231"/>
      </w:pPr>
      <w:rPr>
        <w:rFonts w:ascii="Calibri" w:eastAsia="Calibri" w:hAnsi="Calibri" w:cs="Calibri" w:hint="default"/>
        <w:w w:val="100"/>
        <w:position w:val="1"/>
        <w:sz w:val="22"/>
        <w:szCs w:val="22"/>
        <w:lang w:val="ru-RU" w:eastAsia="ru-RU" w:bidi="ru-RU"/>
      </w:rPr>
    </w:lvl>
    <w:lvl w:ilvl="1" w:tplc="3948E674">
      <w:numFmt w:val="bullet"/>
      <w:lvlText w:val="•"/>
      <w:lvlJc w:val="left"/>
      <w:pPr>
        <w:ind w:left="1178" w:hanging="231"/>
      </w:pPr>
      <w:rPr>
        <w:rFonts w:hint="default"/>
        <w:lang w:val="ru-RU" w:eastAsia="ru-RU" w:bidi="ru-RU"/>
      </w:rPr>
    </w:lvl>
    <w:lvl w:ilvl="2" w:tplc="75165924">
      <w:numFmt w:val="bullet"/>
      <w:lvlText w:val="•"/>
      <w:lvlJc w:val="left"/>
      <w:pPr>
        <w:ind w:left="2137" w:hanging="231"/>
      </w:pPr>
      <w:rPr>
        <w:rFonts w:hint="default"/>
        <w:lang w:val="ru-RU" w:eastAsia="ru-RU" w:bidi="ru-RU"/>
      </w:rPr>
    </w:lvl>
    <w:lvl w:ilvl="3" w:tplc="37BC7B60">
      <w:numFmt w:val="bullet"/>
      <w:lvlText w:val="•"/>
      <w:lvlJc w:val="left"/>
      <w:pPr>
        <w:ind w:left="3095" w:hanging="231"/>
      </w:pPr>
      <w:rPr>
        <w:rFonts w:hint="default"/>
        <w:lang w:val="ru-RU" w:eastAsia="ru-RU" w:bidi="ru-RU"/>
      </w:rPr>
    </w:lvl>
    <w:lvl w:ilvl="4" w:tplc="7B8E7DE4">
      <w:numFmt w:val="bullet"/>
      <w:lvlText w:val="•"/>
      <w:lvlJc w:val="left"/>
      <w:pPr>
        <w:ind w:left="4054" w:hanging="231"/>
      </w:pPr>
      <w:rPr>
        <w:rFonts w:hint="default"/>
        <w:lang w:val="ru-RU" w:eastAsia="ru-RU" w:bidi="ru-RU"/>
      </w:rPr>
    </w:lvl>
    <w:lvl w:ilvl="5" w:tplc="FB06BF5A">
      <w:numFmt w:val="bullet"/>
      <w:lvlText w:val="•"/>
      <w:lvlJc w:val="left"/>
      <w:pPr>
        <w:ind w:left="5013" w:hanging="231"/>
      </w:pPr>
      <w:rPr>
        <w:rFonts w:hint="default"/>
        <w:lang w:val="ru-RU" w:eastAsia="ru-RU" w:bidi="ru-RU"/>
      </w:rPr>
    </w:lvl>
    <w:lvl w:ilvl="6" w:tplc="86BC46E0">
      <w:numFmt w:val="bullet"/>
      <w:lvlText w:val="•"/>
      <w:lvlJc w:val="left"/>
      <w:pPr>
        <w:ind w:left="5971" w:hanging="231"/>
      </w:pPr>
      <w:rPr>
        <w:rFonts w:hint="default"/>
        <w:lang w:val="ru-RU" w:eastAsia="ru-RU" w:bidi="ru-RU"/>
      </w:rPr>
    </w:lvl>
    <w:lvl w:ilvl="7" w:tplc="67441EB4">
      <w:numFmt w:val="bullet"/>
      <w:lvlText w:val="•"/>
      <w:lvlJc w:val="left"/>
      <w:pPr>
        <w:ind w:left="6930" w:hanging="231"/>
      </w:pPr>
      <w:rPr>
        <w:rFonts w:hint="default"/>
        <w:lang w:val="ru-RU" w:eastAsia="ru-RU" w:bidi="ru-RU"/>
      </w:rPr>
    </w:lvl>
    <w:lvl w:ilvl="8" w:tplc="6B02C8CA">
      <w:numFmt w:val="bullet"/>
      <w:lvlText w:val="•"/>
      <w:lvlJc w:val="left"/>
      <w:pPr>
        <w:ind w:left="7889" w:hanging="231"/>
      </w:pPr>
      <w:rPr>
        <w:rFonts w:hint="default"/>
        <w:lang w:val="ru-RU" w:eastAsia="ru-RU" w:bidi="ru-RU"/>
      </w:rPr>
    </w:lvl>
  </w:abstractNum>
  <w:abstractNum w:abstractNumId="20" w15:restartNumberingAfterBreak="0">
    <w:nsid w:val="72836297"/>
    <w:multiLevelType w:val="hybridMultilevel"/>
    <w:tmpl w:val="F13E7360"/>
    <w:lvl w:ilvl="0" w:tplc="546C1EAA">
      <w:start w:val="4"/>
      <w:numFmt w:val="decimal"/>
      <w:lvlText w:val="(%1)"/>
      <w:lvlJc w:val="right"/>
      <w:pPr>
        <w:tabs>
          <w:tab w:val="num" w:pos="737"/>
        </w:tabs>
        <w:ind w:left="737" w:hanging="44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2B42308"/>
    <w:multiLevelType w:val="hybridMultilevel"/>
    <w:tmpl w:val="F0E4F4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E16D5E"/>
    <w:multiLevelType w:val="hybridMultilevel"/>
    <w:tmpl w:val="A5B6B854"/>
    <w:lvl w:ilvl="0" w:tplc="07A0EE76">
      <w:start w:val="1"/>
      <w:numFmt w:val="decimal"/>
      <w:lvlText w:val="%1)"/>
      <w:lvlJc w:val="left"/>
      <w:pPr>
        <w:ind w:left="720" w:hanging="360"/>
      </w:pPr>
      <w:rPr>
        <w:rFonts w:ascii="Cambria Math" w:eastAsiaTheme="minorHAnsi" w:hAnsi="Cambria Math" w:hint="default"/>
        <w:i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8D07B5"/>
    <w:multiLevelType w:val="hybridMultilevel"/>
    <w:tmpl w:val="1E5E5A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95455CC"/>
    <w:multiLevelType w:val="hybridMultilevel"/>
    <w:tmpl w:val="D0DC0DF8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7B1D6951"/>
    <w:multiLevelType w:val="hybridMultilevel"/>
    <w:tmpl w:val="50EA9BDC"/>
    <w:lvl w:ilvl="0" w:tplc="DC88D020">
      <w:start w:val="1"/>
      <w:numFmt w:val="decimal"/>
      <w:lvlText w:val="%1."/>
      <w:lvlJc w:val="left"/>
      <w:pPr>
        <w:tabs>
          <w:tab w:val="num" w:pos="35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B5B2F44"/>
    <w:multiLevelType w:val="hybridMultilevel"/>
    <w:tmpl w:val="A95A63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B00D0C"/>
    <w:multiLevelType w:val="hybridMultilevel"/>
    <w:tmpl w:val="4978F864"/>
    <w:lvl w:ilvl="0" w:tplc="CBA4F82C">
      <w:start w:val="1"/>
      <w:numFmt w:val="decimal"/>
      <w:lvlText w:val="(%1)"/>
      <w:lvlJc w:val="right"/>
      <w:pPr>
        <w:tabs>
          <w:tab w:val="num" w:pos="737"/>
        </w:tabs>
        <w:ind w:left="737" w:hanging="44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E391A6E"/>
    <w:multiLevelType w:val="hybridMultilevel"/>
    <w:tmpl w:val="46B865C4"/>
    <w:lvl w:ilvl="0" w:tplc="F96894AC">
      <w:start w:val="1"/>
      <w:numFmt w:val="decimal"/>
      <w:lvlText w:val="(%1)"/>
      <w:lvlJc w:val="right"/>
      <w:pPr>
        <w:tabs>
          <w:tab w:val="num" w:pos="737"/>
        </w:tabs>
        <w:ind w:left="737" w:hanging="44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F733E6D"/>
    <w:multiLevelType w:val="hybridMultilevel"/>
    <w:tmpl w:val="04B4B2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</w:num>
  <w:num w:numId="10">
    <w:abstractNumId w:val="19"/>
  </w:num>
  <w:num w:numId="11">
    <w:abstractNumId w:val="16"/>
  </w:num>
  <w:num w:numId="12">
    <w:abstractNumId w:val="23"/>
  </w:num>
  <w:num w:numId="13">
    <w:abstractNumId w:val="6"/>
  </w:num>
  <w:num w:numId="14">
    <w:abstractNumId w:val="27"/>
  </w:num>
  <w:num w:numId="15">
    <w:abstractNumId w:val="28"/>
  </w:num>
  <w:num w:numId="16">
    <w:abstractNumId w:val="20"/>
  </w:num>
  <w:num w:numId="17">
    <w:abstractNumId w:val="29"/>
  </w:num>
  <w:num w:numId="18">
    <w:abstractNumId w:val="25"/>
  </w:num>
  <w:num w:numId="19">
    <w:abstractNumId w:val="4"/>
  </w:num>
  <w:num w:numId="20">
    <w:abstractNumId w:val="7"/>
  </w:num>
  <w:num w:numId="21">
    <w:abstractNumId w:val="9"/>
  </w:num>
  <w:num w:numId="22">
    <w:abstractNumId w:val="24"/>
  </w:num>
  <w:num w:numId="23">
    <w:abstractNumId w:val="11"/>
  </w:num>
  <w:num w:numId="24">
    <w:abstractNumId w:val="8"/>
  </w:num>
  <w:num w:numId="25">
    <w:abstractNumId w:val="18"/>
  </w:num>
  <w:num w:numId="26">
    <w:abstractNumId w:val="5"/>
  </w:num>
  <w:num w:numId="27">
    <w:abstractNumId w:val="17"/>
  </w:num>
  <w:num w:numId="28">
    <w:abstractNumId w:val="12"/>
  </w:num>
  <w:num w:numId="29">
    <w:abstractNumId w:val="1"/>
  </w:num>
  <w:num w:numId="3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6A83"/>
    <w:rsid w:val="00003375"/>
    <w:rsid w:val="000060BE"/>
    <w:rsid w:val="00006F13"/>
    <w:rsid w:val="00022150"/>
    <w:rsid w:val="000224BD"/>
    <w:rsid w:val="00024666"/>
    <w:rsid w:val="00030D30"/>
    <w:rsid w:val="0003322A"/>
    <w:rsid w:val="000335D0"/>
    <w:rsid w:val="00033E58"/>
    <w:rsid w:val="00042186"/>
    <w:rsid w:val="000452FA"/>
    <w:rsid w:val="00060FD9"/>
    <w:rsid w:val="00066737"/>
    <w:rsid w:val="00071399"/>
    <w:rsid w:val="00071A5C"/>
    <w:rsid w:val="00085DAE"/>
    <w:rsid w:val="00086D40"/>
    <w:rsid w:val="00091BDF"/>
    <w:rsid w:val="000946D8"/>
    <w:rsid w:val="000C7896"/>
    <w:rsid w:val="000E0421"/>
    <w:rsid w:val="000E48EA"/>
    <w:rsid w:val="000E5B4D"/>
    <w:rsid w:val="000F34B5"/>
    <w:rsid w:val="000F6583"/>
    <w:rsid w:val="000F778F"/>
    <w:rsid w:val="00107EF6"/>
    <w:rsid w:val="00120FED"/>
    <w:rsid w:val="001228B1"/>
    <w:rsid w:val="00123704"/>
    <w:rsid w:val="00131579"/>
    <w:rsid w:val="001316C8"/>
    <w:rsid w:val="001371D6"/>
    <w:rsid w:val="0015136E"/>
    <w:rsid w:val="001623FF"/>
    <w:rsid w:val="001653C4"/>
    <w:rsid w:val="001727F3"/>
    <w:rsid w:val="00197704"/>
    <w:rsid w:val="001B00A7"/>
    <w:rsid w:val="001E6AD1"/>
    <w:rsid w:val="002046A1"/>
    <w:rsid w:val="00210AFE"/>
    <w:rsid w:val="00220D9B"/>
    <w:rsid w:val="00241F1D"/>
    <w:rsid w:val="00244DFF"/>
    <w:rsid w:val="0025005F"/>
    <w:rsid w:val="00285EA2"/>
    <w:rsid w:val="00293325"/>
    <w:rsid w:val="002977C6"/>
    <w:rsid w:val="002A0FD0"/>
    <w:rsid w:val="002A1B43"/>
    <w:rsid w:val="002A55A5"/>
    <w:rsid w:val="002A62CA"/>
    <w:rsid w:val="002B0DC1"/>
    <w:rsid w:val="002B260F"/>
    <w:rsid w:val="002C28E9"/>
    <w:rsid w:val="002E1D78"/>
    <w:rsid w:val="002E584B"/>
    <w:rsid w:val="002E6CEC"/>
    <w:rsid w:val="002E6DB1"/>
    <w:rsid w:val="002E7EE1"/>
    <w:rsid w:val="002E7F92"/>
    <w:rsid w:val="002F2599"/>
    <w:rsid w:val="002F7C8C"/>
    <w:rsid w:val="00300347"/>
    <w:rsid w:val="003167B3"/>
    <w:rsid w:val="00333CE2"/>
    <w:rsid w:val="00336976"/>
    <w:rsid w:val="00340956"/>
    <w:rsid w:val="003447AA"/>
    <w:rsid w:val="00356FC2"/>
    <w:rsid w:val="003606CD"/>
    <w:rsid w:val="00361002"/>
    <w:rsid w:val="00362B73"/>
    <w:rsid w:val="00383B1C"/>
    <w:rsid w:val="003A1025"/>
    <w:rsid w:val="003A358C"/>
    <w:rsid w:val="003A647D"/>
    <w:rsid w:val="003B333F"/>
    <w:rsid w:val="003B4374"/>
    <w:rsid w:val="003B4823"/>
    <w:rsid w:val="003B4B2A"/>
    <w:rsid w:val="003B58BA"/>
    <w:rsid w:val="003C36F8"/>
    <w:rsid w:val="003D0CCB"/>
    <w:rsid w:val="003E4ED9"/>
    <w:rsid w:val="003E74E4"/>
    <w:rsid w:val="0041179E"/>
    <w:rsid w:val="004120A3"/>
    <w:rsid w:val="00413497"/>
    <w:rsid w:val="00425FC5"/>
    <w:rsid w:val="0042676D"/>
    <w:rsid w:val="00427D56"/>
    <w:rsid w:val="00433F2B"/>
    <w:rsid w:val="00440BBF"/>
    <w:rsid w:val="00441B16"/>
    <w:rsid w:val="00445FB7"/>
    <w:rsid w:val="00452555"/>
    <w:rsid w:val="004566A2"/>
    <w:rsid w:val="0047199C"/>
    <w:rsid w:val="00473B48"/>
    <w:rsid w:val="004946A1"/>
    <w:rsid w:val="004969E2"/>
    <w:rsid w:val="004978D9"/>
    <w:rsid w:val="004A233C"/>
    <w:rsid w:val="004A296C"/>
    <w:rsid w:val="004B4D22"/>
    <w:rsid w:val="004B6E4D"/>
    <w:rsid w:val="004B784F"/>
    <w:rsid w:val="004C642F"/>
    <w:rsid w:val="004F44A1"/>
    <w:rsid w:val="0050235C"/>
    <w:rsid w:val="00521368"/>
    <w:rsid w:val="0052694B"/>
    <w:rsid w:val="00535F87"/>
    <w:rsid w:val="00547A78"/>
    <w:rsid w:val="00554D66"/>
    <w:rsid w:val="00554F78"/>
    <w:rsid w:val="005644D9"/>
    <w:rsid w:val="0056692E"/>
    <w:rsid w:val="00573DC3"/>
    <w:rsid w:val="00583096"/>
    <w:rsid w:val="00591537"/>
    <w:rsid w:val="005A3B5D"/>
    <w:rsid w:val="005B1AFC"/>
    <w:rsid w:val="005B4687"/>
    <w:rsid w:val="005B6070"/>
    <w:rsid w:val="005D0F86"/>
    <w:rsid w:val="005D67BE"/>
    <w:rsid w:val="005D6EEA"/>
    <w:rsid w:val="005D7182"/>
    <w:rsid w:val="005D76A7"/>
    <w:rsid w:val="005F5E4E"/>
    <w:rsid w:val="00614B0F"/>
    <w:rsid w:val="006157FA"/>
    <w:rsid w:val="00630DC8"/>
    <w:rsid w:val="00634AC1"/>
    <w:rsid w:val="00640955"/>
    <w:rsid w:val="006472C2"/>
    <w:rsid w:val="006720BC"/>
    <w:rsid w:val="0067474E"/>
    <w:rsid w:val="00680219"/>
    <w:rsid w:val="00691358"/>
    <w:rsid w:val="00691D88"/>
    <w:rsid w:val="006927D6"/>
    <w:rsid w:val="00697B03"/>
    <w:rsid w:val="006A0937"/>
    <w:rsid w:val="006A5989"/>
    <w:rsid w:val="006B2F2A"/>
    <w:rsid w:val="006B5E00"/>
    <w:rsid w:val="006D3417"/>
    <w:rsid w:val="006D384A"/>
    <w:rsid w:val="006D7657"/>
    <w:rsid w:val="006D7A0B"/>
    <w:rsid w:val="006F182A"/>
    <w:rsid w:val="00700A4A"/>
    <w:rsid w:val="00705C54"/>
    <w:rsid w:val="00706BF2"/>
    <w:rsid w:val="00712A57"/>
    <w:rsid w:val="00716AED"/>
    <w:rsid w:val="007237EF"/>
    <w:rsid w:val="00726E1E"/>
    <w:rsid w:val="0073507B"/>
    <w:rsid w:val="0074020B"/>
    <w:rsid w:val="00757512"/>
    <w:rsid w:val="0076654C"/>
    <w:rsid w:val="00782CD4"/>
    <w:rsid w:val="00785862"/>
    <w:rsid w:val="00785FBC"/>
    <w:rsid w:val="00792DF7"/>
    <w:rsid w:val="007954D8"/>
    <w:rsid w:val="007A269A"/>
    <w:rsid w:val="007A44C2"/>
    <w:rsid w:val="007A5AA6"/>
    <w:rsid w:val="007B0D87"/>
    <w:rsid w:val="007B3A69"/>
    <w:rsid w:val="007C1643"/>
    <w:rsid w:val="007C25E6"/>
    <w:rsid w:val="007D34BA"/>
    <w:rsid w:val="007D694F"/>
    <w:rsid w:val="007E2D24"/>
    <w:rsid w:val="007E59D9"/>
    <w:rsid w:val="007F004D"/>
    <w:rsid w:val="007F3FEF"/>
    <w:rsid w:val="007F6BA8"/>
    <w:rsid w:val="008004D2"/>
    <w:rsid w:val="00807671"/>
    <w:rsid w:val="00807920"/>
    <w:rsid w:val="0081088F"/>
    <w:rsid w:val="00814233"/>
    <w:rsid w:val="00835BCB"/>
    <w:rsid w:val="008374C6"/>
    <w:rsid w:val="00843771"/>
    <w:rsid w:val="00851D55"/>
    <w:rsid w:val="00854594"/>
    <w:rsid w:val="0085565E"/>
    <w:rsid w:val="008655BA"/>
    <w:rsid w:val="00872894"/>
    <w:rsid w:val="00872F99"/>
    <w:rsid w:val="00883380"/>
    <w:rsid w:val="008A11A7"/>
    <w:rsid w:val="008A2AC6"/>
    <w:rsid w:val="008C6514"/>
    <w:rsid w:val="008D1549"/>
    <w:rsid w:val="008D765A"/>
    <w:rsid w:val="008E0726"/>
    <w:rsid w:val="008E444C"/>
    <w:rsid w:val="008E4F77"/>
    <w:rsid w:val="008F2B19"/>
    <w:rsid w:val="008F3347"/>
    <w:rsid w:val="008F43EF"/>
    <w:rsid w:val="00903F47"/>
    <w:rsid w:val="00912B86"/>
    <w:rsid w:val="00914366"/>
    <w:rsid w:val="00915D20"/>
    <w:rsid w:val="00917702"/>
    <w:rsid w:val="00922380"/>
    <w:rsid w:val="00943B23"/>
    <w:rsid w:val="0095034F"/>
    <w:rsid w:val="00956E33"/>
    <w:rsid w:val="00967D8E"/>
    <w:rsid w:val="00971B05"/>
    <w:rsid w:val="009762D9"/>
    <w:rsid w:val="009763B6"/>
    <w:rsid w:val="0098490A"/>
    <w:rsid w:val="00987214"/>
    <w:rsid w:val="009916D0"/>
    <w:rsid w:val="00994614"/>
    <w:rsid w:val="009A1B3A"/>
    <w:rsid w:val="009A7874"/>
    <w:rsid w:val="009A7C31"/>
    <w:rsid w:val="009B0F9F"/>
    <w:rsid w:val="009B2A16"/>
    <w:rsid w:val="009B4280"/>
    <w:rsid w:val="009B4C1A"/>
    <w:rsid w:val="009B4EDC"/>
    <w:rsid w:val="009D2C98"/>
    <w:rsid w:val="009E135D"/>
    <w:rsid w:val="009E7DF3"/>
    <w:rsid w:val="009F196A"/>
    <w:rsid w:val="009F3FB8"/>
    <w:rsid w:val="009F48F1"/>
    <w:rsid w:val="00A00E07"/>
    <w:rsid w:val="00A01292"/>
    <w:rsid w:val="00A044F7"/>
    <w:rsid w:val="00A14819"/>
    <w:rsid w:val="00A14EF5"/>
    <w:rsid w:val="00A175FC"/>
    <w:rsid w:val="00A22701"/>
    <w:rsid w:val="00A257ED"/>
    <w:rsid w:val="00A3451B"/>
    <w:rsid w:val="00A357AA"/>
    <w:rsid w:val="00A74ADB"/>
    <w:rsid w:val="00A80981"/>
    <w:rsid w:val="00A855CB"/>
    <w:rsid w:val="00A8755F"/>
    <w:rsid w:val="00A8796A"/>
    <w:rsid w:val="00A879C8"/>
    <w:rsid w:val="00A92C94"/>
    <w:rsid w:val="00A93436"/>
    <w:rsid w:val="00A97684"/>
    <w:rsid w:val="00AB082E"/>
    <w:rsid w:val="00AB1DA8"/>
    <w:rsid w:val="00AC0757"/>
    <w:rsid w:val="00AC3B87"/>
    <w:rsid w:val="00AC6D2B"/>
    <w:rsid w:val="00AD53F0"/>
    <w:rsid w:val="00AD6C90"/>
    <w:rsid w:val="00AE012F"/>
    <w:rsid w:val="00AF28F3"/>
    <w:rsid w:val="00AF74B9"/>
    <w:rsid w:val="00B05FDB"/>
    <w:rsid w:val="00B1358C"/>
    <w:rsid w:val="00B13F54"/>
    <w:rsid w:val="00B14789"/>
    <w:rsid w:val="00B358D4"/>
    <w:rsid w:val="00B40C6B"/>
    <w:rsid w:val="00B44261"/>
    <w:rsid w:val="00B50226"/>
    <w:rsid w:val="00B54CB6"/>
    <w:rsid w:val="00B72DBA"/>
    <w:rsid w:val="00B73A5D"/>
    <w:rsid w:val="00B74EBF"/>
    <w:rsid w:val="00B77887"/>
    <w:rsid w:val="00BA0CB7"/>
    <w:rsid w:val="00BA64AF"/>
    <w:rsid w:val="00BC12E9"/>
    <w:rsid w:val="00BE68AF"/>
    <w:rsid w:val="00BF4908"/>
    <w:rsid w:val="00BF564A"/>
    <w:rsid w:val="00BF7463"/>
    <w:rsid w:val="00C01B0C"/>
    <w:rsid w:val="00C02C05"/>
    <w:rsid w:val="00C13E91"/>
    <w:rsid w:val="00C2607A"/>
    <w:rsid w:val="00C358FB"/>
    <w:rsid w:val="00C42B52"/>
    <w:rsid w:val="00C5066C"/>
    <w:rsid w:val="00C53AD3"/>
    <w:rsid w:val="00C64296"/>
    <w:rsid w:val="00C71D03"/>
    <w:rsid w:val="00C7528E"/>
    <w:rsid w:val="00C8219D"/>
    <w:rsid w:val="00C821EF"/>
    <w:rsid w:val="00C8259F"/>
    <w:rsid w:val="00C9546F"/>
    <w:rsid w:val="00C97B47"/>
    <w:rsid w:val="00CA088C"/>
    <w:rsid w:val="00CA3EB2"/>
    <w:rsid w:val="00CB3F99"/>
    <w:rsid w:val="00CB50E9"/>
    <w:rsid w:val="00CB75D5"/>
    <w:rsid w:val="00CD77EA"/>
    <w:rsid w:val="00CE7C6B"/>
    <w:rsid w:val="00CF676E"/>
    <w:rsid w:val="00CF6BF8"/>
    <w:rsid w:val="00D05D8B"/>
    <w:rsid w:val="00D47CD7"/>
    <w:rsid w:val="00D512A3"/>
    <w:rsid w:val="00D740A8"/>
    <w:rsid w:val="00D7664D"/>
    <w:rsid w:val="00D811C9"/>
    <w:rsid w:val="00D83AF7"/>
    <w:rsid w:val="00D83D20"/>
    <w:rsid w:val="00D94930"/>
    <w:rsid w:val="00D970A0"/>
    <w:rsid w:val="00DA064C"/>
    <w:rsid w:val="00DA0759"/>
    <w:rsid w:val="00DA4A2F"/>
    <w:rsid w:val="00DA6884"/>
    <w:rsid w:val="00DB6D90"/>
    <w:rsid w:val="00DC5358"/>
    <w:rsid w:val="00DD1FF3"/>
    <w:rsid w:val="00DE6FDF"/>
    <w:rsid w:val="00E00D71"/>
    <w:rsid w:val="00E013CD"/>
    <w:rsid w:val="00E040CE"/>
    <w:rsid w:val="00E12297"/>
    <w:rsid w:val="00E13263"/>
    <w:rsid w:val="00E1332F"/>
    <w:rsid w:val="00E170AA"/>
    <w:rsid w:val="00E34DA2"/>
    <w:rsid w:val="00E44D62"/>
    <w:rsid w:val="00E55F33"/>
    <w:rsid w:val="00E562CB"/>
    <w:rsid w:val="00E60A5D"/>
    <w:rsid w:val="00E632A2"/>
    <w:rsid w:val="00E66B44"/>
    <w:rsid w:val="00E66C33"/>
    <w:rsid w:val="00E70DE6"/>
    <w:rsid w:val="00E734A4"/>
    <w:rsid w:val="00E73A4C"/>
    <w:rsid w:val="00E853C2"/>
    <w:rsid w:val="00E87FF6"/>
    <w:rsid w:val="00E97E0E"/>
    <w:rsid w:val="00EA5DCC"/>
    <w:rsid w:val="00EA6A83"/>
    <w:rsid w:val="00EB2DB5"/>
    <w:rsid w:val="00ED2C15"/>
    <w:rsid w:val="00ED4B6A"/>
    <w:rsid w:val="00EE314C"/>
    <w:rsid w:val="00EF3FF0"/>
    <w:rsid w:val="00EF43E0"/>
    <w:rsid w:val="00EF49E6"/>
    <w:rsid w:val="00EF7F86"/>
    <w:rsid w:val="00F034BD"/>
    <w:rsid w:val="00F22115"/>
    <w:rsid w:val="00F23DAB"/>
    <w:rsid w:val="00F24DC7"/>
    <w:rsid w:val="00F25381"/>
    <w:rsid w:val="00F26DE2"/>
    <w:rsid w:val="00F43398"/>
    <w:rsid w:val="00F61D7D"/>
    <w:rsid w:val="00F6326F"/>
    <w:rsid w:val="00F6522C"/>
    <w:rsid w:val="00F90858"/>
    <w:rsid w:val="00F925F9"/>
    <w:rsid w:val="00F964A4"/>
    <w:rsid w:val="00FB1B14"/>
    <w:rsid w:val="00FC6207"/>
    <w:rsid w:val="00FD55B7"/>
    <w:rsid w:val="00FE362E"/>
    <w:rsid w:val="00FF6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4CE545"/>
  <w15:chartTrackingRefBased/>
  <w15:docId w15:val="{BA87F0A2-5188-4509-84A6-9E9B3612E7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Pr>
      <w:noProof/>
    </w:rPr>
  </w:style>
  <w:style w:type="paragraph" w:styleId="2">
    <w:name w:val="heading 2"/>
    <w:basedOn w:val="a"/>
    <w:next w:val="a"/>
    <w:link w:val="20"/>
    <w:uiPriority w:val="9"/>
    <w:unhideWhenUsed/>
    <w:qFormat/>
    <w:rsid w:val="00EA6A83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EA6A83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table" w:styleId="a3">
    <w:name w:val="Table Grid"/>
    <w:basedOn w:val="a1"/>
    <w:uiPriority w:val="39"/>
    <w:rsid w:val="00EA6A83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A6A83"/>
    <w:pPr>
      <w:spacing w:line="256" w:lineRule="auto"/>
      <w:ind w:left="720"/>
      <w:contextualSpacing/>
    </w:pPr>
  </w:style>
  <w:style w:type="character" w:styleId="a5">
    <w:name w:val="Hyperlink"/>
    <w:basedOn w:val="a0"/>
    <w:uiPriority w:val="99"/>
    <w:unhideWhenUsed/>
    <w:rsid w:val="00EA6A83"/>
    <w:rPr>
      <w:color w:val="0563C1" w:themeColor="hyperlink"/>
      <w:u w:val="single"/>
    </w:rPr>
  </w:style>
  <w:style w:type="character" w:customStyle="1" w:styleId="mjx-char">
    <w:name w:val="mjx-char"/>
    <w:basedOn w:val="a0"/>
    <w:rsid w:val="00EA6A83"/>
  </w:style>
  <w:style w:type="paragraph" w:styleId="a6">
    <w:name w:val="Normal (Web)"/>
    <w:basedOn w:val="a"/>
    <w:uiPriority w:val="99"/>
    <w:unhideWhenUsed/>
    <w:rsid w:val="00EA6A83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Strong"/>
    <w:basedOn w:val="a0"/>
    <w:uiPriority w:val="22"/>
    <w:qFormat/>
    <w:rsid w:val="00EA6A83"/>
    <w:rPr>
      <w:b/>
      <w:bCs/>
    </w:rPr>
  </w:style>
  <w:style w:type="character" w:styleId="a8">
    <w:name w:val="Placeholder Text"/>
    <w:basedOn w:val="a0"/>
    <w:uiPriority w:val="99"/>
    <w:semiHidden/>
    <w:rsid w:val="00EA6A83"/>
    <w:rPr>
      <w:color w:val="808080"/>
    </w:rPr>
  </w:style>
  <w:style w:type="character" w:customStyle="1" w:styleId="apple-converted-space">
    <w:name w:val="apple-converted-space"/>
    <w:basedOn w:val="a0"/>
    <w:rsid w:val="00EA6A83"/>
  </w:style>
  <w:style w:type="paragraph" w:styleId="a9">
    <w:name w:val="Body Text"/>
    <w:basedOn w:val="a"/>
    <w:link w:val="aa"/>
    <w:uiPriority w:val="99"/>
    <w:unhideWhenUsed/>
    <w:rsid w:val="00EA6A83"/>
    <w:pPr>
      <w:spacing w:after="120"/>
    </w:pPr>
    <w:rPr>
      <w:sz w:val="24"/>
      <w:szCs w:val="24"/>
    </w:rPr>
  </w:style>
  <w:style w:type="character" w:customStyle="1" w:styleId="aa">
    <w:name w:val="Основной текст Знак"/>
    <w:basedOn w:val="a0"/>
    <w:link w:val="a9"/>
    <w:uiPriority w:val="99"/>
    <w:rsid w:val="00EA6A83"/>
    <w:rPr>
      <w:sz w:val="24"/>
      <w:szCs w:val="24"/>
    </w:rPr>
  </w:style>
  <w:style w:type="paragraph" w:customStyle="1" w:styleId="41">
    <w:name w:val="Заголовок 41"/>
    <w:basedOn w:val="a"/>
    <w:uiPriority w:val="1"/>
    <w:qFormat/>
    <w:rsid w:val="007A44C2"/>
    <w:pPr>
      <w:widowControl w:val="0"/>
      <w:autoSpaceDE w:val="0"/>
      <w:autoSpaceDN w:val="0"/>
      <w:ind w:left="102"/>
      <w:outlineLvl w:val="4"/>
    </w:pPr>
    <w:rPr>
      <w:rFonts w:ascii="Arial" w:eastAsia="Arial" w:hAnsi="Arial" w:cs="Arial"/>
      <w:b/>
      <w:bCs/>
      <w:sz w:val="26"/>
      <w:szCs w:val="26"/>
      <w:lang w:eastAsia="ru-RU" w:bidi="ru-RU"/>
    </w:rPr>
  </w:style>
  <w:style w:type="character" w:styleId="ab">
    <w:name w:val="Unresolved Mention"/>
    <w:basedOn w:val="a0"/>
    <w:uiPriority w:val="99"/>
    <w:semiHidden/>
    <w:unhideWhenUsed/>
    <w:rsid w:val="00123704"/>
    <w:rPr>
      <w:color w:val="605E5C"/>
      <w:shd w:val="clear" w:color="auto" w:fill="E1DFDD"/>
    </w:rPr>
  </w:style>
  <w:style w:type="table" w:customStyle="1" w:styleId="1">
    <w:name w:val="Сетка таблицы1"/>
    <w:basedOn w:val="a1"/>
    <w:next w:val="a3"/>
    <w:uiPriority w:val="39"/>
    <w:rsid w:val="008E0726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alloon Text"/>
    <w:basedOn w:val="a"/>
    <w:link w:val="ad"/>
    <w:uiPriority w:val="99"/>
    <w:semiHidden/>
    <w:unhideWhenUsed/>
    <w:rsid w:val="00807671"/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807671"/>
    <w:rPr>
      <w:rFonts w:ascii="Segoe UI" w:hAnsi="Segoe UI" w:cs="Segoe UI"/>
      <w:noProof/>
      <w:sz w:val="18"/>
      <w:szCs w:val="18"/>
    </w:rPr>
  </w:style>
  <w:style w:type="paragraph" w:customStyle="1" w:styleId="myequation">
    <w:name w:val="my_equation"/>
    <w:basedOn w:val="a"/>
    <w:link w:val="myequation0"/>
    <w:rsid w:val="00B358D4"/>
    <w:pPr>
      <w:ind w:left="567" w:right="567"/>
      <w:jc w:val="both"/>
    </w:pPr>
    <w:rPr>
      <w:rFonts w:ascii="Times New Roman" w:eastAsia="Times New Roman" w:hAnsi="Times New Roman" w:cs="Times New Roman"/>
      <w:bCs/>
      <w:noProof w:val="0"/>
      <w:sz w:val="24"/>
      <w:szCs w:val="24"/>
      <w:lang w:eastAsia="ru-RU"/>
    </w:rPr>
  </w:style>
  <w:style w:type="character" w:customStyle="1" w:styleId="myequation0">
    <w:name w:val="my_equation Знак"/>
    <w:link w:val="myequation"/>
    <w:rsid w:val="00B358D4"/>
    <w:rPr>
      <w:rFonts w:ascii="Times New Roman" w:eastAsia="Times New Roman" w:hAnsi="Times New Roman" w:cs="Times New Roman"/>
      <w:bCs/>
      <w:sz w:val="24"/>
      <w:szCs w:val="24"/>
      <w:lang w:eastAsia="ru-RU"/>
    </w:rPr>
  </w:style>
  <w:style w:type="paragraph" w:styleId="ae">
    <w:name w:val="caption"/>
    <w:basedOn w:val="a"/>
    <w:next w:val="a"/>
    <w:qFormat/>
    <w:rsid w:val="00131579"/>
    <w:pPr>
      <w:spacing w:before="120" w:after="120"/>
    </w:pPr>
    <w:rPr>
      <w:rFonts w:ascii="Times New Roman" w:eastAsia="Times New Roman" w:hAnsi="Times New Roman" w:cs="Times New Roman"/>
      <w:b/>
      <w:bCs/>
      <w:noProof w:val="0"/>
      <w:sz w:val="20"/>
      <w:szCs w:val="20"/>
      <w:lang w:eastAsia="ru-RU"/>
    </w:rPr>
  </w:style>
  <w:style w:type="paragraph" w:customStyle="1" w:styleId="af">
    <w:name w:val="Обыкновенный"/>
    <w:basedOn w:val="a"/>
    <w:rsid w:val="00BF564A"/>
    <w:pPr>
      <w:ind w:firstLine="709"/>
      <w:jc w:val="both"/>
    </w:pPr>
    <w:rPr>
      <w:rFonts w:ascii="Times New Roman" w:eastAsia="Times New Roman" w:hAnsi="Times New Roman" w:cs="Times New Roman"/>
      <w:noProof w:val="0"/>
      <w:sz w:val="20"/>
      <w:szCs w:val="24"/>
      <w:lang w:eastAsia="ru-RU"/>
    </w:rPr>
  </w:style>
  <w:style w:type="paragraph" w:customStyle="1" w:styleId="af0">
    <w:name w:val="имя пункта"/>
    <w:basedOn w:val="af"/>
    <w:autoRedefine/>
    <w:rsid w:val="00BF564A"/>
    <w:pPr>
      <w:spacing w:before="120" w:after="120"/>
      <w:ind w:right="2835" w:firstLine="0"/>
      <w:jc w:val="left"/>
    </w:pPr>
    <w:rPr>
      <w:b/>
      <w:bCs/>
      <w:sz w:val="2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53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4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4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8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9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3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4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76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05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0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7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6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40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1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0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0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5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4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4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5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3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6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80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22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0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4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9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36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04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54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09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47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7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2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4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8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02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4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3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83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24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747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42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5.wmf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9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28.bin"/><Relationship Id="rId7" Type="http://schemas.openxmlformats.org/officeDocument/2006/relationships/image" Target="media/image1.png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66" Type="http://schemas.openxmlformats.org/officeDocument/2006/relationships/oleObject" Target="embeddings/oleObject27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3.bin"/><Relationship Id="rId61" Type="http://schemas.openxmlformats.org/officeDocument/2006/relationships/image" Target="media/image26.wmf"/><Relationship Id="rId10" Type="http://schemas.openxmlformats.org/officeDocument/2006/relationships/image" Target="media/image1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0.wmf"/><Relationship Id="rId8" Type="http://schemas.openxmlformats.org/officeDocument/2006/relationships/customXml" Target="ink/ink2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customXml" Target="ink/ink3.xm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image" Target="media/image29.wmf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ustomXml" Target="ink/ink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1-13T09:42:45.062"/>
    </inkml:context>
    <inkml:brush xml:id="br0">
      <inkml:brushProperty name="width" value="0.025" units="cm"/>
      <inkml:brushProperty name="height" value="0.025" units="cm"/>
      <inkml:brushProperty name="color" value="#33CCFF"/>
    </inkml:brush>
  </inkml:definitions>
  <inkml:trace contextRef="#ctx0" brushRef="#br0">12 14 608</inkml:trace>
  <inkml:trace contextRef="#ctx0" brushRef="#br0" timeOffset="383.945">1 18 1377,'18'-18'288,"-18"18"-320,0 18-224,0 17-32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1-13T10:08:18.811"/>
    </inkml:context>
    <inkml:brush xml:id="br0">
      <inkml:brushProperty name="width" value="0.025" units="cm"/>
      <inkml:brushProperty name="height" value="0.025" units="cm"/>
      <inkml:brushProperty name="color" value="#33CCFF"/>
    </inkml:brush>
  </inkml:definitions>
  <inkml:trace contextRef="#ctx0" brushRef="#br0">0 36 64,'19'-19'10730,"-19"19"-9065,0-16-1729,0 16 64,0 0 96,0 0 0,0 0-96,0 0-128,0 0-480,0 0-930,0 0-1473,0 0-269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1-13T19:44:51.8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5 378 4324,'0'0'987,"0"0"257,0 0-368,0 0-279,0 0-228,0 0-145,2 0 6,5 0 58,-6 0 59,-1 0 16,0 0-59,0 0-16,0 0 1,0 0-1,0 0-16,0 0-58,0 0 0,0 0-12,0 0 22,0 0 16,0 0-48,0 0-47,0 0-1,0 0-48,0 0-64,0 0-42,0 0 20,0 0 1,0 0 160,0 1 181,0 0-336,0-1 0,0 1 0,0-1 0,0 0 0,0 1 0,0-1 0,0 1 0,-1-1 0,1 1 0,0-1 0,0 0 0,-1 1 1,1-1-1,0 0 0,-1 1 0,1-1 0,0 0 0,-1 1 0,1-1 0,0 0 0,-1 1 0,1-1 0,0 0 0,-1 0 0,1 0 0,-1 0 0,1 1-16,-1-1 14,0 0 0,0 1 0,0-1 0,1 1 1,-1-1-1,0 1 0,1-1 0,-1 1 0,0 0 0,1-1 0,-1 1 0,1 0 0,-1-1 0,1 2-14,-2 1 37,0 0-1,0 1 1,0-1 0,0 0-1,0 0 1,0 0 0,-1-1-1,-2 3-36,4-3 20,-1 0 1,1-1-1,0 1 0,-1 0 0,1 0 0,0 2-20,0-2 15,0 0 1,-1 0-1,1 0 1,0 0-1,-1 0 1,0 1-16,-1-1 24,-1 2 0,1-1 1,0 0-1,1 1 1,-1-1-1,0 1 0,1 0 1,0 0-1,-1 2-24,2-4 19,1 0 0,-1 0 0,0 0 0,0 0 0,0 0 0,0 0 0,0 0 0,-1 0 0,1 0 0,-1 0 0,1-1 0,-1 1 0,0 0-19,-2 2 41,2-2-23,0 0 1,1 0-1,-1 1 0,1-1 0,-1 2-18,-8 10 48,4-8-30,4-4-14,0 0 0,0 0-1,0 0 1,0 0 0,0 2-4,-2 3 20,4-5-16,-1-1 0,1 0-1,-1 0 1,1 1 0,-1-1 0,0 0-1,0 0 1,0 0 0,0 1-4,-5 3 6,4-3-1,0-1 0,0 1 0,1 0 1,-1 0-1,0 0 0,0 1-5,-10 27 37,2-13 54,3-12-65,6-5-25,0 0 0,1 0-1,-1 1 1,0-1 0,1 0 0,-1 1-1,0-1 1,1 1 0,-1-1 0,1 1-1,-1-1 1,1 1 0,-1-1 0,1 1-1,-1 0 0,-2 9 27,-4 0 0,4-2-22,-1-5 0,4-3-4,-1 0 1,1 0-1,0 1 1,0-1-1,-1 0 1,1 0-1,0 0 1,0 0-1,0 1 1,-1-1-1,1 0 1,0 0-1,0 1 1,0-1-1,0 0 1,0 0-1,-1 1 1,1-1-1,0 0 1,0 0-1,0 1 1,0-1-1,0 0 1,0 0-1,0 1 1,0-1-1,0 0 1,0 1-1,0-1-1,-2 3-11,-33 33 43,33-35-16,1 1-26,-6 5 20,5-6-31,2-1 0,0 2 37,0 5-6,0-5 6,-2-2-32,-2 0 124,0 0-6573,4 0 1607</inkml:trace>
  <inkml:trace contextRef="#ctx0" brushRef="#br0" timeOffset="2310.373">1 772 4484,'0'0'1281,"0"0"-240,0 0 0,0 0-27,0 0-202,0 0-182,0 0-80,0 0-33,0 0-31,0 0-123,0 0-91,0 0-20,0 0-28,0 0-48,0 0-96,0 0-16,0 0 117,2 0 55,55 0 831,-56 0-1051,1 0 1,-1 0 0,1-1-1,-1 1 1,1 0 0,-1 0-1,0-1 1,1 1 0,-1-1-1,0 1 1,1-1 0,0 0-17,0 0 24,-1 0-1,0 0 1,1 1 0,-1-1 0,1 1 0,0-1 0,-1 1-1,1 0 1,-1 0 0,1-1 0,0 1 0,1 0-24,11 1 123,-8-1-81,1 1 1,0-2-1,0 1 1,0-1 0,2 0-43,2-2 21,-7 1-5,0 1 0,0 0 0,0 1 0,0-1 0,3 0-16,36 1 139,-38 1-101,-3-1-28,0 0 0,0 0 1,-1 0-1,1 0 0,0 0 0,0 0 0,-1 0 0,1-1 1,0 1-1,0 0 0,0-1-10,0 0 7,1-1 0,-1 1 0,0 0 0,1 1 0,-1-1 0,1 0 0,-1 1-1,1 0 1,0-1 0,1 1-7,85 0 278,-88 0-276,1 0 0,-1 0-1,1 0 1,0-1 0,-1 1 0,1 0 0,-1-1 0,1 1 0,-1-1 0,1 0 0,0 0-2,0 0 4,-1 1 1,1-1-1,-1 0 0,1 1 1,-1-1-1,1 1 0,-1 0 1,1-1-1,0 1 1,-1 0-1,2 0-4,8 0 15,-8 1-13,0-1 1,0 0-1,1 0 0,-1 0 0,0 0 0,0-1 0,0 0 0,2 0-2,23-9-32,-23 7 17,-4 3 16,0-1 0,0 1 0,-1-1 0,1 1 1,0-1-1,0 1 0,0 0 0,0-1 0,1 1 0,-1 0 1,0 0-1,0 0 0,0 0-1,9 0 6,-7 1-6,-1-1 0,1 0 0,-1 0 0,1 0 0,0 0 0,-1-1 0,1 1-1,-1 0 1,1-1 0,0 0 0,2-2-4,-4 2 3,0 1 1,0-1-1,0 1 1,0-1-1,0 1 1,0-1-1,0 1 1,0-1 0,0 1-1,0 0 1,0 0-1,0 0 1,1 0 0,67 0 0,-68-1-1,0 1 0,0 0 1,0 0-1,0 0 1,0 0-1,0-1 0,-1 1 1,1 0-1,0-1 1,0 1-1,0 0 0,0-1 1,0 0 0,7-3-8,3 3 12,-1 0 1,1 0-1,0 1 1,7 1-5,-4-1 3,143 0-8,-29 0-225,-38 0 140,-51 0-33,37 0 86,-74 0-1,-2 0 54,0 0-64,0 0 64,0 0 22,0 0-60,2 0 38,45 0-118,-46 0 102,0 0 0,1 0-1,-1 0 1,0 0 0,0-1 0,0 1 0,0 0-1,0-1 1,0 1 0,0-1 0,0 1 0,0-1 0,1 0-2,-1 1 0,0-1 1,0 1-1,0-1 1,1 1-1,-1-1 1,0 1-1,0 0 0,1-1 1,-1 1-1,0 0 1,1 0 1,5 0-6,-6 0 22,-1 0-26,0 0 31,0 0-5,0 0-48,0 0 48,0 0 0,0 0-43,0 0 54,0 0-43,0 0-16,0 0 0,0 0-16,0 0-123,0 0-293,0 0-315,0 0-508,0 0-912,0 0-1469</inkml:trace>
  <inkml:trace contextRef="#ctx0" brushRef="#br0" timeOffset="4307.222">1494 400 832,'0'0'1805,"0"0"-604,0-2-198,0-5-74,0 6 38,0 1-321,0 0-139,0-2 47,0-5 66,0 6-112,0 1-55,0 0-10,0 0-37,0 0-49,0 0 60,0 0-22,0 0 0,0 0-5,0 0-187,0 0-97,0 0-148,0 0-108,0 0 278,0 0 182,0 1-92,0 4-49,1-3-124,-1 0 0,0 0 0,0 0 0,0 0 0,0 1 1,-1-1-1,1 0 0,0 0 0,-1 0 0,0 0-45,-3 6 99,1-4-27,1 0 1,0 0 0,0 1 0,-1 1-73,1 2 80,2-7-62,0 1 1,0-1-1,-1 1 0,1-1 1,-1 0-1,1 1 0,-1-1 1,0 0-1,1 1 0,-1-1 0,0 0 1,0 0-1,0 0 0,0 1-18,0-1 16,0 0-1,0 0 1,0 0-1,0 1 0,0-1 1,1 0-1,-1 0 0,1 1 1,-1-1-1,1 0 1,-1 1-1,1-1 0,0 1 1,0-1-16,-3 8 88,2-6-62,0-1 0,0 1-1,-1 0 1,0-1-1,0 2-25,-6 8 70,6-6-31,0-1 0,-1 0 0,-2 4-39,-2 6 53,4-8-37,0 1-1,-1-1 0,-1 3-15,1-2 8,3-7-5,1 0 1,0 0-1,-1 0 1,1-1-1,0 1 1,0 0 0,0 0-1,0 0 1,0 0-1,0 0-3,0 0-1,0 0 0,0 0 1,0 0-1,0 0 0,0 0 0,-1-1 0,1 1 0,0 0 0,0 0 0,-1 0 1,-2 4 3,2-4-1,1 0 0,-1-1 0,1 1 0,-1 0 0,1 0 0,-1 0 0,1 0 0,0 0 0,-1-1 0,1 1 0,0 0 1,0 0-1,0 0 0,0 0 0,0 0 0,0 0 0,0 0-2,-2 8 26,-4-2 28,4-5-38,2-2-64,0 0 80,0 2-5,0 4-38,0-6 11,0 0 1,0 1-1,1-1 1,-1 0-1,0 0 1,0 0-1,0 0 1,0 0-1,0 0 1,0 0-1,0 0 1,0 0-1,0 0 1,0 0-1,0 0 1,0 0-1,0 0 1,0 0-1,-1 0 1,1 0-1,0 1 0,0-1 1,0 0-1,0 0 1,0 0-1,0 0 1,0 0-1,0 0 1,0 0-1,0 0 1,0 0-1,0 0 1,0 0-1,0 0 1,0 0-1,0 0 1,0 0-1,0 0 1,0 0-1,0 0 1,0 0-1,0 0 0,0 0 1,-1 0-1,1 0 1,0 0-1,0 0 1,0 0-1,0 0 1,0 0-1,0 0 1,0 0-1,0 0 1,0 0-1,0 0 1,0 0-1,0 0 0,-1 0 1,1 0-1,0 0 0,-1 0 1,1 0-1,0 0 0,-1 0 1,1 0-1,0 0 1,0 0-1,-1 0 0,1 0 1,0 1-1,-1-1 1,1 0-1,0 0 0,0 0 1,-1 0-1,1 0 0,0 1 1,-1-1-1,1 0 1,0 0-1,0 1 0,0-1 1,-1 0-1,1 0 1,0 1-1,0-1 0,0 0 1,0 0-1,0 1 0,-1-1 1,1 0-1,0 1 1,0-1-1,0 0 0,0 1 1,0-1-1,0 0 1,0 1-1,0-1 0,0 0 0,0 2 38,-1 0-6,-5 4-32,4-3-16,2 4 37,0-7-21,0 0 1,0 0-1,0 0 0,0 0 1,0 0-1,0 0 1,0 0-1,0 0 0,0 0 1,0 0-1,0 0 0,0 1 1,0-1-1,0 0 1,0 0-1,0 0 0,0 0 1,0 0-1,0 0 0,0 0 1,0 0-1,0 0 1,0 0-1,0 0 0,0 0 1,0 0-1,0 0 0,0 0 1,0 0-1,0 0 1,0 0-1,0 0 0,0 0 1,0 0-1,-1 1 0,1-1 1,0 0-1,0 0 1,0 0-1,0 0 0,0 0 1,0 0-1,0 0 0,0 0 1,0 0-1,0 0 1,0 0-1,0 0 0,0 0 1,0 0-1,0 0 0,0 0 1,0 0-1,-1 0 1,1 0-1,0 0 0,0 0 0,-7 0-10,6 0 31,1 1 0,0 0-22,0-1 0,0 1 0,0-1 0,0 0 0,0 1 0,0-1 0,0 1 0,-1-1 0,1 1 0,0-1 0,0 0 0,0 1-1,0-1 1,-1 1 0,1-1 1,0 0 0,-1 0 0,1 1 0,-1-1 0,1 0 0,0 0 0,-1 0 0,1 0 0,-1 0 0,1 1 0,-1-1 0,1 0 0,0 0 0,-1 0 0,0 0 0,1 0 3,-1 0 0,0-1 1,1 2-1,-1-1 0,0 0 0,1 0 0,-1 0 0,0 0 0,1 0 0,-1 0 0,1 1 0,-1-1 0,0 0 0,1 0-3,0 1-2,-1-1 1,1 0-1,0 1 0,0-1 0,0 0 0,0 0 1,0 1-1,-1-1 0,1 0 0,0 1 1,0-1-1,0 0 0,0 1 0,0-1 0,0 0 1,0 1-1,0-1 0,0 0 2,0 0 0,0 0 0,0 0 1,0 1-1,0-1 0,0 0 0,0 0 0,0 0 0,0 0 1,0 0-1,0 0 0,0 0 0,0 0 0,0 0 1,0 0-1,0 0 0,0 0 0,0 0 0,0 0 1,0 0-1,0 0 0,0 0 0,0 0 0,0 1 0,0-1 1,0 0-1,0 0 0,0 0 0,0 0 0,0 0 1,0 0-1,0 0 0,0 0 0,0 0 0,0 0 1,0 0-1,0 0 0,0 0 0,0 0 0,0 0 0,0 0 1,-1 0-1,1 0 0,0 0 0,0 0 0,0 0 1,0 0-1,0 0 0,0 0 0,0 0 0,0 0 1,0 0-1,0 0 0,0 0 0,0 0 0,0 0 0,0 0 1,0 0-1,-7 0 10,5 0-4,2 0-70,0 0 10,0 0-21,0 0 21,0 0-20,0 0 15,0 0-42,0 0-27,0 0-262,0 0-411,0 0-592,0 0-481,0 0-790</inkml:trace>
  <inkml:trace contextRef="#ctx0" brushRef="#br0" timeOffset="9523.104">212 324 3939,'0'8'1169,"0"-6"-171,0-2 43,0 0 16,0 0-160,0 0-304,2 0-225,14 0 428,-12 1-588,-4 0-179,1 0-1,0 0 1,0-1 0,0 1 0,0 0 0,0-1-1,0 1 1,0-1 0,0 1 0,0-1-1,1 0 1,-1 0 0,1 1-29,20 0 923,-21-1-843,145 0 1421,-141 0-1487,0-1 1,-1 0 0,1 1 0,0-2-1,1 1-14,-2-1 16,1 1-1,0 0 0,-1 1 0,1-1 0,1 1-15,210 0 325,-211-1-311,0 1 0,0-1-1,-1 0 1,1 0 0,1-1-14,-1 1 10,-1 0 1,0 0 0,0 0 0,1 1 0,0 0-11,37 0 43,76 0 304,-108-1-330,0 0 0,8-2-17,-8 1 12,0 1 1,7-1-13,456 2 213,-387 0-229,-84 0 32,-2 0-26,0 0 31,2 0 0,14 0-10,-14 0 0,-1 0-59,6 0 69,9 0-724,-14 0 214,-7 0 267,3 0 232,2 0-31,-2 0-6,2 0 25,0 0-1,0 0 1,-1 0-1,1 0 1,0 0-1,-1 0 0,1 0 1,0 0-1,0 1 1,-1-1-1,1 0 1,0 0-1,0 0 1,-1 0-1,1 0 0,0 0 1,0 1-1,-1-1 1,1 0-1,0 0 1,0 0-1,-1 0 0,1 1 1,0-1-1,0 0 1,0 0-1,0 1 1,-1-1-1,1 0 1,0 0-1,0 1 0,0-1 1,0 0-1,0 1 1,0-1-1,0 0 1,0 0-1,0 1 1,0-1-1,0 0 0,0 1 1,0-1 2,0 0-2,0 0 0,0 0 0,0 0 1,0 0-1,0 0 0,0 0 0,0 0 1,0 1-1,0-1 0,0 0 0,0 0 0,0 0 1,0 0-1,0 0 0,0 0 0,0 0 1,0 0-1,0 0 0,0 0 0,0 0 0,0 0 1,0 0-1,0 0 0,0 0 0,0 0 1,0 0-1,0 0 0,0 0 0,-1 0 0,1 1 1,0-1-1,0 0 0,0 0 0,0 0 0,0 0 1,0 0-1,0 0 0,0 0 0,0 0 1,0 0-1,0 0 0,0 0 0,0 0 0,0 0 1,0 0-1,0 0 0,0 0 0,0 0 1,0 0-1,-1 0 0,1 0 0,0 0 0,0 0 1,0 0-1,0 0 0,0 0 0,0 0 2,-7 0-5,4 1 48,-2 4-88,-3 2-991,0 1-1,1 0 0,-2 4 1037,-2 6-3246</inkml:trace>
  <inkml:trace contextRef="#ctx0" brushRef="#br0" timeOffset="12896.491">698 55 3106,'0'0'1559,"0"0"-331,0 0-208,0 0-91,0 0-171,0 0-123,0 0-122,0 0-92,0 0 44,0 0 10,0 0-32,0 0-43,0 0-10,0 0-113,0 0-169,0 0-135,0 0-97,0 0-14,0 0 218,0 0 257,0 2-33,0 387 3748,2-386-3999,5 4-5,-5-5-53,-2-2 26,0 6-1650,0-11-1317,0 4-871</inkml:trace>
  <inkml:trace contextRef="#ctx0" brushRef="#br0" timeOffset="14271.353">689 83 2690,'0'-2'1286,"0"-4"-597,0 5-64,0 1 26,0 0-90,0 0-129,0 0 28,0 0-23,0 0-63,0 0-22,0 0-96,0 0-10,0 0-22,0-2-16,0-5 43,0 6 27,0 1-6,0 0 11,0 0-117,0 0-102,0 0 64,0 1 192,0 0-285,0 0-1,0 0 1,-1 0 0,1 0-1,0 0 1,0 0 0,-1 0 0,1 0-1,-1 0 1,1-1 0,-1 1 0,0 1-35,-2 3 37,-1 2 34,4-5-62,-1-1-1,0 0 0,0 1 1,1-1-1,-1 1 1,0-1-1,0 0 1,-1 1-9,-3 2 4,4-2 0,-1-1-1,1 0 0,0 1 0,-1-1 1,1 1-1,0-1 0,0 1 0,0-1 1,0 1-1,0 0-3,-1 6 17,2-6-11,-1-1 1,1 1-1,0-1 1,-1 1-1,1-1 1,-1 1-1,1-1 1,-1 0-1,0 0 1,0 1-1,0-1 1,0 0-1,0 1-6,0-1 11,0 1 0,-1 0 0,1-1 0,1 1 0,-1 0-1,0-1 1,0 1 0,1 0 0,-1 0 0,1 0 0,-1-1 0,1 1 0,0 0-1,-1 0 1,1 0 0,0 0 0,1 0 0,-1 1-11,0 0 28,0-3-26,0 0-1,0 0 0,0 0 1,0 0-1,0 0 0,0 0 0,0 0 1,0 0-1,0 0 0,0 0 1,0 1-1,0-1 0,0 0 1,0 0-1,0 0 0,0 0 1,0 0-1,0 0 0,0 0 1,0 0-1,0 0 0,0 0 0,0 0 1,0 0-1,0 0 0,0 0 1,0 0-1,0 0 0,0 0 1,0 0-1,0 0 0,-1 0 1,1 1-1,0-1 0,0 0 0,0 0 1,0 0-1,0 0 0,0 0 1,0 0-1,0 0 0,0 0 1,0 0-1,0 0 0,0 0 1,0 0-1,0 0 0,0 0 0,0 0 1,0 0-1,-1 0 0,1 0 1,0 0-1,0 0 0,0 0 1,0 0-1,0 0-1,-7 0 32,6 0 37,1 0-5,0 0 118,0 0 138,0-2-175,0 2-143,0-1 0,0 1 0,0 0 0,0 0 0,0-1 0,0 1 1,0 0-1,0-1 0,0 1 0,0 0 0,0 0 0,0-1 0,0 1 0,0 0 1,0 0-1,0-1 0,1 1 0,-1 0 0,0 0 0,0 0 0,0-1 0,0 1 1,1 0-1,-1 0 0,0 0 0,0-1 0,1 1 0,-1 0 0,0 0 0,0 0 1,1 0-3,3-3 14,0-6 28,-1 4-39,-3 4-6,1 1 0,0-1 0,-1 0 0,1 0 0,-1 0 0,0 0 1,1 0-1,-1 0 0,0 0 0,1 1 0,-1-1 0,0-1 3,2-2 38,-1 3-33,0 0 8,6-15-21,0 7 3,-4-1 26,3 0 70,-4 0-70,-2 7-48,1-9 79,-1 12-51,0 0 0,0-1 0,0 1 0,0 0 0,1 0 0,-1-1 0,0 1 0,0 0 0,0 0-1,1-1 1,-1 1 0,0 0 0,0 0 0,0 0 0,1 0 0,-1-1 0,0 1 0,1 0 0,-1 0 0,0 0 0,0 0 0,1 0 0,-1 0 0,0 0 0,1 0 0,-1 0 0,0 0 0,1 0 0,-1 0 0,0 0-1,0 0 1,0 0 1,0 0 0,0 0 0,0 0 0,1 0-1,-1 0 1,0 0 0,0 0 0,0 0-1,0 0 1,0 0 0,0 0 0,0 0 0,0 0-1,0 0 1,0 0 0,0 0 0,0 0-1,0 0 1,0 0 0,0 0 0,0 0 0,0 0-1,1 0 1,-1 0 0,0 0 0,0 0-1,0 0 1,0 0 0,0-1 0,0 1 0,0 0-1,0 0 1,0 0 0,0 0 0,0 0-1,0 0 1,0 0 0,0 0 0,0 0 0,0 0-1,0 0 1,0 0 0,0 0 0,0 0-1,0 0 1,0 0 0,0 0 0,0 0 0,0-1-1,0 1 1,0 0 0,0 0 0,0 0-1,0 0 1,0 0 0,0 0-2,0-7 128,0 6 6,0 1 21,0 0 10,0 0 11,0 0-48,0 0-42,0 0 20,0 0-36,0 0-28,2 0 12,6 0 133,-8 0-59,2 0 48,0 0-133,-1-1-32,0 1 0,0 0 0,0 0 1,0 0-1,1 0 0,-1 1 0,0-1 0,0 0 0,0 0 1,0 1-1,1-1-11,2 7 96,-4-6-91,0-1 0,0 1 0,1-1 0,-1 1 0,0 0 0,0-1 0,1 1 0,-1-1 0,1 1 0,-1-1 0,0 1 0,1-1 0,-1 1 0,1-1 0,-1 0 0,1 1 0,0-1-5,7 4 59,-4 2-27,-4-6-32,0 1 0,0-1 0,0 0 0,0 0 0,0 0 0,0 0 0,0 0 0,0 0 0,0 0 0,0 0 1,0 0-1,0 0 0,0 0 0,0 0 0,0 0 0,0 0 0,0 0 0,0 0 0,0 1 0,0-1 0,0 0 0,0 0 0,1 0 1,-1 0-1,0 0 0,0 0 0,0 0 0,0 0 0,0 0 0,0 0 0,0 0 0,0 0 0,0 0 0,0 0 0,0 0 0,0 0 1,0 0-1,1 0 0,-1 0 0,0 0 0,0 0 0,0 0 0,0 0 0,0 0 0,0 0 0,0 0 0,0 0 0,0 0 0,0 0 1,0-1-1,0 1 0,0 0 0,0 0 0,0 0 0,0 0 0,1 0 0,-1 0 0,0 0 0,0 0 0,0 0 0,0 0 0,0 0 0,0 0 0,0 0 0,0 0 0,0 0 0,0 0 0,0 0 0,0 0 0,0 0 0,1 0 0,-1 0 0,0 0 0,0 0 0,0 0 0,0 0 1,0 0-1,0 0 0,0 0 0,0 0 0,0 0 0,0 0 0,0 0 0,1 0 0,-1 0 0,0 0 0,0 0 0,0 0 0,0 0 0,0 0 0,0 0 0,0 0 0,0 0 0,0 0 0,0 0 0,0 0 0,13 11 32,-5-3 0,-8-8-31,0 0-1,0 0 1,1 1-1,-1-1 1,0 0-1,0 0 1,0 0-1,1 0 1,-1 1-1,0-1 1,0 0 0,1 0-1,-1 0 1,0 0-1,0 0 1,1 0-1,-1 0 1,0 0-1,0 0 1,1 0 0,-1 0-1,0 0 1,0 0-1,1 0 1,-1 0-1,0 0 1,0 0-1,3 1-10,-1 6 16,-2-5 26,0-2-48,0 0 80,0 0 1,0 0-71,0 0-282,0 0-737,0 0-1586,0 0-1910</inkml:trace>
  <inkml:trace contextRef="#ctx0" brushRef="#br0" timeOffset="23301.595">707 451 1185,'0'1'704,"0"6"22,0-5 97,0-2 20,0 0-154,0 0-6,0 0 59,0 0-69,0 0-187,0 0-81,0 0-69,0 0-31,0 0-70,0 0-33,0 0 6,0 0 0,0 0 140,0 0 31,0 0-27,0 0 1,0 0 84,1 0-36,5 0-65,-6 0-333,0 0 0,0 0-1,0 0 1,1 0 0,-1 0 0,0 0 0,0 0-1,0 0 1,0 0 0,0 0 0,0 0 0,0 0-1,0 0 1,0 0 0,0 0 0,0 0 0,0 0 0,0 0-1,0 0 1,0 0 0,0 0 0,0 0 0,0 0-1,0 0 1,1 0 0,-1-1 0,0 1 0,0 0-1,0 0 1,0 0 0,0 0 0,0 0 0,0 0-1,0 0 1,0 0 0,0 0 0,0 0 0,0 0-1,0 0 1,0 0 0,0 0 0,0 0 0,0 0-1,0 0 1,0 0 0,0 0 0,0 0 0,0-1 0,0 1-1,0 0 1,0 0 0,0 0 0,0 0 0,0 0-1,0 0 1,0 0 0,0 0-3,0 0 9,0-1 0,0 1 0,0 0-1,0-1 1,0 1 0,0 0 0,0-1 0,0 1 0,0 0-1,0-1 1,0 1 0,0 0 0,0-1 0,1 1 0,-1 0-1,0-1 1,0 1 0,0 0-9,1-1 22,0 1-1,-1 0 1,1-1-1,0 1 0,-1 0 1,1 0-1,0 0 1,-1 0-1,1-1 1,0 1-1,0 0 1,-1 0-1,1 0 1,0 1-22,-1-1 5,0 0 1,1 0 0,-1 0-1,0 0 1,1 0 0,-1 0 0,0 0-1,1-1 1,-1 1 0,0 0-1,1 0 1,-1 0 0,0 0 0,0 0-1,1 0 1,-1 0 0,0-1-1,0 1 1,1 0 0,-1 0 0,0 0-1,0-1 1,1 1 0,-1 0-1,0 0 1,0-1 0,0 1 0,1 0-1,-1-1 1,0 1 0,0 0 0,0 0-1,0-1 1,0 1 0,0 0-1,0-1 1,0 1 0,0 0 0,0-1-1,0 1 1,0 0 0,0-1-6,0 1 1,0 0 0,0 0 1,0 0-1,0 0 0,0 0 1,0 0-1,0 0 0,0 0 0,0 0 1,0 0-1,0 0 0,0-1 1,0 1-1,0 0 0,0 0 1,0 0-1,0 0 0,0 0 1,0 0-1,0 0 0,0 0 0,0 0 1,0 0-1,0 0 0,0 0 1,0 0-1,0 0 0,0 0 1,0 0-1,0 0 0,0 0 1,1 0-1,-1 0 0,0-1 1,0 1-1,0 0 0,0 0 0,0 0 1,0 0-1,0 0 0,0 0 1,0 0-1,0 0 0,0 0 1,0 0-1,0 0 0,0 0 1,0 0-1,0 0 0,0 0 0,0 0 1,0 0-1,1 0 0,-1 0 1,0 0-1,0 0 0,0 0-1,0 0 6,0 0 0,1 1 0,-1-1 0,0 0 0,1-1-1,-1 1 1,0 0 0,0 0 0,1 0 0,-1 0 0,0 0-1,0 0 1,1 0 0,-1 0 0,0 0 0,1-1 0,-1 1-1,0 0 1,0 0 0,0 0 0,1 0 0,-1-1 0,0 1 0,0 0-1,0 0 1,1-1 0,-1 1 0,0 0 0,0 0 0,0-1-1,0 1 1,0 0 0,0 0 0,0-1 0,0 1 0,1 0-1,-1-1 1,0 1 0,0 0 0,0 0 0,0-1 0,-1 1-6,1 0 2,0 0 0,0 0 0,0 0 1,0-1-1,0 1 0,0 0 0,0 0 1,0 0-1,0 0 0,0 0 0,0 0 1,0 0-1,0 0 0,0 0 0,0 0 1,0 0-1,0 0 0,0 0 0,0 0 1,0 0-1,0 0 0,1 0 0,-1 0 1,0 0-1,0-1 0,0 1 0,0 0 1,0 0-1,0 0 0,0 0 0,0 0 1,0 0-1,0 0 0,0 0 0,0 0 1,0 0-1,0 0 0,0 0 0,0 0 1,0 0-1,0 0 0,0 0 0,0 0 0,0 0 1,1 0-1,-1 0 0,0 0 0,0 0 1,0 0-1,0 0 0,0 0 0,0 0 1,0 0-1,0 0 0,0 0 0,0 0 1,0 0-3,1 0 2,-1 0 0,0 0 1,1 0-1,-1 0 0,0 0 1,1 0-1,-1 0 0,0 0 0,1 0 1,-1-1-1,0 1 0,1 0 1,-1 0-1,0 0 0,1 0 1,-1-1-1,0 1 0,0 0 1,1 0-1,-1-1 0,0 1 0,0 0 1,0-1-1,1 1 0,-1 0 1,0 0-3,0-1 8,0 1 1,1-1-1,-1 1 1,0 0-1,1-1 1,-1 1 0,0 0-1,0-1 1,1 1-1,-1 0 1,1 0-1,-1-1 1,0 1 0,1 0-1,-1 0 1,0 0-1,1 0 1,-1-1-1,1 1 1,-1 0 0,1 0-1,-1 0 1,0 0-1,1 0 1,-1 0-1,1 0-8,1-2 11,4-4 37,4-4 49,-9 9-65,1-1 11,7-5 42,-1 6 6,-8 1-90,0 0 0,0 0 1,0 0-1,0 0 0,0 0 1,0 0-1,0 0 0,1 0 0,-1 0 1,0 0-1,0 0 0,0 0 1,0 0-1,0 0 0,0 0 1,0 0-1,0 0 0,0 0 1,0 0-1,0 0 0,0 0 0,0 0 1,0 0-1,0 0 0,0 0 1,0 0-1,0-1 0,1 1 1,-1 0-1,0 0 0,0 0 1,0 0-1,0 0 0,0 0 0,0 0 1,0 0-1,0 0 0,0 0 1,0 0-1,0 0 0,0 0 1,0 0-1,0 0 0,0 0 1,0 0-1,0 0 0,0 0 1,0-1-1,0 1 0,0 0 0,0 0 1,0 0-1,0 0 0,0 0 1,0 0-1,0 0 0,0 0-1,0 0 4,0-1-1,0 1 0,0 0 1,0-1-1,0 1 0,0 0 0,0 0 1,0-1-1,0 1 0,0 0 1,0-1-1,0 1 0,0 0 1,0-1-1,0 1 0,1 0 0,-1 0 1,0-1-1,0 1 0,0 0 1,0 0-1,1-1 0,-1 1 1,0 0-1,0 0 0,1 0 0,-1 0 1,0-1-1,0 1 0,1 0 1,-1 0-1,0 0 0,1 0 1,-1 0-1,0 0 0,0 0 0,1 0 1,-1-1-1,0 1 0,1 0 1,-1 0-1,0 1-3,4-3 5,7-6 68,-8 8-70,-3 0-3,0 0 0,0 0 0,0 0 0,0 0 0,0 0 0,0 0 1,0 0-1,0 0 0,0 0 0,0 0 0,0 0 0,0 0 0,0 0 0,0 0 0,0 0 0,0 0 0,1 0 1,-1 0-1,0 0 0,0 0 0,0 0 0,0 0 0,0 0 0,0 0 0,0 0 0,0 0 0,0 0 0,0 0 0,0 0 1,0 0-1,0 0 0,0 0 0,0 0 0,0 0 0,1 0 0,-1-1 0,0 1 0,0 0 0,0 0 0,0 0 0,0 0 1,0 0-1,0 0 0,0 0 0,0 0 0,0 0 0,0 0 0,0 0 0,0 0 0,0 0 0,0 0 0,3-7 22,6 3-17,-1-2 0,-8 5-2,1 1-1,-1 0 0,0 0 1,1 0-1,-1-1 0,0 1 0,0 0 1,1 0-1,-1 0 0,0 0 1,1 0-1,-1-1 0,0 1 1,1 0-1,-1 0 0,0 0 1,1 0-1,-1 0 0,1 0 1,-1 0-1,0 0 0,1 0 0,-1 0 1,0 1-1,1-1 0,-1 0 1,0 0-3,1 0 1,-1 0-1,0 0-1,0 0 0,0 0 0,0 0 1,0 0-1,0 0 0,0 0 0,0 0 1,0 0-1,0 0 0,0 0 0,0 0 1,0 0-1,0 0 0,0 0 0,0 0 1,0 0-1,0 0 0,0 0 0,1 0 1,-1 0-1,0 0 0,0 0 0,0 0 1,0 0-1,0 0 0,0 0 0,0 0 1,0 0-1,0 0 0,0 0 0,0 0 1,0 0-1,0 0 0,0 0 0,0 0 1,0 0-1,0-1 0,0 1 0,0 0 1,0 0-1,0 0 0,0 0 0,0 0 1,0 0-1,0 0 0,0 0 0,0 0 1,0 0-1,0 0 0,0 0 0,0 0 1,0 0-1,0 0 0,0 0 0,0 0 1,0 0 0,-1-2 2,2 0 6,9-4 46,-2-1-54,-6 6-6,-1 1 70,-1 0-63,1 0 0,-1 0 0,0 0 0,1 0 0,-1 0 0,0 0 0,0 0 0,1 0 0,-1 0 0,0 0 0,0-1 0,1 1 0,-1 0 0,0 0 0,0 0 0,1 0-1,-1 0 1,0 0 0,0-1 0,1 1 0,-1 0 0,0 0 0,0 0 0,0-1 0,1 1 0,-1 0 0,0 0 0,0 0 0,0-1 0,0 1 0,0 0-1,3-5-14,-2 5 14,-1 0 0,1 0 0,-1-1 0,0 1 0,1 0 0,-1 0 0,1 0 0,-1 0 0,1 0 0,-1 0 0,1 0 0,-1 0 0,0 0 0,1 0 0,-1 0 0,3-2 22,5-4-12,6 0 3,-13 6-20,12-14 49,-9 12-52,-4 2 10,0 0 0,1 0 1,-1 0-1,1 0 0,-1 0 1,1 0-1,-1-1 0,0 1 1,1 0-1,-1 0 0,0 0 1,1 0-1,-1-1 0,1 1 0,-1 0 1,0-1-1,1 1 0,-1 0 1,0-1-1,0 1 0,1-1 0,-1 1 0,0 0 0,1-1 0,-1 1 0,0 0 0,0 0 0,1-1 0,-1 1 0,0 0 0,1-1 0,-1 1 0,0 0 0,1 0 0,-1 0-1,1 0 1,-1-1 0,0 1 0,1 0 0,-1 0 0,1 0 0,-1 0 0,1 0 0,2-2 16,13-15 11,-13 16-43,-2 1 17,-1 0 0,0 0 0,1 0 0,-1 0 0,0 0 0,1 0 0,-1 0 0,0 0 0,0 0 0,1 0 0,-1 0 0,0-1 0,1 1 0,-1 0 0,0 0 0,0 0 0,1 0 0,-1 0 0,0-1 0,0 1 0,1 0 0,-1 0 0,0 0 0,0-1 0,1 1 0,-1 0 0,0 0 0,0-1 0,0 1 0,0 0 0,0-1 0,1 1 0,-1 0 0,0 0 0,0-1 0,0 1 0,0 0 0,0-1 0,0 1 0,0 0 0,0-1 0,0 1-1,0-2-10,0 3 10,1-1 0,-1 0 1,1-1-1,-1 1 1,1 0-1,-1 0 0,0 0 1,1 0-1,-1 0 1,1 0-1,-1 0 1,0-1-1,1 1 0,-1 0 1,1 0-1,-1-1 1,0 1-1,1 0 0,-1 0 1,0-1-1,1 1 1,-1 0-1,0-1 0,0 1 1,1 0-1,-1-1 0,0 1 0,0-1 0,0 1 0,1 0 0,-1 0 0,0-1 0,0 1 0,0 0 0,1-1 0,-1 1 0,0 0 0,1 0 0,-1 0 0,0-1 0,0 1 0,1 0 0,-1 0 0,0 0 0,1 0 0,-1 0 0,0 0 0,1-1 0,-1 1 0,1 0 0,-1 0 0,0 0 0,1 0 0,2-1-37,10-12 53,-11 11-14,1 1 1,5-3 19,-5 0-17,-3 4-5,0-1 0,0 1 0,1 0 1,-1 0-1,0 0 0,0-1 0,0 1 0,0 0 0,0 0 1,0 0-1,1-1 0,-1 1 0,0 0 0,0 0 0,0 0 1,1 0-1,-1 0 0,0-1 0,0 1 0,1 0 0,-1 0 1,0 0-1,0 0 0,0 0 0,1 0 0,-1 0 0,0 0 1,0 0-1,1 0 0,-1 0 0,0 0 0,1 0 0,2-2 11,14-14-6,-17 16-5,0 0 0,0-1 0,1 1 0,-1 0 0,0 0 0,0 0 0,0 0 0,1-1 0,-1 1 0,0 0 0,0 0 0,1 0 0,-1 0 0,0 0 0,0 0 0,1 0 0,-1 0 0,0 0 0,0 0 0,1 0 0,-1-1 0,0 2 0,0-1 0,1 0 0,-1 0 0,0 0 0,0 0 0,3-1 0,0-3-6,-3 3 6,0 1-1,0 0 1,1 0 0,-1-1-1,0 1 1,0 0 0,0 0-1,0-1 1,1 1 0,-1 0 0,0 0-1,0 0 1,0 0 0,1-1-1,-1 1 1,0 0 0,0 0-1,1 0 1,-1 0 0,0 0-1,0 0 1,1-1 0,-1 1-1,0 0 1,1 0 0,-1 0 0,0 0-1,0 0 1,1 0 0,-1 0-1,0 0 1,4-1 22,9-14 0,-10 14-18,-3 0-4,0 1 0,1 0 0,-1 0 0,0-1 0,1 1 0,-1 0 0,1 0 0,-1 0 0,0 0-1,1 0 1,-1-1 0,0 1 0,1 0 0,-1 0 0,1 0 0,-1 0 0,0 0 0,1 0 0,-1 0 0,1 0 0,-1 0-1,0 1 1,1-1 0,-1 0 0,1 0 0,-1 0-3,0 0 3,0 0-1,0 0 1,0 0-1,0 0 1,0 0-1,0 0 1,0 0-1,1 0 1,-1 0-1,0 0 1,0 0-1,0 0 1,0 0-1,0 0 1,0 0 0,0 0-1,0 0 1,0 0-1,0 0 1,0 0-1,0 0 1,0 0-1,0 0 1,0 0-1,0 0 1,0 0-1,0 0 1,1 0-1,-1 0 1,0 0-1,0 0 1,0 0 0,0 0-1,0 0 1,0 0-1,0 0 1,0 0-1,0-1 1,0 1-1,0 0 1,0 0-1,0 0 1,0 0-1,0 0 1,0 0-1,0 0 1,0 0 0,0 0-1,0 0 1,0 0-1,0 0 1,0 0-1,0 0 1,0 0-1,0 0 1,0 0-1,0-1 1,-1 0 3,2-2 8,8-3-3,1-2 2,0 0-31,-2 5 0,-5-4 42,-3 7-20,1 0 1,-1 0-1,0-1 0,1 1 1,-1 0-1,0 0 0,1 0 1,-1 0-1,1 0 0,-1 0 1,0 0-1,1 0 0,-1-1 1,0 1-1,1 0 0,-1 1-1,4-3-10,2-5 31,-4 5-4,-1 2-19,-1 0 1,1 0-1,-1 0 1,1 0 0,-1 0-1,0 0 1,1 0-1,-1 0 1,1 0-1,-1 0 1,1-1 0,-1 1-1,1 0 1,-1 0-1,0-1 1,1 1-1,-1 0 1,1 0 0,-1-1-1,0 1 1,1-1-1,-1 1 1,0 0-1,1-1 2,-1 1 1,0 0-1,0-1 1,0 1 0,1 0-1,-1 0 1,0-1-1,0 1 1,1 0-1,-1 0 1,0-1-1,1 1 1,-1 0-1,0 0 1,1 0-1,-1 0 1,0 0-1,1-1 1,-1 1 0,0 0-1,1 0 1,-1 0-1,0 0 1,1 0-1,2-1-16,8-9 21,-8 10 5,-3 0-10,0 0 0,0 1 0,0-1 1,0 0-1,0 0 0,0 0 0,0 0 0,0 0 0,0 0 0,1 0 0,-1 0 0,0 0 1,0 0-1,0 0 0,0 0 0,0 0 0,0 0 0,0 0 0,0 0 0,0 0 1,0 0-1,0 0 0,0 0 0,0 0 0,0 0 0,1 0 0,-1 0 0,0 0 0,0 0 1,0 0-1,0 0 0,0-1 0,0 1 0,0 0 0,0 0 0,0 0 0,0 0 0,0 0 1,0 0-1,0 0 0,0 0 0,0 0 0,0 0 0,0 0 0,0 0 0,0 0 1,0 0-1,0 0 0,0 0 0,0-1 0,0 1 0,2-6-5,-2 6 4,0 0 1,0-1 0,0 1 0,0 0-1,0 0 1,0 0 0,0 0-1,0 0 1,0 0 0,0 0 0,0 0-1,0 0 1,0 0 0,0 0-1,0 0 1,0 0 0,0 0 0,0 0-1,0 0 1,0 0 0,0-1 0,0 1-1,0 0 1,0 0 0,0 0-1,0 0 1,0 0 0,0 0 0,0 0-1,0 0 1,0 0 0,0 0-1,0 0 1,0 0 0,0 0 0,0 0-1,1 0 1,-1 0 0,0 0-1,0 0 1,0 0 0,0 0 0,0 0-1,0 0 1,0 0 0,0 0-1,0 0 1,0 0 0,0 0 0,0 0-1,0 0 1,0 0 0,0 0 0,0 0-1,0 0 1,1 0 0,-1 0 0,1 0 1,0 0 1,0 0-1,0 0 1,0-1-1,0 1 1,0 0-1,0-1 1,0 1 0,0 0-1,0-1 1,0 1-1,0-1 1,0 1-1,-1-1 1,1 0-1,0 1 1,0-1-1,0 0 1,-1 0-1,1 0 1,0 0-2,0 0 1,-1 1-1,1-1 1,0 0 0,0 0-1,0 1 1,-1-1 0,1 1 0,0-1-1,0 1 1,0-1 0,0 1-1,0 0 1,0-1 0,0 1-1,0 0 1,1 0-1,1-2-32,5-4 64,1 4-26,-9 2-7,0 0 1,0 0 0,0 0-1,0 1 1,0-1 0,0 0-1,0 0 1,0 0 0,0 0 0,0 0-1,0 0 1,0 0 0,0 0-1,0 0 1,0 0 0,0 0 0,0 0-1,1 0 1,-1-1 0,0 1-1,0 0 1,0 0 0,0 0 0,0 0-1,0 0 1,0 0 0,0 0-1,0 0 1,0 0 0,0 0 0,0 0-1,0 0 1,0 0 0,0 0-1,0 0 1,0 0 0,0 0 0,0 0-1,0 0 1,0 0 0,0 0-1,0 0 1,0 0 0,0-1-1,0 1 1,0 0 0,0 0 0,0 0-1,0 0 1,0 0 0,0 0-1,0 0 1,0 0 0,0 0 0,0 0-1,0 0 1,0 0 0,0-9 65,2 9-87,-2 0 22,0 0 2,1 0-1,-1 0 1,1 0-1,-1 0 1,1 0-1,-1 0 1,1 0 0,-1 0-1,0 0 1,1 0-1,-1-1 1,1 1-1,-1 0 1,1 0-2,2-7-32,5 4 32,-7 2 0,0 0-2,0 1 0,0-1 0,0 1 0,0-1 0,0 0 0,0 1 0,0-1 0,-1 0 0,1 0 0,0 0 0,-1 0 2,8-5 16,1 4 22,-8 2-76,-1 0 22,0-2 80,0-6 107,-1 8-219,0 0 48,1 0 0,-1 0 0,1 0 0,0 0 0,-1 0-1,1 0 1,-1 0 0,1 0 0,0 1 0,-1-1 0,1 0 0,0 0 0,-1 0 0,1 1 0,0-1 0,-1 0-1,1 0 1,0 1 0,0-1 0,-1 0 0,1 1 0,0-1 0,0 0 0,-1 1 0,1-1 1,0 1 0,0-1 0,0 0 0,-1 0 0,1 1 0,0-1 0,0 0 0,-1 1 0,1-1 0,0 0 0,-1 0 0,1 1 0,0-1 0,-1 0-1,1 0 1,0 0 0,-1 0 0,1 0 0,-1 1 0,1-1 0,0 0 0,-1 0 0,1 0 0,-1 0-1,-2 2 32,2-2-31,1 1 0,-1 0 1,0 0-1,0-1 0,0 1 0,0 0 0,0-1 0,0 1 0,0-1 0,0 1 0,0-1 0,0 0 0,0 0 0,0 1 0,-1-1-1,-1 1 22,-6 6-60,-10 3-4,10-9 26,6 1 32,-3 5-16,3-6-16,-6-1 21,9 2 6,0-2-11,0 1 0,0-1 1,0 0-1,0 1 0,0-1 1,0 1-1,0-1 0,0 0 1,0 1-1,0-1 0,-1 0 1,1 1-1,0-1 0,0 0 1,0 1-1,-1-1 0,1 0 0,0 1 1,-1-1-1,1 0 1,-1 0-1,1 0 0,-1 0 1,1 0-1,-1 1 1,1-1-1,-1 0 1,1 0-1,-1 0 0,1 0 0,0 0 0,-2 0 27,2 0-11,0 0-48,0 0 48,0 0 5,0 0-42,0 0 5,0 0 48,-3 0-42,-9 1 27,12-1-16,0 0 0,-1 0-1,1 0 1,0 0 0,-1 0 0,1 1 0,0-1 0,0 0-1,0 0 1,-1 0 0,1 1 0,0-1 0,0 0 0,0 0-1,-1 1 1,1-1 0,0 0 0,0 0 0,0 1 0,0-1-1,0 0 1,0 0 0,0 1 0,0-1 0,-1 0 0,1 1-1,0-1 1,0 0 0,0 1 0,0-1-1,1 0-1,-1 0 1,0 0-1,0 0 1,0 0-1,0 0 1,0 0-1,0 0 1,0 0-1,0 1 0,0-1 1,0 0-1,0 0 1,0 0-1,0 0 1,0 0-1,0 0 0,0 0 1,0 0-1,0 0 1,0 0-1,0 0 1,0 0-1,0 0 1,-1 0-1,1 0 0,0 0 1,0 0-1,0 0 1,0 0-1,0 1 1,0-1-1,0 0 0,0 0 1,0 0-1,0 0 1,0 0-1,0 0 1,0 0-1,0 0 1,0 0-1,0 0 0,0 0 1,0 0-1,0 0 1,0 0-1,0 0 1,0 0-1,-1 0 0,1 0 1,0 0-1,0 0 1,0 0-1,0 0 1,0 0-1,0 0 1,0 0-1,0 0 1,-6 0 32,3 0 43,-14 0-75,15 0-48,0 0 112,-4 0-59,6 0-6,0 0 0,0 0-1,0 0 1,0 0 0,0 0 0,0 0-1,0 0 1,0 0 0,0 0 0,0 0 0,0 0-1,0 0 1,-1 0 0,1 0 0,0 0 0,0 0-1,0 0 1,0 0 0,0 0 0,0 0-1,0 0 1,0 0 0,0 0 0,0 0 0,0 0-1,0 0 1,0 0 0,0 0 0,0 0-1,0 0 1,0 0 0,0 0 0,0 0 0,0 0-1,0 0 1,0 0 0,0 0 0,0 0 0,0 0-1,0 0 1,0 0 0,0 1 0,0-1-1,-1 0 1,1 0 0,0 0 0,0 0 0,0 0-1,0 0 1,1 0 0,-1 0 0,0 0 0,0 0-1,0 0 1,0 0 0,0 0 0,0 0 1,0 1 0,0 0 0,0-1 0,0 1 0,0-1 0,0 1 0,0 0 0,0-1 0,0 1 0,0 0 0,0-1 0,0 1 0,-2-1 53,-5 0-106,5 0 21,2 0 37,0 0-37,0 0 37,0 0-31,0 0-33,0 0 0,0 0 11,0 0-27,0 0 32,0 0 6,0 0-17,0 0 28,1 0 25,0 0 0,-1 0 0,1 0 0,0 1 0,0-1 0,-1 0 0,1-1 0,0 1 0,-1 0 0,1 0 0,0 0 1,8 0 64,-5-2 21,1-1-74,1-1 0,-1 1 0,2-1-11,-2 2 0,-4 2 8,0-1 0,1 1 0,-1 0 0,1 0 1,-1-1-1,0 1 0,1 0 0,-1 0 0,2 1-8,-1-1-9,2-2-23,-4 2 32,1-1 0,0 0 0,-1 1 0,1-1 0,0 0 0,0 1 0,0-1 0,0 1 0,0-1 0,0 1 0,0 0 0,0-1 0,0 1 0,0 0 0,0 0 0,0-1 0,0 1 0,0 0 0,1 0 0,-1 0 0,-1 0 0,0 0 0,1 0 0,-1 1 0,0-1 0,0-1 0,1 1 0,-1 0 0,0 0 0,0 0 0,1 0 0,-1 0 0,0 0 0,0 0 0,1 0 0,-1 0 0,0 0 0,0 0 0,0-1 0,1 1 0,-1 0 0,0 0 0,0 0 0,0 0 0,0-1 0,1 1 0,-1 0 0,0 0 0,0-1 0,0 1 0,0 0 0,0 0 0,0-1 0,3-3 0,-2 4 2,-1-1-1,1 1 1,-1 0-1,1 0 1,-1 0-1,1 0 1,-1-1 0,1 1-1,-1 0 1,1 0-1,0 0 1,-1 0-1,1 0 1,0 0-2,-1 0-1,0 0 1,1 0-1,-1 1 1,0-1 0,0 0-1,1 0 1,-1 0-1,0 0 1,1 0-1,-1-1 1,0 1 0,0 0-1,1 0 1,-1 0-1,0 0 1,1 0-1,-1 0 1,0 0 0,0 0-1,1-1 1,-1 1-1,0 0 1,0 0-1,0 0 1,1-1 0,-1 1-1,0 0 1,0 0-1,0-1 1,1 1-1,-1 0 1,0 0 0,0-1-1,0 1 1,3-4 25,-3 4-24,1-1 0,-1 1 0,1 0-1,-1 0 1,1 0 0,-1-1 0,1 1-1,-1 0 1,1 0 0,0 0 0,-1 0-1,1 0 1,-1 0 0,1 0-1,3 0-5,-3 0 2,0 1 0,0-1-1,0 0 1,0 0 0,0 0 0,0-1 0,0 1 0,1 0 0,-1 0 0,0 0-1,0-1 1,0 1 3,2-4 3,-3 3-2,0 1 0,0 0 0,1 0 0,-1-1 0,0 1 0,0 0 1,0 0-1,1-1 0,-1 1 0,0 0 0,0 0 0,1 0 0,-1 0 0,0-1 1,1 1-1,-1 0 0,0 0 0,0 0 0,1 0 0,-1 0 0,0 0 0,1 0 1,-1 0-1,0 0 0,1 0 0,-1 0 0,0 0 0,1 0 0,-1 0 1,0 0-1,1 0-1,-3 1 37,-5 7-5,-2 12-21,7-10 5,3-9-16,-1-1 0,0 1 1,0 0-1,0 0 0,-1 0 1,1 0-1,0-1 0,0 1 1,0 0-1,0 0 0,-1 0 0,1-1 1,0 1-1,-1 0 0,1-1 1,-1 2-1,-7 13 5,1-5 11,6-9-16,1 0-1,0-1 1,0 1-1,-1 0 1,1 0-1,0 0 1,0-1-1,0 1 1,0 0-1,0 1 1,0-2 0,0 3 15,0-1 4,-8 12-5,7-6-3,1-6 26,0 4-5,0-4-2712,0-10-2215</inkml:trace>
  <inkml:trace contextRef="#ctx0" brushRef="#br0" timeOffset="27706.195">716 479 2081,'0'0'1074,"0"0"-135,0 0 198,0 0 38,0 0-252,0 0-90,0 0-48,0 0-129,0 0-207,0 0-193,0 0-64,0 0-47,2 0-87,4 0-15,-4 0-48,0 0-43,5 0-337,-7 0 370,0 0 0,0 0-1,0 0 1,0 0 0,0 0 0,0 0 0,0 0 0,0 0-1,0 0 1,0 0 0,0 0 0,0 0 0,0 0 0,0 0-1,0 0 1,0 0 0,0 0 0,1 0 0,-1 0 0,0 0-1,0 0 1,0 0 0,0 0 0,0 0 0,0 0 0,0 0-1,0 0 1,0 0 0,0 0 0,0 0 0,0 0 0,0 0-1,0 0 1,0 0 0,0 0 0,0 1 0,0-1 0,0 0-1,0 0 1,0 0 0,0 0 0,0 0 0,0 0 0,0 0-1,0 0 1,0 0 0,0 0 0,0 0 0,0 0 0,0 0-1,0 0 1,0 0 0,0 0 0,0 0 0,0 1 0,0-1-1,0 0 16,0 6-1986,0-4-2204</inkml:trace>
  <inkml:trace contextRef="#ctx0" brushRef="#br0" timeOffset="28563.185">808 504 928,'7'9'1773,"-5"-7"-380,-2-2-251,0 0-165,9 0 198,-8 0-743,-1 0 43,0 0 113,0 0-71,0 0-111,0 0-139,0 0-107,0 0-75,0 0-15,0 0-70,8 0-379,-7 0-438,1 0-1270,7 0-1527</inkml:trace>
  <inkml:trace contextRef="#ctx0" brushRef="#br0" timeOffset="29359.878">917 549 1249,'0'0'736,"0"0"289,0 0-128,0 0-160,0 0-129,10 0 97,-10 0-288,0 0-65,0 0-160,0 0-128,0 0-32,0 0 64,0 0-160,0 0 128,0 0-256,0 0-609,10 0-2113</inkml:trace>
  <inkml:trace contextRef="#ctx0" brushRef="#br0" timeOffset="29360.878">996 589 1345,'0'10'1249,"0"-10"-384,0 0 160,0 0-160,9 0-161,-9 0-448,0 0-159,0 0-33,0 0-32,0 0 0,0 0-32,0 0-192,0 0-705,10 0-1858</inkml:trace>
  <inkml:trace contextRef="#ctx0" brushRef="#br0" timeOffset="30140.36">1083 635 1697,'0'0'1570,"0"0"-385,0 0-160,0 0-160,0 0-481,0 0-128,0 0 64,0 0-159,0 0 31,0 0-128,0 0-128,0 0 128,0 0-224,0 0-1250,10 0-3394</inkml:trace>
  <inkml:trace contextRef="#ctx0" brushRef="#br0" timeOffset="32049.361">1152 690 2594,'0'0'1105,"0"0"-277,0 0 79,0 0 12,0 0 25,0 0-21,0 0-79,0 0-176,2 0-172,5 0-10,-5 0-65,-2 0-36,1 0 47,-1 0-418,1 0 1,-1 0-1,0 0 0,1 0 0,-1 0 1,0 0-1,1 1 0,-1-1 0,0 0 0,0 0 1,1 0-1,-1 0 0,0 0 0,1 0 1,-1 0-1,0 1 0,0-1 0,1 0 1,-1 0-1,0 0 0,0 1 0,0-1 0,1 0 1,-1 0-1,0 1 0,0-1 0,0 0 1,0 0-1,0 1 0,1-1 0,-1 0 1,0 1-1,0-1 0,0 0 0,0 1 0,0-1 1,0 0-1,0 0 0,0 1 0,0-1 1,0 0-1,0 1-14,0 1 230,4-3-14,8 2 363,-12-1-575,0 1 1,0-1-1,1 0 1,-1 0-1,0 0 1,0 0-1,1 1 0,-1-1 1,0 0-1,0 0 1,1 0-1,-1 1 1,0-1-1,0 0 1,0 0-1,0 1 0,1-1 1,-1 0-1,0 0 1,0 1-1,0-1 1,0 0-1,0 1 1,0-1-1,0 0 0,0 0 1,0 1-1,0-1 1,0 0-1,0 1-4,0-1 1,0 0 0,0 0 0,0 0 0,0 0 0,0 0 0,0 0 0,0 0 0,0 0 1,0 0-1,0 0 0,0 1 0,0-1 0,0 0 0,0 0 0,0 0 0,0 0 0,0 0 0,0 0 0,0 0 0,0 0 0,0 0 0,0 0 0,0 0 0,0 0 0,0 0 0,0 0 0,0 0 0,0 0 0,0 0 0,0 0 0,1 0 0,-1 0 1,0 1-1,0-1 0,0 0 0,0 0 0,0 0 0,0 0 0,0 0 0,0 0 0,0 0 0,0 0 0,0 0 0,0 0 0,0 0 0,0 0 0,0 0 0,0 0 0,0 0 0,0 0 0,0 0 0,1 0 0,-1 0 0,0 0 0,0 0 0,0 0 1,0 0-2,6 0 42,-6 0-40,0 0-1,0 0 0,0 0 1,0 0-1,0 0 0,0 0 1,0 0-1,0 0 0,0 0 0,0 0 1,1 0-1,-1 0 0,0 0 1,0 0-1,0 0 0,0 0 1,0 0-1,0 0 0,0 0 1,0 0-1,0 0 0,0 0 0,0 0 1,0 0-1,0 0 0,0 0 1,0 0-1,0 0 0,0 0 1,0 0-1,0 0 0,0 0 1,0 0-1,0 0 0,0 0 0,1 0 1,-1 0-1,0 0 0,0 0 1,0 0-1,0 0 0,0 0 1,0 0-1,0 1 0,0-1 1,0 0-1,0 0 0,0 0 1,0 0-1,0 0 0,0 0 0,0 0 1,0 0-1,0 0 0,0 0 1,0 0-1,-1 0-1,1 0 7,0 1-1,0-1 1,0 0 0,0 1-1,0-1 1,1 0 0,-1 1 0,0-1-1,0 0 1,0 0 0,0 1-1,0-1 1,0 0 0,0 1-1,0-1 1,1 0 0,-1 0-1,0 1 1,0-1 0,1 0-7,-1 0 19,1 1-1,-1-1 1,1 0 0,-1 0 0,1 1 0,-1-1 0,1 0-1,0 0 1,-1 0 0,1 0 0,-1 0 0,1 0 0,0 0-19,0 2 149,5 4 6,-2-4 21,-4-2-164,0 0 1,1 0-1,-1 0 0,0 0 1,1 0-1,-1 0 0,0 0 1,0 0-1,1 0 0,-1 0 1,0 0-1,1 0 0,-1 1 1,0-1-1,1 0 0,-1 0 1,0 0-1,0 0 0,1 1 1,-1-1-1,0 0 0,0 0 1,1 0-1,-1 1 0,0-1 1,0 0-1,0 1 0,0-1 1,1 0-1,-1 0 0,0 1 1,0-1-1,0 0 0,0 1 1,0-1-1,0 0 0,0 1 1,0-1-1,0 0 0,0 1 1,0-1-1,0 0-12,0 0 2,0 1 0,0-1 1,0 0-1,0 0 0,0 0 0,0 0 1,0 0-1,0 0 0,0 0 0,0 0 1,0 0-1,0 0 0,0 0 0,0 0 1,0 0-1,0 0 0,0 0 0,0 0 1,0 0-1,0 1 0,0-1 0,0 0 1,0 0-1,0 0 0,0 0 0,0 0 1,0 0-1,0 0 0,0 0 0,0 0 1,0 0-1,1 0 0,-1 0 0,0 0 1,0 0-1,0 0 0,0 0 0,0 0 1,0 0-1,0 0 0,0 0 0,0 0 1,0 0-1,0 0 0,0 0 0,0 0 1,0 0-1,0 0 0,0 0 0,0 0 1,1 0-1,-1 0 0,0 0 0,0 0 1,0 0-1,0 0 0,0 0-2,7 0 171,-4 2-11,3 4-37,-3-5-59,4-1-32,-7 0-30,0 0 0,0 0-1,0 0 1,0 0-1,0 0 1,0 0-1,1 0 1,-1 0 0,0 0-1,0 0 1,0 0-1,0 0 1,0 0 0,0 0-1,0 0 1,0 0-1,0 0 1,0 0 0,0 0-1,0 0 1,0 0-1,0 0 1,0 0 0,0 0-1,0 0 1,0 0-1,1 0 1,-1 0-1,0 1 1,0-1 0,0 0-1,0 0 1,0 0-1,0 0 1,0 0 0,0 0-1,0 0 1,0 0-1,0 0 1,0 0 0,0 0-1,0 0 1,0 0-1,0 0 1,0 0 0,0 0-1,0 0 1,0 0-1,0 1 1,0-1-1,0 0 1,0 0 0,0 0-1,0 0 1,0 0-1,0 0 1,0 0-2,0 0 2,0 1 0,0-1 0,0 0 0,0 1 0,0-1-1,0 0 1,0 0 0,0 1 0,0-1 0,0 0 0,0 1 0,0-1 0,0 0 0,0 0 0,0 1-1,1-1 1,-1 0 0,0 1 0,0-1 0,0 0 0,1 0 0,-1 0 0,0 1 0,0-1 0,0 0 0,1 0-1,-1 0 1,0 1 0,0-1 0,1 0 0,-1 0 0,0 0 0,1 0 0,-1 0 0,0 0 0,0 0-1,1 0 1,-1 0 0,0 0 0,1 0 0,-1 0 0,0 0-2,4 2 53,4 5 75,1-5-5,-9-2-120,0 0-1,0-1 1,0 1-1,0 0 1,0 0 0,0 0-1,0 0 1,0 0 0,0 0-1,0 0 1,0 0-1,0 0 1,0 0 0,1 0-1,-1 0 1,0 0 0,0 0-1,0 0 1,0 0-1,0 0 1,0 0 0,0 0-1,0 1 1,0-1-1,0 0 1,0 0 0,0 0-1,0 0 1,0 0 0,0 0-1,0 0 1,0 0-1,0 0 1,0 0 0,0 0-1,0 0 1,0 0 0,0 0-1,1 0 1,-1 0-1,0 0 1,0 0 0,0 0-1,0 0 1,0 0-1,0 0 1,0 1 0,0-1-1,0 0 1,0 0 0,0 0-1,0 0 1,0 0-1,0 0 1,0 0 0,0 0-1,-1 0-2,1 0 3,0 1 0,0-1 0,0 0 0,0 1-1,0-1 1,0 0 0,0 0 0,1 1-1,-1-1 1,0 0 0,0 1 0,0-1 0,0 0-1,0 0 1,0 1 0,0-1 0,1 0 0,-1 0-1,0 1 1,0-1 0,0 0 0,1 0 0,-1 0-1,0 0 1,0 1 0,0-1 0,1 0 0,-1 0-1,0 0 1,1 0 0,-1 0 0,0 1 0,0-1-1,1 0 1,-1 0 0,0 0 0,0 0-1,1 0 1,-1 0 0,0 0 0,1 0 0,-1 0-3,2 0 16,-1 1-54,16 16 198,-16-15-122,-1 0 16,0-2-55,0 0 0,0 0 1,0 1-1,0-1 0,0 0 1,0 1-1,0-1 0,0 0 1,0 1-1,1-1 1,-1 0-1,0 0 0,0 1 1,0-1-1,0 0 0,0 0 1,1 1-1,-1-1 0,0 0 1,0 0-1,0 1 0,1-1 1,-1 0-1,0 0 1,0 0-1,1 0 0,-1 1 1,0-1-1,1 0 0,-1 0 1,0 0-1,0 0 0,1 0 1,-1 0-1,0 0 0,1 0 1,-1 0-1,0 0 0,1 0 1,-1 0-1,0 0 1,1 0 0,-1 0 0,0 0 1,0 0 0,0 0 0,0 0 0,0 0 0,0 0 0,0 0 0,0 0 0,0 0 0,0 0 0,0 0 0,0 0 0,0 0 0,0 0 0,0 0 0,1 0 0,-1 0 0,0 0 0,0 0-1,0 0 1,0 0 0,0 0 0,0 0 0,0 0 0,0 0 0,0 0 0,0 0 0,0 0 0,0 0 0,0 0 0,0 1 0,0-1 0,0 0 0,0 0 0,0 0 0,0 0 0,0 0-1,0 0 1,0 0 0,0 0 0,0 0 0,0 0 0,0 0 0,0 0 0,0 0 0,0 0 0,0 0 0,0 0 0,0 0 0,0 0 0,0 1 0,0-1 0,0 0 0,0 0 0,0 0 0,0 0-1,0 0 1,2 7 31,1-6-20,2-1-8,-5 2 12,0 5-16,0-6-11,0-1 32,8 0-31,-8 0 10,0 0 1,0 0-1,0 0 1,0 0-1,0 0 1,0 0 0,0 0-1,1 0 1,-1 0-1,0 0 1,0 0-1,0 0 1,0 0 0,0 0-1,0 0 1,0 0-1,0 0 1,0 0-1,0 0 1,0 0-1,0 0 1,0 0 0,0 0-1,0 0 1,0 0-1,0 1 1,0-1-1,0 0 1,1 0-1,-1 0 1,0 0 0,0 0-1,0 0 1,0 0-1,0 0 1,0 0-1,0 0 1,0 0 0,0 0-1,0 0 1,0 0-1,0 0 1,0 0-1,0 0 1,0 0-1,0 0 1,0 0 0,0 0-1,0 1 1,0-1-1,0 0 1,0 0-1,0 0 1,0 0-1,0 0 1,0 0 0,0 0-1,0 6 0,0-6-1,0 0 1,0 0 0,0 0-1,0 0 1,0 0-1,0 0 1,0 1 0,0-1-1,0 0 1,0 0 0,0 0-1,0 0 1,0 0-1,0 0 1,0 0 0,0 0-1,0 0 1,0 0 0,0 0-1,0 0 1,0 0-1,0 0 1,0 0 0,0 0-1,0 0 1,0 0 0,0 0-1,0 1 1,0-1-1,0 0 1,0 0 0,0 0-1,0 0 1,0 0 0,0 0-1,0 0 1,0 0-1,0 0 1,1 0 0,-1 0-1,0 0 1,0 0 0,0 0-1,0 0 1,0 0-1,0 0 1,0 0 0,0 0-1,0 0 1,0 0 0,0 0-1,0 0 1,0 0-1,0 0 1,0 0 0,0 0-1,0 0 1,1 0 0,-1 0 0,0 0 0,1 0-1,-1 0 1,0 0 0,1 0 0,-1 0-1,0 0 1,1 0 0,-1 0 0,0 0-1,1 0 1,-1 0 0,0 0 0,0 1-1,1-1 1,-1 0 0,0 0 0,0 0-1,1 0 1,-1 1 0,0-1-1,0 0 1,1 0 0,-1 1 0,0-1-1,0 0 1,0 1 0,0-1 0,1 0-1,-1 0 1,0 1 0,0-1 0,0 0-1,0 1 1,0-1 0,0 0 0,0 1-1,0-1 1,0 0 0,0 1 0,0-1 0,0 0-1,0 0 1,0 0 0,0 0-1,0 0 1,0 0-1,0 0 1,0 0 0,0 1-1,0-1 1,0 0 0,0 0-1,0 0 1,0 0-1,0 0 1,0 0 0,0 0-1,0 0 1,0 0 0,0 0-1,0 0 1,0 0-1,0 0 1,0 0 0,0 0-1,0 0 1,0 0 0,0 0-1,0 1 1,0-1-1,0 0 1,0 0 0,0 0-1,0 0 1,0 0 0,0 0-1,0 0 1,0 0-1,1 0 1,-1 0 0,0 0-1,0 0 1,0 0 0,0 0-1,0 0 1,0 0-1,0 0 1,0 0 0,0 0-1,0 0 1,0 0 0,0 0-1,0 0 1,0 0-1,0 0 1,0 0 0,0 0-1,1 0 1,-1 0 0,0 0 1,0 0-1,1 0 1,-1 0 0,0 0 0,1 0-1,-1 0 1,0 0 0,0 0 0,1 0-1,-1 0 1,0 0 0,1 0 0,-1 0-1,0 0 1,0 1 0,1-1 0,-1 0-1,0 0 1,1 0 0,-1 0 0,0 1-1,0-1 1,0 0 0,1 0 0,-1 1-1,0-1 1,0 0-1,9 8 34,-6-1-45,3-6 43,-4-1-37,-2 0 31,0 0 33,0 0 0,0 0-22,0 0 0,0 0 17,0 0-17,0 0 0,0 0 17,0 0-17,0 0 6,0 0 5,-2 0-107,-4 0 64,5 0-11,0 0 0,1 0 0,-1 0-1,0 0 1,0 0 0,1 0 0,-1 0-1,0 0 1,0-1 0,1 1 0,-1 0-1,0-1 7,1 1 1,0 0 0,-1 0-1,1 0 1,0-1-1,0 1 1,0 0-1,0 0 1,0-1-1,-1 1 1,1 0-1,0-1 1,0 1-1,0 0 1,0 0-1,0-1 1,0 1-1,0 0 1,0-1-1,0 1 1,0 0-1,0-1 0,0 1 0,0 0 1,0 0-1,0 0 0,0 0 0,0 0 0,0 0 0,0 0 0,0 0 0,0 0 0,0 0 0,0 0 0,0 0 1,0 0-1,0 0 0,0 0 0,0 0 0,0 0 0,0 0 0,0-1 0,0 1 0,0 0 0,0 0 0,0 0 1,0 0-1,0 0 0,0 0 0,0 0 0,0 0 0,0 0 0,0 0 0,0 0 0,0 0 0,0 0 1,0 0-1,0 0 0,0 0 0,0 0 0,0 0 0,0 0 0,0 0 0,-1 0 0,1 0 0,0 0 0,0 0 1,0 0-1,0 0 0,0 0 0,0 0 0,0 0 0,0 0 0,0 0 0,0 0 0,0 0 0,0 0 0,0 0 1,0 0-1,0 0 0,-38 0-155,30 0 123,5-2 48,-4-5 5,4 6-37,-4 1 16,6 0 11,1 0-38,-2 0 59,-4 0-26,4 0-22,2 0 37,0 0-5,0-2-48,1 2 33,-1-1-1,0 1 1,0-1 0,-1 1 0,1-1-1,0 1 1,0 0 0,0-1-1,0 1 1,0-1 0,0 1 0,-1 0-1,1-1 1,0 1 0,0-1-1,-1 1 0,1 0 0,0 0 0,-1-1 0,1 1 0,-1 0 0,1 0 0,-1 0 0,1 0 0,0 0 0,-1 0 0,1 0 0,-1 0 0,1 0 0,-1 0 0,-1 0-16,2 0 16,0 0-70,0 0 6,0 0 11,0 0-48,0 0 26,0 0 5,8-1-29,-5 1 104,0 0 0,1-1 0,-1 2 0,0-1 0,0 0 0,0 0 0,1 1 0,1 0-5,4 6 16,-9-7-16,0 1 0,1-1 0,-1 0 0,0 0 0,1 1 0,-1-1 0,0 0 0,1 0 0,-1 0 0,0 0 0,1 0-1,-1 0 1,1 1 0,-1-1 0,0 0 0,1 0 0,-1 0 0,1 0 0,-1 0 0,0 0 0,1-1 0,-1 1 0,0 0 0,1 0 0,1 0 6,-2 0-5,1 0-1,-1 0 1,0 0-1,1 0 1,-1 0-1,1 0 1,-1 0-1,0 0 1,1 0-1,-1 0 1,1 0-1,-1 0 1,0 1-1,1-1 1,-1 0-1,0 0 1,1 0-1,-1 1 1,0-1-1,1 0 1,-1 1-1,0-1 1,0 0-1,1 0 1,-1 1-1,0-1 1,0 1-1,1-1-1,-1 0 0,0 1 0,1-1 0,-1 1 0,0-1-1,1 0 1,-1 1 0,0-1 0,1 0 0,-1 0 0,1 1 0,-1-1 0,1 0 0,-1 0 0,1 1-1,-1-1 1,1 0 0,-1 0 0,1 0 0,-1 0 0,1 0 0,-1 0 0,1 0 0,-1 0 0,1 0-1,-1 0 1,1 0 1,-1 0 0,0 0 0,1 0-1,-1 0 1,0 0-1,0 0 1,1 0 0,-1 0-1,0 0 1,1 0-1,-1 0 1,0 1 0,1-1-1,-1 0 1,0 0-1,0 0 1,1 0 0,-1 1-1,0-1 1,0 0-1,1 0 1,-1 1 0,0-1-1,0 0 1,0 0 0,1 1-1,-1-1 3,0 1-1,1-1 0,-1 0 0,0 1 0,1-1 0,-1 1 0,1-1 0,-1 0 0,0 0 0,1 1 0,-1-1 0,1 0 0,-1 0 0,1 1 0,-1-1 0,1 0 0,-1 0 0,1 0 0,-1 0 0,1 0 0,0 0 0,-1 0 0,1 0 0,-1 0 0,1 0-1,15 0-53,-14 0 74,-2 0-26,0 0 32,0 0-54,0 0 48,0 0 11,0 0-80,0 0 48,0 0-10,0 0 15,0 0-26,0 0 90,0 0 1,0-2-88,0 0 0,1-1 0,-1 1 0,0 0 1,-1-1-1,1-1 18,1-4 16,2 6-39,1-1 19,-3 3 7,-1 0 1,0-1-1,0 1 0,0 0 1,0-1-1,1 1 0,-1 0 1,0-1-1,0 1 0,0-1 1,0 1-1,0 0 0,0-1 1,0 1-1,0 0 0,0-1-2,0-9 101,0 8-146,0 2 77,0 0-87,0 0 22,0 0 59,0 0 5,2-1-70,4-6 98,-5 5 4,-1 2-48,0 0-64,0 0 69,0 0-48,0 0-85,0 0-150,0 0-213,0 0-352,0 0-364,0 0 177,0 0 421,0 0-106,0 0 69,0 0-32,0-1-299,0-7-1051</inkml:trace>
  <inkml:trace contextRef="#ctx0" brushRef="#br0" timeOffset="33873.383">856 803 3331,'0'0'1489,"0"0"-144,0 0-400,0 0-379,0 0-230,0 0-5,0 0 70,0 0 15,0 2-20,0 0-294,0-1-16,0 0-1,0 1 0,0-1 0,0 1 0,0-1 1,0 0-1,1 1 0,-1-1 0,0 1-85,4 1 160,-3-3-150,-1 0 1,0 0-1,0 0 0,1 1 1,-1-1-1,0 0 0,0 0 1,0 0-1,1 1 0,-1-1 1,0 0-1,0 0 0,0 0 1,0 1-1,1-1 0,-1 0 1,0 0-1,0 1 0,0-1 1,0 0-1,0 0 0,0 1 1,0-1-1,0 0 0,0 1 1,0-1-1,0 0 0,0 0 1,0 1-11,2 2 357,5 5 7,-4 0-114,3-5-116,-3 6 20,1-5-91,-1 0 0,1 1 0,0-1 0,0 0-63,4 3 42,-5-6-21,-3-1-20,1 0 0,-1 0-1,1 1 1,-1-1 0,0 0 0,1 0-1,-1 0 1,1 0 0,-1 0 0,0 1 0,1-1-1,-1 0 1,1 0 0,-1 1 0,0-1-1,1 0 1,-1 0 0,0 1 0,0-1-1,1 0 1,-1 1-1,0-1 5,1 1-1,-1-1 1,0 0 0,0 1-1,1-1 1,-1 0-1,0 1 1,1-1-1,-1 0 1,0 0-1,1 0 1,-1 1 0,1-1-1,-1 0 1,0 0-1,1 0 1,-1 0-1,0 0 1,1 0 0,-1 1-1,1-1-4,1 0 166,-1 0-27,1 0-124,11-2 150,-12 2-160,0 0 0,-1 0 0,1 0 1,0 0-1,-1-1 0,1 1 0,0 0 0,-1-1 0,1 1 0,-1-1 0,1 1 1,-1 0-1,1-1 0,-1 1 0,1-1 0,-1 1 0,1-1 0,-1 0 0,1 0-5,2-7-5,1 5 11,-1 1-6,-2-6-1,-1 7 5,0 1-1,1 0 1,-1-1-1,0 1 1,0-1-1,0 1 1,0 0-1,0-1 1,0 1-1,0 0 1,0-1-1,1 1 1,-1 0-1,0-1 1,0 1-1,1 0 1,-1 0-1,0-1 1,0 1 0,1 0-1,-1 0 1,0-1-1,1 1-3,-1 0 6,0 0 0,1-1-1,-1 1 1,0 0 0,1-1 0,-1 1-1,0 0 1,1-1 0,-1 1 0,0-1-1,0 1 1,1-1 0,-1 1 0,0 0 0,0-1-1,0 1 1,0-1 0,1 1 0,-1-1-1,0 1 1,0-1 0,0 1 0,0-1-6,0-40 379,0 40-372,0 1-1,0 0 1,0 0-1,0-1 1,0 1-1,0 0 1,0-1-1,0 1 0,0 0 1,-1 0-1,1-1 1,0 1-1,0 0 1,0-1-1,0 1 1,0 0-1,0 0 1,-1-1-1,1 1 1,0 0-1,0 0 1,0 0-1,-1-1 1,1 1-1,0 0 1,0 0-1,-1 0 1,1 0-1,0 0 1,0-1-1,-1 1 1,1 0-1,0 0 0,0 0 1,-1 0-1,1 0 1,0 0-1,-1 0 1,1 0-1,0 0 1,0 0-1,-1 0-6,1 0 5,0 0-1,0 0 0,0 0 0,0 0 0,0 0 1,0 0-1,0 0 0,0 0 0,0 0 0,-1 0 1,1 0-1,0 0 0,0 0 0,0 0 0,0 0 1,0 0-1,0 0 0,0 0 0,0 0 1,0 0-1,0 0 0,0 0 0,0 0 0,0 0 1,0 0-1,0 0 0,0 0 0,0 0 0,0 0 1,0 0-1,0 0 0,0 0 0,-1 0 1,1 0-1,0-1 0,0 1 0,0 0 0,0 0 1,0 0-1,0 0 0,0 0 0,0 0 0,0 0 1,0 0-1,0 0 0,0 0 0,0 0 0,0 0 1,0 0-1,0 0 0,0 0 0,0 0 1,0 0-1,0 0 0,0-1 0,0 1 0,0 0-4,0-6 267,0 4-86,0 2-122,0 0-42,0 0-76,0 0-75,0 0-31,0 0 170,0 2 96,0 2-53,0-1-37,0-1 0,0 1-1,0-1 1,0 1 0,0-1-1,1 0 1,-1 1 0,1 0-11,5 9 32,-4-5-28,-1-4-8,0-1 1,-1 1-1,1 0 0,1-1 1,-1 1-1,0-1 0,2 2 4,0 2 1,0-1 0,0 1 1,0 0-1,-1-1 0,2 5-1,-2 1 11,-1-6-11,0 0 0,1-1-1,0 1 1,1 4 0,2 0 7,-2-3 2,0 0 0,0-1 0,-1 1 0,0 1-9,2 11 0,-1-8 0,-2-8 0,0 0 0,-1 1 0,1-1 0,-1 0 0,1 0 0,-1 1 0,0 1 0,0 25-64,0-27 128,0-2 108,0 0-44,0 0 5,0 0-58,-1 0-72,0 0 0,0 0 0,0 0 0,0-1 1,0 1-1,0 0 0,0-1 0,0 1 0,0-1 1,0 1-1,0-1 0,0 1 0,1-1 0,-1 1 0,0-1 1,0 0-1,1 1 0,-1-1 0,0 0 0,0 0-3,-9-8 6,2 6-6,-2-3-5,10 6 4,-1 0 1,1-1 0,0 1-1,-1 0 1,1 0 0,0-1-1,-1 1 1,1 0 0,0 0-1,-1 0 1,1 0 0,0 0-1,-1 0 1,1-1-1,0 1 1,-1 0 0,1 0-1,0 0 1,-1 0 0,1 0 0,-4 0 12,-1-3 1,4 2-22,0 0 0,0 1 0,0-1 0,0 1 0,0-1 0,1 1 0,-1 0-1,0-1 1,0 1 0,0 0 0,0 0 0,-1-1 9,2 1-2,0 0 0,0 0 0,0 0 0,0 0 0,0 0 0,0 1 0,0-1 0,0 0-1,0 0 1,-1 0 0,1 0 0,0 0 0,0 0 0,0-1 0,0 1 0,0 0 0,0 0 0,0 0 0,0 0 0,0 0 0,0 0 0,0 0 0,0 0 0,0 0 0,0 0-1,0 0 1,0 0 0,0 0 0,0 0 0,0 0 0,0 0 0,0 0 0,-1 0 0,1 0 0,0 0 0,0 0 0,0 0 0,0 0 0,0 0 0,0 0 0,0 0 0,0 0-1,0-1 1,0 1 0,0 0 0,0 0 0,0 0 0,0 0 0,0 0 0,0 0 0,0 0 0,0 0 0,0 0 0,0 0 0,0 0 0,0 0 0,0 0 2,0-1-3,0 0 0,0 0 1,0 0-1,-1 0 0,1 0 1,0 0-1,-1 0 0,1 0 1,-1 0-1,1 0 0,-1 0 1,1 0-1,-1 0 0,0 1 1,0-1-1,0 0 3,-1-3 16,2-25 107,2 21-107,6-2-32,7-6 17,-13 15-3,1 0-3,-2 0 7,0 1-1,1 0 0,-1-1 1,0 1-1,1 0 0,-1 0 1,0 0-1,1 0 0,-1 0 1,1 0-2,1 0 2,0-1-18,-2 0-37,0 0 2,-1 0 1,1 1 0,0-1-1,0 1 1,0-1 0,0 0 0,-1 1-1,1 0 1,0-1 0,0 1 0,0 0-1,0-1 1,0 1 0,0 0-1,0 0 1,0 0 0,0 0 0,0 0-1,0 0 51,1 0 92,-1 0-903,1 0 0,-1 0 0,1 0 0,-1 0 0,1 0 0,-1 0 1,1-1-1,-1 1 0,2-1 811,7-7-6620</inkml:trace>
  <inkml:trace contextRef="#ctx0" brushRef="#br0" timeOffset="36482.056">808 781 2178,'0'0'2343,"0"0"-944,0 0-476,0 0-26,0 0-192,0 0-182,0 0 97,0 0 63,0 0-21,0 0 5,0 0-96,0 0 11,0 0 107,1 0-171,17 0 116,-17 0-627,0 0 0,0 0-1,0-1 1,0 1-1,1 0 1,-1 0-1,0-1 1,0 1 0,0-1-1,0 1 1,0-1-1,-1 1 1,1-1 0,0 0-1,0 1 1,0-1-1,0 0-6,-1 1 4,1 0-1,-1-1 0,0 1 0,1 0 1,-1 0-1,1-1 0,-1 1 0,0 0 1,1 0-1,-1 0 0,1 0 0,-1 0 1,1 0-1,-1 0 0,0 0 0,1 0 1,-1 0-1,1 0 0,-1 0 1,1 0-1,-1 0 0,1 0 0,-1 0-3,2 1 17,-1-1-14,0 0 1,1 0-1,-1 0 1,1 0-1,-1 0 1,0 0-1,1-1 1,-1 1-1,0 0 1,1-1-1,-1 1 1,0-1-1,1 1 0,-1-1 1,0 1-1,0-1 1,0 0-1,1 0 1,-1 0-1,0 0-3,2-1 27,22 2 63,-2 0-5300,-23 0 688</inkml:trace>
  <inkml:trace contextRef="#ctx0" brushRef="#br0" timeOffset="55753.214">330 112 6534,'0'-7'1126,"0"5"182,0 2 117,0 0-186,0 0-198,0 0-262,0 0-319,0 0-162,0 0-58,0 0-16,0 0-127,0 0-76,0 0 230,0 2 107,0 0-254,0 0-76,0-1 0,0 1 1,0 0-1,0-1 0,0 1 1,0-1-1,1 1 0,0 1-28,8 18 59,-6-14-23,0 1 0,0-1 1,1 0-1,2 3-36,-1 0 36,-3-3-20,1-1 1,0 1-1,1 1-16,0 0 27,2-7 5,-5-1 5,-1 0 33,0 0 36,0 0-31,0-1-16,0 0-58,1 0 0,-1 0 0,0 0 0,0 0 1,0 1-1,1-1 0,-1 0 0,0 0 0,1 0 0,-1 1 1,0-1-1,1 0 0,0 0-1,0 0-1,-1 0 1,1 0-1,-1 0 0,1 0 0,-1-1 1,1 1-1,-1 0 0,1 0 1,-1 0-1,0 0 0,0-1 0,1 1 1,-1 0-1,0-1 1,-1-11 0,1-22 0,0 33 0,0 0 0,0 0 0,1 0 0,-1 1 0,1-1 0,-1 0 0,1 0 0,-1 0 0,1 1 0,0-1 0,0 0 0,0 1 0,0-1 0,0 0 0,1-1-37,-2-4 58,0 5-37,0 2-16,0 0-5,0 0-59,0 0-118,1 2 97,3 3 68,0 1 1,-1 0-1,0 1 49,0-3 12,-2-2-2,0 0-1,0 1 1,-1-1 0,1 0 0,0 0 0,-1 1 0,1 1-10,-1-2-2,1 1-1,-1-1 1,1 1 0,0-1 0,0 0 0,0 1-1,0-1 3,2 4 33,-2-6-29,0 1 1,-1 0-1,1 0 1,-1 0 0,1-1-1,-1 1 1,0 0-1,1 0 1,-1 0 0,0 0-1,0 0 1,0 0-1,1 0 1,-1 1-5,0-1 0,0-1 0,0 1 0,0-1 0,0 1 0,0-1 0,0 1 0,0 0 0,0-1 0,0 1 0,0-1 0,1 1 0,-1-1 0,0 1 0,1-1 1,-1 1-1,0-1 1,1 0 0,-1 0-1,0 0 1,1 0 0,-1 1-1,0-1 1,1 0 0,-1 0-1,0 0 1,1 0 0,-1 0-1,0 0 1,1 0 0,-1 0-1,2 0 58,-2 0 28,0 0 15,0 0 86,0-1-180,0 0 0,0 1 1,0-1-1,0 0 0,0 0 1,0 0-1,0 1 1,0-1-1,0 0 0,0 0 1,1 0-1,-1 1 0,1-2-7,-1 2 1,2-6 4,-1 4-1,0 0 0,0 0 0,0 0 0,-1 0 1,1 0-1,-1 0 0,1 0 0,-1 0 0,0-2-4,0 3 1,0-1 0,0 1 0,0 0 0,1-1 0,-1 1 0,0-1 0,1 1 0,-1-1 0,1 1 0,-1 0-1,1-1 1,0 0-1,0 1-1,0-1 0,-1 1-1,1 0 1,-1-1 0,1 1-1,-1-1 1,1 1-1,-1 0 1,0-1 0,0 1-1,0-1 1,0-1 1,0 2 3,1 0-1,-1 0 1,0 0 0,0 0-1,0 0 1,1-1 0,-1 1-1,1 0 1,-1 0-1,1 0 1,-1 0 0,1 0-3,0 0-1,-1 0 1,1 0-1,-1 0 1,1 0 0,-1 0-1,0-1 1,1 1-1,-1 0 1,0 0 0,0 0-1,1-1 1,-1 1 0,0 0-1,0 0 0,0 0 1,0 0-1,0 0 0,0 0 1,1 0-1,-1 1 0,0-1 1,1 0-1,-1 0 0,0 0 1,1 0-1,-1 0 0,1 0 1,0 0 2,0 0-1,-1 0 0,1 0 1,-1 0-1,1 0 1,-1 0-1,1 0 1,-1 0-1,0 0 1,0 0-1,1-1 0,-1 1 1,0 0-1,0-1-1,0-3 84,0 2-5618,0 3 1114</inkml:trace>
  <inkml:trace contextRef="#ctx0" brushRef="#br0" timeOffset="57583.18">354 75 4964,'-8'0'2631,"14"0"2391,8 0-825,-7 0-5338,41 0 1739,-47 0-593,0 0-1,0 0 1,0 0-1,0-1 1,0 1 0,0 0-1,0 0 1,0-1-1,0 1 1,0-1 0,0 1-1,0-1 1,0 1-1,0-1 1,0 0-5,0 1 4,0-1 0,-1 1 0,1-1 0,0 1 0,0-1 0,0 1-1,0 0 1,-1 0 0,1-1 0,0 1 0,0 0 0,0 0 0,0 0 0,0 0 0,0 0-4,2 0 10,-1 0-3,13-8 13,-9 6 694,-4 2-5695,0 0 530,-2 0-3107</inkml:trace>
  <inkml:trace contextRef="#ctx0" brushRef="#br0" timeOffset="65192.112">878 80 1537</inkml:trace>
  <inkml:trace contextRef="#ctx0" brushRef="#br0" timeOffset="66797.451">874 78 7142,'8'-16'892,"-8"15"-861,0 1 1,0 0-1,0 0 1,0 0 0,0 0-1,0 0 1,0 0-1,0-1 1,0 1 0,0 0-1,0 0 1,0 0-1,0 0 1,1 0 0,-1 0-1,0 0 1,0-1-1,0 1 1,0 0 0,0 0-1,0 0 1,0 0-1,0 0 1,1 0 0,-1 0-1,0 0 1,0 0-1,0 0 1,0 0 0,0 0-1,0-1 1,1 1-1,-1 0 1,0 0 0,0 0-1,0 0 1,0 0-32,6 0 1639,-4 0-1426,-1 0-1,1 0 0,0 0 1,-1 0-1,1 0 1,0 0-1,-1 0 0,1 1 1,0-1-1,-1 1 1,1-1-1,-1 1 0,1-1 1,-1 1-1,1 0 1,-1 0-1,0 0 0,1 0 1,0 1-213,-1-1 69,0 0 0,1 0 1,-1 0-1,0-1 0,0 1 1,1 0-1,-1-1 0,0 1 0,1 0 1,-1-1-1,0 0 0,1 1 1,1-1-70,-2 1 44,1-1 0,-1 0 0,1 1 0,-1-1 0,0 1 0,1-1 0,-1 1 0,0 0 0,1-1 0,-1 1 0,0 0 0,0 0 0,1 1-44,2 1 113,0 1 0,0-1-1,0 0 1,2 0-113,0 1 105,8 4 28,-12-7-123,1 0 1,-1 0 0,0 1 0,0-1-1,0 1 1,0-1 0,0 2-11,0-2 6,0 1 0,0-1 0,0 1 0,1-1 0,-1 0 1,1 1-7,9 5 27,-11-3-70,-1-4 82,0 0 0,0 1 0,0-1 0,0 0 0,0 1 0,0-1 1,0 0-1,0 1 0,1-1 0,-1 0 0,0 1 0,0-1 0,0 0 0,0 1 0,0-1 0,1 0 0,-1 1 0,0-1-39,4 2-2439,0-2-5226,-4 0 2011</inkml:trace>
  <inkml:trace contextRef="#ctx0" brushRef="#br0" timeOffset="66798.451">982 58 3074,'0'0'1874,"0"0"-758,0 0-310,0 0 203,0 0-197,0 0-140,0 0 17,0 0-11,0 0-22,0 0-79,0 0-75,0 0 0,0 0 5,0 0 112,0 0 91,0 2-214,0 2-207,0-2-189,0 1 0,0-1 0,0 1 0,0-1 0,0 1 0,-1-1 0,1 1 0,-1 0-100,-2 2 68,3-4-58,-1 0 0,1 0 0,-1 0 0,1 0 0,-1 0 0,1 0-1,-1 0 1,1 1 0,0-1 0,0 0 0,0 0 0,-1 1-10,1-1 8,0 0 0,0 0 1,0 0-1,0 0 0,0 0 0,-1 0 1,1-1-1,0 1 0,-1 0 0,1 0 0,0 0 1,-1 0-1,0 0-8,-3 7 10,3 2 6,1-9-12,0 1 0,1-1 0,-1 0 0,-1 0 0,1 1 0,0-1 0,0 0 0,0 0 0,-1 0 0,1 1 0,-1-1 0,1 0-4,-4 2-31,4-3 31,-1 1 0,1-1 1,0 0-1,-1 0 0,1 0 0,0 1 0,0-1 0,0 0 1,-1 0-1,1 1 0,0-1 0,0 0 0,0 0 0,-1 1 0,1-1 1,0 0-1,0 1 0,0-1 0,0 0 0,0 1 0,0-1 0,0 0 1,0 1-1,0-1 0,0 0 0,0 1 0,0-1 0,0 0 0,0 0 1,0 1-1,0 17-950,0-17 32,0-1-556,0 0-757,0 0-1213,0 0-2091</inkml:trace>
  <inkml:trace contextRef="#ctx0" brushRef="#br0" timeOffset="66799.451">864 38 1697,'0'0'1276,"0"0"-171,0 0-144,0 0-166,0 0-244,0 0 14,0 0 129,0 0-27,0 0-95,0 0-119,0 0-84,0 0-12,0 0-4,0 0-91,0 0 15,0 0 16,0 0-4,0 0-97,0 0 0,0 0 27,0 0-38,0 0-186,0 0-64,0 0 202,0 0 236,0 0 20,2 0-111,34 0 912,-33-1-1035,-2 0-140,0 0 0,0 0 0,0 1 0,-1-1 1,1 1-1,0-1 0,0 1 0,0-1 0,0 1 0,0-1 1,0 1-1,0 0 0,0 0 0,0-1 0,0 1 0,0 0 1,0 0-1,0 0-15,0 0 18,0 0 0,1 0 0,-1 0 0,0-1 0,0 1 0,0 0 0,0-1 1,0 1-1,0 0 0,0-1 0,0 0 0,0 1 0,0-1-18,0 0 13,0 1 0,0-1 0,0 1 0,0-1 0,0 1 1,0-1-1,0 1 0,0 0 0,0-1 0,0 1 0,0 0 0,0 0 0,1 0-13,28 0 363,-13 0-154,-17 0-209,0 0 1,0 0 0,0 0 0,0 0-1,0 0 1,0 0 0,0 0 0,0 0-1,0 0 1,0 0 0,0 0 0,0 0-1,0 0 1,0 0 0,0 0 0,0 0-1,0 0 1,1 0 0,-1 0 0,0 0-1,0 0 1,0 0 0,0 0 0,0 0-1,0 0 1,0 0 0,0 0 0,0 0-1,0 0 1,0-1 0,0 1 0,0 0-1,0 0 1,0 0 0,0 0 0,0 0-1,0 0 1,0 0 0,0 0 0,0 0-1,0 0 1,0 0 0,0 0 0,0 0-1,0 0 1,0 0 0,0 0 0,0 0-1,0 0 1,0 0 0,0-1 0,0 1-1,0 0 1,0 0 0,0 0 0,0 0-1,0 0 0,0-7 54,0 6-33,0 1-42,0 0 79,0 0-26,0 0-42,0 0 36,0 0 12,0 0-60,0 0 60,0 0-22,0 0-96,0 0-91,0 0-363,0 0-998,0 0-2018,0 0-3086</inkml:trace>
  <inkml:trace contextRef="#ctx0" brushRef="#br0" timeOffset="70471.619">1357 17 576</inkml:trace>
  <inkml:trace contextRef="#ctx0" brushRef="#br0" timeOffset="73434.538">1357 19 5124,'0'-9'2087,"0"8"-677,0 1-438,0 0-273,0 0-165,0 1-129,0 98 530,0-83-7282,0-14 1488</inkml:trace>
  <inkml:trace contextRef="#ctx0" brushRef="#br0" timeOffset="73435.538">1376 244 3299,'0'38'4745,"0"-36"-4585,0-1-37,0 16 587,0-16-694,0 1-160,0 14-2695,0-14-477</inkml:trace>
  <inkml:trace contextRef="#ctx0" brushRef="#br0" timeOffset="73436.538">1386 451 352,'0'8'2365,"0"-6"-721,0-2-849,0 1-53,0 5 43,0-4-37,0-2 36,0 2 108,0 4-342,0-4-267,0 0 21,0 4 134,0-4 42,0-2-203,0 2-170,0 4-118,0-5-138,0-1-155,0 9-1367,0-8-144,0-1-1842</inkml:trace>
  <inkml:trace contextRef="#ctx0" brushRef="#br0" timeOffset="73437.538">1406 627 544,'0'9'1954,"0"-9"-1346,0 0 802,0 11 63,0-11-928,0 0-385,0 0-96,0 0 0,0 10-64,0-10 64,0 0-32,0 0 0,0 9-160,0-9-320,0 0-994,0 0 129,0 10 1153</inkml:trace>
  <inkml:trace contextRef="#ctx0" brushRef="#br0" timeOffset="73438.538">1406 764 3459,'0'18'342,"0"-16"378,0-1 193,0 26 1996,0-26-2872,0-1-202,0 0-224,0 2 53,0 3 146,0 0-2583,0 3-826</inkml:trace>
  <inkml:trace contextRef="#ctx0" brushRef="#br0" timeOffset="75648.285">1403 888 2882,'0'10'897,"0"-10"0,0 0 352,0 0-640,0 0-257,0 0-256,0 0-32,0 0-64,0 0-704,0 0-2019</inkml:trace>
  <inkml:trace contextRef="#ctx0" brushRef="#br0" timeOffset="75649.285">1461 64 1889,'0'0'2109,"0"0"-428,0 0-255,0 0-359,0 0-303,0 0-75,0 0-91,0 0-123,0 0-48,0 0-91,0 0-42,0 0-43,0 0-155,0 0-27,0 0 134,2 0 58,83 0 652,-84 0-982,-1 1-118,0 0 186,0-1 0,0 0 0,0 1-1,0-1 1,0 0 0,0 1 0,0-1 0,0 0 0,1 0 0,-1 1-1,0-1 1,0 0 0,0 1 0,0-1 0,0 0 0,0 1 0,1-1-1,-1 0 1,0 0 0,0 1 0,0-1 0,1 0 0,-1 0 0,0 0-1,0 1 1,1-1 0,-1 0 0,0 0 0,1 0 0,-1 0 0,0 0-1,0 1 1,1-1 0,-1 0 0,0 0 0,1 0 0,-1 0 0,0 0-1,1 0 1,-1 0 0,0 0 0,1 0 1,-1 0 2,0 0-1,0 0 1,0 0 0,0 0-1,0 0 1,0 0 0,0 0-1,0 0 1,0 0 0,0 0 0,0 0-1,1 0 1,-1 0 0,0 0-1,0 0 1,0 0 0,0 0-1,0 0 1,0 0 0,0 0-1,0 0 1,0 0 0,0 0-1,0 0 1,0 0 0,0 0-1,0 0 1,0 0 0,0 0 0,0 0-1,0 0 1,0 0 0,0 0-1,0 0 1,1 0 0,-1 0-1,0 0 1,0 0 0,0 0-1,0 0 1,0 0 0,0 0-1,0 1 1,0-1 0,0 0-1,0 0 1,0 0 0,0 0 0,0 0-1,0 0 1,0 0 0,0 0-1,0 0 1,0 0 0,0 0-1,0 0 1,0 0-2,0 30 91,-1-29-90,1 0 0,0 0 1,0 0-1,0 0 1,-1 0-1,1-1 1,-1 1-1,1 0 0,-1 0 1,1 0-1,-1 0 1,0 0-2,-2 5-1,0 1-12,3-6 17,-1 0 1,1 0-1,-1 1 1,0-1 0,1 0-1,-1 0 1,0 0-1,0 0 1,0 0-1,0 0 1,-1 1-5,1-1 9,-2 2-6,1-1-1,-1 0 0,1 1 1,0 0-1,-1 1-2,1 1-23,1-4 24,1 1-1,-1 0 0,0-1 0,0 1 1,0-1-1,0 1 0,-1 0 0,0 1 21,3-2-22,-1-1-1,0 0 1,0 1 0,-1-1-1,1 1 1,0-1-1,0 1 1,0-1 0,0 0-1,0 1 1,0-1-1,-1 1 1,1-1-1,0 0 1,0 1 1,-7 2-21,7-3 19,0 1 0,-1-1 1,1 0-1,0 1 0,0-1 1,0 0-1,0 1 0,-1-1 1,1 0-1,0 1 0,0-1 1,0 1-1,0-1 0,0 0 1,0 1-1,0-1 2,0 0 0,0 2-176,0-2 80,0 0 21,0 0-42,0 0-16,2 0 5,0 0 118,0 0 46,0 0 1,0 0-1,0 0 1,0 0-1,0-1 1,0 1-1,1-1-36,18-8 128,-16 7-120,-2 1-10,1-1 0,-1 1 0,1 1 0,-1-1 0,1 0 1,-1 1-1,3-1 2,-2 0-187,3-6-278,-6 5-373,-1 2-432,0 0-769,0 0-1437</inkml:trace>
  <inkml:trace contextRef="#ctx0" brushRef="#br0" timeOffset="75650.285">1481 142 800,'0'0'1565,"0"0"-231,0 0-384,0 0-234,0 0-241,0 0-123,0 0 0,0 0-47,0 0 111,0 0 97,0 0-102,0 0 32,0 0-70,0 0-138,0 0-85,0 0 32,0 0 127,0 0 54,0 0-91,0 0 139,0 0 43,2 0-64,24 0 1644,-23-2-1879,4-4-17,-7 6-131,1 0-1,-1-1 1,0 1 0,0 0-1,1 0 1,-1 0-1,0 0 1,1-1 0,-1 1-1,0 0 1,1 0-1,-1 0 1,0 0-1,1 0 1,-1 0 0,0 0-1,1 0 1,-1 0-1,1 0 1,-1 0-1,0 0 1,1 0 0,-1 0-1,0 0 1,1 0-1,-1 1-6,0-1 16,7 0 46,-7 0-55,1 0 1,0 0 0,0 0-1,0 0 1,-1 0-1,1 0 1,0 0 0,0 0-1,0 0 1,-1 0 0,1 0-1,0-1 1,0 1-1,-1 0 1,2-1-8,0-4 19,-2 5-18,0 0-1,0 0 0,0 0 1,0 0-1,0 0 1,0 0-1,0 0 1,0-1-1,0 1 1,0 0-1,0 0 0,0 0 1,0 0-1,0 0 1,0 0-1,0 0 1,1-1-1,-1 1 1,0 0-1,0 0 1,0 0-1,0 0 0,0 0 1,0 0-1,0 0 1,0 0-1,1 0 1,-1 0-1,0 0 1,0 0-1,0 0 0,0 0 1,0-1-1,0 1 0,16 0 115,-14 0-83,-2 0 11,1 0-54,5 0 11,-4 0 16,-2 0-26,0 0 15,0 0-122,0 0-390,0 0-635,0 0-1234,0 0-1825</inkml:trace>
  <inkml:trace contextRef="#ctx0" brushRef="#br0" timeOffset="77728.924">1483 10 768,'0'0'1415,"0"0"-390,0 0-225,0 0-111,0 0 32,0 0-102,0 0-95,0 0-39,0 0 7,0 0 36,0 0-15,0 0 9,0 0 114,0 0-97,0 0-64,0 0-42,0 0-11,0 0-70,0 0-32,0 0-198,0 0-36,0 0-17,0 0 27,0 0 124,0 0 36,2 0 96,92 0 2253,-90-2-2487,3-4-17,-6 4-16,-1 2-37,0 0-5,0 0-48,0 0 31,0 0 6,0 0-74,0 0 58,0 0-75,0 0-149,0 0-369,0 0-651,0 0-1254,0 0-1591</inkml:trace>
  <inkml:trace contextRef="#ctx0" brushRef="#br0" timeOffset="80035.295">1152 191 2882,'0'0'1094,"0"0"-367,0 0-140,0 0-123,0 0-58,0 0 48,0 0 53,0 0-53,0 0 42,0 0 17,0 0-33,0 0-133,0 0-80,0 0-128,0 0-75,0 0 91,0 0 213,0 0 107,0 1-160,0 15 102,2-12-268,-2-4-148,1 0 22,0 1 0,-1 0-1,1-1 1,0 1 0,-1 0 0,1 0-1,-1 0 1,1 0 0,-1 0 0,1-1 0,-1 1-1,0 0 1,1 0 0,-1 0 0,0 0-1,0 0 1,1 0 0,-1 1-23,0 0 32,0-1 0,0 0 0,0 0-1,0 0 1,1 0 0,-1 0 0,0 1 0,1-1 0,-1 0 0,1 0-1,0 0 1,0 0-32,1 4 135,1 1 115,-3-5-228,0 0 0,1 0 1,-1-1-1,0 1 0,1 0 1,-1-1-1,0 1 0,1 0 1,-1-1-1,1 1 1,-1 0-1,1-1 0,-1 1 1,1-1-1,0 1 0,-1-1 1,1 1-1,0-1-22,2 2 54,-2-2-43,-1 0-1,1 0 0,-1 0 1,0 1-1,1-1 1,-1 0-1,1 0 0,-1 1 1,0-1-1,1 0 1,-1 0-1,0 1 1,1-1-1,-1 0 0,0 1 1,0-1-1,1 1 1,-1-1-1,0 0 0,0 1 1,0-1-1,0 1 1,1-1-11,0 3 32,0-2-14,-1 0 1,1 0 0,0 0-1,0-1 1,0 1 0,-1 0 0,1 0-1,0 0 1,0-1 0,1 1-1,-1-1 1,0 1 0,1 0-19,0 0 26,0-1 0,-1 1 1,1 1-1,0-1 0,-1 0 0,2 1-26,-2-1 5,-1 0-1,1 0 1,0 0-1,0-1 1,0 1 0,0 0-1,-1-1 1,1 1-1,0-1 1,0 1-1,0-1 1,0 1-1,0-1 1,0 0-1,0 1 1,1-1-1,-1 0 1,0 0-1,0 0 1,0 0-5,0 0 6,0 0 0,0 1 0,1-1 0,-1 0 0,0 0 0,0 1 0,0-1 0,0 0 0,0 1 0,0-1 0,0 1 0,0-1-1,0 1 1,-1 0 0,1-1 0,0 1 0,0 0-6,-1-1 3,1 1-1,-1-1 0,0 0 0,1 0 1,-1 0-1,0 1 0,1-1 0,-1 0 1,1 0-1,-1 0 0,0 0 0,1 0 1,-1 0-1,1 0 0,-1 0 0,0 0 1,1 0-1,-1 0 0,1 0 0,-1 0 1,0 0-1,1 0 0,-1 0-2,2 0 12,39 0 186,-34 0-236,-6 0 22,-1 0 59,2 0-75,5 0 69,-6 0-53,1 0 48,14 0-42,-14 0-28,-2 0 12,1 0 52,6 0 6,-5 0-69,-2 0 74,0 0-53,2 0 48,4 0-37,-5 0-80,-1 0-27,0 0-38,0 0-378,0 0-427,0 0-92,0 0-224,0 0-624,0 0-1367</inkml:trace>
  <inkml:trace contextRef="#ctx0" brushRef="#br0" timeOffset="80036.295">1378 308 3875,'4'0'366,"8"-1"1566,-12 1-1879,0 0 0,0 0-1,1 0 1,-1 0 0,0 0 0,0-1-1,1 1 1,-1 0 0,0 0 0,0 0 0,0-1-1,1 1 1,-1 0 0,0 0 0,0-1-1,0 1 1,0 0 0,0 0 0,1-1-1,-1 1 1,0 0 0,0-1 0,0 1 0,0 0-1,0-1 1,0 1 0,0 0 0,0 0-1,0-1 1,0 1-53,0-2 657,0 2-166,0 0-166,0 0-138,0 0-58,0 0-118,0 0 15,0 0 17,0 0-32,0 0 101,0 0 85,0 0 70,0 0-16,0 0-59,0 0-53,0 0-43,0 0-112,0 0 21,0 0-31,0 0-28,0 0 12,0 0-86,0 0-423,0 0-997,0 0-1633</inkml:trace>
  <inkml:trace contextRef="#ctx0" brushRef="#br0" timeOffset="82007.094">1169 407 4644,'0'0'1618,"0"0"-583,0 0-234,0 0-320,0 0-129,0 0 353,0 0 170,0 2-123,0 83 2115,0-84-2851,0 0 0,0 0-1,0 0 1,0 0-1,0 0 1,1 0 0,-1 0-1,0 0 1,1 0 0,-1 0-1,1 0 1,-1 0-1,1 0 1,-1 0-16,4 7 101,-3-4-56,0 1 0,-1-1 0,0 0-1,0 0 1,0 3-45,0 2 27,0-8-26,0-1 1,0 1-1,0-1 0,0 0 1,0 1-1,0-1 0,0 1 1,0-1-1,1 1 0,-1-1 0,0 1 1,0-1-1,0 0 0,0 1 1,1-1-1,-1 0 0,0 1 1,1-1-1,-1 0 0,0 1 1,1-1-1,-1 0 0,0 1 1,1-1-1,-1 0 0,1 1-1,-1-1 1,0 0-1,1 0 0,-1 0 1,0 0-1,0 1 0,1-1 1,-1 0-1,0 0 0,0 1 1,1-1-1,-1 0 0,0 0 0,0 1 1,0-1-1,1 0 0,-1 1 1,0-1-1,0 0 0,0 1 1,0-1-1,0 0 0,0 1 1,0-1-1,0 0 0,0 1 1,0-1-1,0 2-54,0-2 38,0 0-170,0 0-380,0 0-219,0 0-554,0-2-1176,0-6-1612</inkml:trace>
  <inkml:trace contextRef="#ctx0" brushRef="#br0" timeOffset="82008.094">1189 407 2434,'0'-8'1933,"0"7"-519,0 1-357,0 0-267,0 0-181,0 0-150,0 0-80,0 0 0,0 0-107,0 0-64,0-2 0,0-5-15,0 6 47,0 1-74,0-2-6,0 2-156,0-1 1,0 1-1,0 0 1,0-1 0,0 1-1,0 0 1,0 0-1,0-1 1,0 1-1,0 0 1,0-1 0,1 1-1,-1 0 1,0-1-1,0 1 1,0 0-1,0 0 1,0-1 0,1 1-1,-1 0 1,0 0-1,0-1 1,0 1-1,1 0 1,-1 0 0,0 0-1,0 0 1,1-1-1,-1 1 1,0 0-1,0 0 1,1 0 0,-1 0-1,0 0 1,1 0-1,-1 0 1,0 0-1,1-1 1,-1 1 0,0 0-1,0 0 1,1 1-5,-1-1 2,0 0 1,0 0-1,0 0 1,0 0-1,0 0 1,0 0-1,0 0 1,0 0-1,0 0 1,0 0-1,1 0 1,-1 0 0,0 0-1,0 0 1,0 0-1,0 0 1,0 0-1,0 0 1,0 0-1,0 0 1,0 0-1,0 0 1,0-1-1,0 1 1,0 0-1,0 0 1,0 0-1,0 0 1,0 0-1,0 0 1,0 0 0,0 0-1,0 0 1,0 0-1,0 0 1,1 0-1,-1 0 1,0 0-1,0 0 1,0 0-1,0 0 1,0 0-1,0 0 1,0 0-1,0 0 1,0 0-1,0-1 1,0 1-1,0 0 1,0 0 0,0 0-1,0 0 1,0 0-1,0 0 1,0 0-1,0 0 1,-1 0-3,1 0 7,0-1 0,0 1 1,0 0-1,0 0 1,0-1-1,0 1 0,1 0 1,-1 0-1,0-1 1,0 1-1,0 0 1,0-1-1,0 1 0,0 0 1,0 0-1,0 0 1,1-1-1,-1 1 0,0 0 1,0 0-1,0-1 1,1 1-1,-1 0 0,0 0 1,0 0-1,0 0 1,1 0-1,-1-1 0,0 1 1,0 0-1,1 0-7,11-1 497,-7 1-342,42 0 127,-47 2-250,0 33 417,-2-31-513,-1-1 240,-10 12 150,12-12-348,0-2 25,1-1 0,0 0 0,0 1 1,0-1-1,0 1 0,-1-1 1,1 0-1,0 1 0,0-1 1,-1 0-1,1 0 0,0 1 1,-1-1-1,1 0 0,0 0 1,-1 1-1,1-1 0,0 0 0,-1 0 1,1 0-1,-1 1-3,-2 0 49,-2 2-17,5-2-28,-1-1 0,0 1 0,0 0 0,0-1 0,0 1 0,0-1 0,0 0 0,0 1 0,0-1 0,0 0 0,0 0 0,0 0 0,0 1 0,0-1 0,-1 0 0,1 0-4,1 0 0,0-1 1,-1 1 0,1 1-1,0-1 1,-1 0 0,1 0-1,-1 0 1,1 0 0,0 0-1,-1 0 1,1 0 0,0 0-1,-1 1 1,1-1 0,0 0-1,-1 0 0,0 7 38,1-7-37,0 0 0,0 0 1,0 0-1,0 0 1,0 0-1,0 0 0,0 0 1,0 0-1,0 0 1,0 1-1,0-1 1,0 0-1,0 0 0,0 0 1,0 0-1,0 0 1,0 0-1,0 0 0,0 0 1,0 0-1,0 0 1,0 0-1,0 0 0,0 0 1,0 0-1,0 0 1,0 0-1,0 0 0,-1 0 1,1 1-1,0-1 1,0 0-1,0 0 0,0 0 1,0 0-1,0 0 1,0 0-1,0 0 0,0 0 1,0 0-1,0 0 1,0 0-1,0 0 0,0 0 1,0 0-1,0 0 1,0 0-1,0 0 0,-1 0 1,1 0-1,0 0 1,0 0-1,0 0 0,0 0 1,0 0-1,0 0 1,0 0-2,-7 0 53,5 0-69,2 0 0,0 0 59,0 0-43,0 0-149,0 0 26,0 0 165,2 0 1,-1 0-41,-1 0 0,0 0 1,1 0-1,-1 0 0,0 0 0,1-1 0,-1 1 1,0 0-1,1 0 0,-1 0 0,0 0 1,1 0-1,-1-1 0,0 1 0,1 0 0,-1 0 1,0 0-1,0-1 0,1 1 0,-1 0 0,0 0 1,0-1-1,0 1 0,1 0 0,-1-1 1,0 1-3,0 0 1,0-1 1,1 1 0,-1-1 0,0 1 0,1 0 0,-1-1 0,0 1 0,0 0 0,1 0-1,-1-1 1,1 1 0,-1 0 0,0 0 0,1-1 0,-1 1 0,1 0 0,-1 0 0,0 0-1,1 0 1,-1 0 0,1 0 0,-1 0 0,1-1 0,-1 1 0,0 0 0,1 1-2,-1-1 0,1 0-1,-1 0 1,1 0 0,-1 0 0,1 0 0,-1 0 0,0-1 0,1 1-1,-1 0 1,1 0 0,-1 0 0,0 0 0,1 0 0,-1 0 0,0-1 0,1 1-1,-1 0 1,0 0 0,1-1 0,-1 1 0,0 0 0,1 0 0,-1-1-1,0 1 1,0 0 0,1-1 0,-1 1 0,0-1 0,0 1-1,1 0 1,-1-1-1,0 1 1,1-1-1,-1 1 1,0 0-1,1-1 1,-1 1-1,1 0 1,-1 0 0,1-1-1,-1 1 1,0 0-1,1 0 1,-1 0-1,1 0 1,-1-1-1,1 1 1,-1 0-1,1 0 1,-1 0 0,1 0-1,-1 0 1,1 0-1,-1 0 1,1 0 0,45 0-38,-45 0-20,1 0-17,8 0 54,-10 0 20,1 0 0,-1 0 1,0 0-1,0 0 1,0 0-1,1 0 0,-1 0 1,0 0-1,0 0 0,0 0 1,1 0-1,-1 0 1,0 0-1,0 0 0,0 0 1,1 0-1,-1 0 0,0 0 1,0 0-1,0 0 1,1 1-1,-1-1 0,0 0 1,0 0-1,0 0 1,1 1 0,-1-1 0,1 1 1,-1-1 0,0 1 0,0-1-1,0 0 1,1 1 0,-1-1-1,0 1 1,0-1 0,0 1-1,0-1 1,0 0 0,0 1 0,0-1-1,0 1 0,0-1 0,0 2-21,0-1-27,0 6 0,0-5 229,0 5 97,0-6-248,0 0 0,0-1 0,0 1 0,0 0 1,0-1-1,0 1 0,0 0 0,0-1 0,-1 1 0,1 0 1,0-1-1,0 1 0,-1-1 0,1 1-30,0 0 6,-1-1-1,1 0 1,0 0 0,-1 0-1,1 0 1,0 1 0,-1-1-1,1 0 1,0 0 0,-1 0-1,1 0 1,0 0-1,-1 0 1,1 0 0,-1 0-1,1 0 1,-1 0-6,-2 2 48,-5 4-11,0-2 17,5 2-28,-6-3-31,4 0 23,4-2-10,0-1 1,1 1-1,-1-1 0,0 1 0,0-1 1,0 1-1,0-1 0,0 0 0,0 1 0,0-1 1,0 0-1,0 0 0,0 0 0,0 0-8,0 0 3,1 0 0,0 0 0,-1 0 0,1 0 0,-1 0 0,1 0 0,0 1-1,-1-1 1,1 0 0,-1 0 0,1 0 0,0 0 0,-1 0 0,1 1 0,0-1 0,-1 0 0,1 0-1,0 0 1,-1 1 0,1-1 0,0 0 0,-1 1 0,1-1 0,0 0 0,0 1 0,-1-1-1,1 0-2,0 1 4,0-1 0,-1 1 0,1-1 0,0 0 0,0 1-1,-1-1 1,1 0 0,0 0 0,-1 1 0,1-1 0,0 0-1,-1 0 1,1 1 0,0-1 0,-1 0 0,1 0 0,-1 0-1,1 0 1,0 0 0,-1 1 0,1-1 0,-1 0 0,1 0-1,0 0 1,-1 0 0,1 0 0,-1 0-4,-38 0 694,39 0-657,0 0-10,0 0-107,0 0 16,0 0-144,0 0-481,0 0-592,0 0-876,0 0-539</inkml:trace>
  <inkml:trace contextRef="#ctx0" brushRef="#br0" timeOffset="83109.049">1362 225 480,'0'0'641,"0"0"-134,0 0-33,0 0 77,0 0-39,0 0-149,0 0 0,0 0 43,0 0-107,0 0-86,0 0 33,0 0 154,0 0 209,0-2 48,0-4-129,0 4-10,0 2-59,0 0-53,0 0-86,0 0-69,0 0 16,0 0-64,0 0-123,0 0 27,0 0 53,0 2 197,0 34 839,0-35-1177,0 0-1,0 0 1,0 0 0,0 0-1,0 0 1,0 0 0,0 0-1,-1 0 1,1 0 0,0-1-1,-1 1 1,1 0 0,-1 0-1,1 0 1,-1 0 0,1 0-1,-1-1 1,0 1 0,0 0-19,1 0 19,-1-1-14,1 0 0,0 1 0,0-1 0,0 0 0,0 0 0,-1 0 0,1 0 0,0 0 0,0 1 0,0-1 0,0 0 0,0 0 0,0 0 0,0 1 0,0-1 0,-1 0 0,1 0 0,0 0 0,0 1 0,0-1 0,0 0 0,0 0 0,0 1 0,0-1-1,0 0 1,0 0 0,0 0 0,0 1 0,1-1 0,-1 0 0,0 0 0,0 0 0,0 1 0,0-1 0,0 0-5,0 0 6,0 0 0,0 1-1,1-1 1,-1 0 0,0 0-1,0 0 1,0 0-1,0 1 1,0-1 0,0 0-1,0 0 1,0 0 0,0 1-1,0-1 1,0 0 0,0 0-1,0 0 1,0 0 0,0 1-1,0-1 1,0 0 0,0 0-1,-1 0 1,1 1 0,0-1-1,0 0 1,0 0 0,0 0-1,0 0 1,0 0-1,0 1 1,-1-1 0,1 0-1,0 0 1,0 0 0,0 0-1,0 0 1,-1 0 0,1 0-6,-7 7 64,6-6 26,1 1 17,0-2-105,0 0 0,0 1 0,0-1 0,0 0 0,0 1 0,0-1-1,0 0 1,0 1 0,0-1 0,0 0 0,-1 1 0,1-1 0,0 0 0,0 0 0,0 1 0,0-1 0,0 0 0,-1 1 0,1-1-1,0 0 1,0 0 0,-1 0 0,1 1 0,0-1 0,0 0 0,-1 0 0,1 0 0,0 1 0,0-1 0,-1 0 0,1 0 0,0 0 0,-1 0-1,1 0 1,0 0 0,-1 0 0,1 0 0,0 0 0,-1 0 0,1 0 0,0 0 0,-1 0-2,1 0 0,0 0 1,0 0 0,0 0-1,0 0 1,0 0 0,0 0-1,0 0 1,0 0 0,0 0-1,0 0 1,0 0 0,0 0-1,0 0 1,-1 0 0,1 0-1,0 0 1,0 0 0,0 0-1,0 0 1,0 0 0,0 0-1,0 0 1,0 0 0,0 0-1,0 0 1,0 0 0,0 0-1,0 0 1,0 0 0,0 1-1,0-1 1,0 0 0,0 0-1,0 0 1,0 0 0,0 0-1,-1 0 1,1 0 0,0 0-1,0 0 1,0 0-1,0 0 1,0 0 0,0 0-1,0 0 1,0 0 0,0 0-1,0 0 1,0 0 0,0 1-1,0-1 1,0 0 0,0 0-1,0 0 1,0 0 0,0 0-1,1 0 0,-1 7 75,0-6 58,0-1-10,0 0 53,-2 0-5,-14 0 160,14 0-240,2 0-27,-1 0 21,-6 0-74,7 0-10,0 0-1,0 0 1,0 0 0,0 0-1,0 0 1,0 0 0,0 0-1,0 0 1,0 0 0,0 0-1,0 0 1,0 0 0,0 0-1,0 0 1,0 0-1,0 0 1,0 0 0,0 0-1,-1 0 1,1 0 0,0 0-1,0 0 1,0 0 0,0 0-1,0 0 1,0 0 0,0 1-1,0-1 1,0 0 0,0 0-1,0 0 1,0 0 0,0 0-1,0 0 1,0 0 0,0 0-1,0 0 1,0 0 0,0 0-1,0 0 1,0 0 0,0 0-1,0 0 1,0 0-1,0 0 1,0 0 0,0 0-1,0 0 1,0 0 0,0 1-1,0-1 1,0 0 0,0 0-1,0 0 1,0 0 0,0 0-1,0 0 0,0 0 1,0 1-1,0-1 0,0 0 1,0 0-1,0 1 1,0-1-1,0 0 0,0 1 1,0-1-1,-1 0 1,1 1-1,0-1 0,0 0 1,0 0-1,0 1 0,0-1 1,-1 0-1,1 0 1,0 1-1,0-1 0,0 0 1,-1 0-1,1 0 0,0 1 1,0-1-1,-1 0 1,1 0-1,0 0 0,-1 0 1,1 0-1,0 0 1,0 1-1,-1-1 0,1 0 1,0 0-1,-1 0 0,1 0 1,0 0-1,-1 0 1,1 0-1,0 0 0,-1 0 0,0 0 27,-7 0 21,6 0-75,2 0 54,0 1-32,0 6 15,0-7-10,1 0 0,-1 0-1,0 0 1,0 0 0,0 0 0,0 0-1,0 0 1,0 0 0,0 1 0,0-1-1,0 0 1,0 0 0,0 0-1,0 0 1,0 0 0,0 0 0,0 0-1,0 0 1,0 0 0,0 0-1,-1 0 1,1 0 0,0 0 0,0 0-1,0 0 1,0 0 0,0 0-1,0 0 1,0 1 0,0-1 0,0 0-1,0 0 1,0 0 0,0 0 0,0 0-1,0 0 1,0 0 0,0 0-1,0 0 1,0 0 0,0 0 0,0 0-1,0 0 1,0 0 0,-1 0-1,1 0 1,0 0 0,0 0 0,0 0-1,0 0 1,0 0 0,0 0-1,0 0 1,0 0 0,0 0 0,0 0-1,0 0 1,-7 0 6,5 0 47,2 0 6,0 0-17,0 0 17,0 0-52,-1-1 0,0 1-1,0 0 1,1 0 0,-1 0 0,0 0 0,1 0-1,-1 0 1,0 0 0,1 0 0,-1 1-7,-1-1 58,2 0 28,0-10 127,-2 10-213,-4 0 49,5 0-12,1 0-75,0 0 92,0 0-22,0 0-42,0 0 20,0 0-63,0 0-230,0 0-726,0 0-1602,0 0-1078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28063E-B28B-41C7-BBF9-5988136B56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10</TotalTime>
  <Pages>6</Pages>
  <Words>9984</Words>
  <Characters>56912</Characters>
  <Application>Microsoft Office Word</Application>
  <DocSecurity>0</DocSecurity>
  <Lines>474</Lines>
  <Paragraphs>1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а Малышева</dc:creator>
  <cp:keywords/>
  <dc:description/>
  <cp:lastModifiedBy>Вероника Малышева</cp:lastModifiedBy>
  <cp:revision>10</cp:revision>
  <dcterms:created xsi:type="dcterms:W3CDTF">2019-06-14T20:19:00Z</dcterms:created>
  <dcterms:modified xsi:type="dcterms:W3CDTF">2020-01-14T05:54:00Z</dcterms:modified>
</cp:coreProperties>
</file>